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5" r:id="rId1"/>
    <p:sldMasterId id="2147483677" r:id="rId2"/>
  </p:sldMasterIdLst>
  <p:notesMasterIdLst>
    <p:notesMasterId r:id="rId17"/>
  </p:notesMasterIdLst>
  <p:sldIdLst>
    <p:sldId id="268" r:id="rId3"/>
    <p:sldId id="284" r:id="rId4"/>
    <p:sldId id="279" r:id="rId5"/>
    <p:sldId id="264" r:id="rId6"/>
    <p:sldId id="272" r:id="rId7"/>
    <p:sldId id="256" r:id="rId8"/>
    <p:sldId id="287" r:id="rId9"/>
    <p:sldId id="289" r:id="rId10"/>
    <p:sldId id="288" r:id="rId11"/>
    <p:sldId id="293" r:id="rId12"/>
    <p:sldId id="290" r:id="rId13"/>
    <p:sldId id="291" r:id="rId14"/>
    <p:sldId id="292" r:id="rId15"/>
    <p:sldId id="283" r:id="rId16"/>
  </p:sldIdLst>
  <p:sldSz cx="9144000" cy="6858000" type="screen4x3"/>
  <p:notesSz cx="6858000" cy="9144000"/>
  <p:embeddedFontLst>
    <p:embeddedFont>
      <p:font typeface="Corbel" pitchFamily="34" charset="0"/>
      <p:regular r:id="rId18"/>
      <p:bold r:id="rId19"/>
      <p:italic r:id="rId20"/>
      <p:boldItalic r:id="rId21"/>
    </p:embeddedFont>
    <p:embeddedFont>
      <p:font typeface="Wingdings 2" pitchFamily="18" charset="2"/>
      <p:regular r:id="rId22"/>
    </p:embeddedFont>
    <p:embeddedFont>
      <p:font typeface="Calibri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678" autoAdjust="0"/>
  </p:normalViewPr>
  <p:slideViewPr>
    <p:cSldViewPr snapToGrid="0">
      <p:cViewPr varScale="1">
        <p:scale>
          <a:sx n="86" d="100"/>
          <a:sy n="86" d="100"/>
        </p:scale>
        <p:origin x="-84" y="-2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1.xml"/><Relationship Id="rId21" Type="http://schemas.openxmlformats.org/officeDocument/2006/relationships/font" Target="fonts/font4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3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7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6.fntdata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font" Target="fonts/font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5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24BCF15-6C13-474C-B9B7-C81160952B80}" type="datetimeFigureOut">
              <a:rPr lang="en-US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6C70E4F1-384F-47BE-847D-360EF65BC1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278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BE08600-B7AA-4B27-83FA-762F413EE6E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F0288-FA08-4D0D-A677-EB52F5E61856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08C64-4239-484A-9682-B244D19D7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129C30-45F9-4C3F-86A2-6FB6C2308251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67BB6-9DEA-4B89-A11E-33864AFA9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7610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7610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278A8-6501-4843-A892-134BDEB92BFC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22539-871F-4594-9B34-2D0ADABEC4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40"/>
            <a:ext cx="8229600" cy="914400"/>
          </a:xfrm>
        </p:spPr>
        <p:txBody>
          <a:bodyPr tIns="0" bIns="0"/>
          <a:lstStyle>
            <a:lvl1pPr algn="l">
              <a:buNone/>
              <a:defRPr sz="5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133856"/>
            <a:ext cx="2590800" cy="5181600"/>
          </a:xfrm>
        </p:spPr>
        <p:txBody>
          <a:bodyPr lIns="45720" rIns="0"/>
          <a:lstStyle>
            <a:lvl1pPr marL="0" indent="0">
              <a:spcBef>
                <a:spcPts val="300"/>
              </a:spcBef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133472"/>
            <a:ext cx="5257800" cy="5191128"/>
          </a:xfrm>
        </p:spPr>
        <p:txBody>
          <a:bodyPr/>
          <a:lstStyle>
            <a:lvl1pPr algn="l">
              <a:defRPr sz="3000"/>
            </a:lvl1pPr>
            <a:lvl2pPr algn="l">
              <a:defRPr sz="2800"/>
            </a:lvl2pPr>
            <a:lvl3pPr algn="l">
              <a:defRPr sz="2400"/>
            </a:lvl3pPr>
            <a:lvl4pPr algn="l">
              <a:defRPr sz="2000"/>
            </a:lvl4pPr>
            <a:lvl5pPr algn="l"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48F87-2229-414A-8889-5DE0D34029E4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6E101-9540-4858-903D-37902C42E6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40" y="1981200"/>
            <a:ext cx="3429000" cy="522288"/>
          </a:xfrm>
        </p:spPr>
        <p:txBody>
          <a:bodyPr tIns="0" bIns="0"/>
          <a:lstStyle>
            <a:lvl1pPr algn="r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93368" y="1066800"/>
            <a:ext cx="4572000" cy="4572000"/>
          </a:xfrm>
          <a:solidFill>
            <a:schemeClr val="bg2">
              <a:shade val="75000"/>
            </a:schemeClr>
          </a:solidFill>
          <a:ln w="60325">
            <a:solidFill>
              <a:srgbClr val="FFFFFF"/>
            </a:solidFill>
            <a:miter lim="800000"/>
          </a:ln>
          <a:effectLst>
            <a:outerShdw blurRad="36195" dist="10000" dir="5400000" algn="tl" rotWithShape="0">
              <a:srgbClr val="000000">
                <a:alpha val="75000"/>
              </a:srgbClr>
            </a:outerShdw>
            <a:reflection stA="21000" endA="500" endPos="10000" dist="20000" dir="5400000" sy="-100000" algn="bl" rotWithShape="0"/>
          </a:effectLst>
        </p:spPr>
        <p:txBody>
          <a:bodyPr>
            <a:normAutofit/>
          </a:bodyPr>
          <a:lstStyle>
            <a:lvl1pPr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6240" y="2543176"/>
            <a:ext cx="3429000" cy="914400"/>
          </a:xfrm>
        </p:spPr>
        <p:txBody>
          <a:bodyPr lIns="0" tIns="0" rIns="0" bIns="0"/>
          <a:lstStyle>
            <a:lvl1pPr indent="0" algn="r">
              <a:spcBef>
                <a:spcPts val="300"/>
              </a:spcBef>
              <a:buFontTx/>
              <a:buNone/>
              <a:defRPr sz="1400" baseline="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700B6-0C90-495D-B069-8A4F7D06FB77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FD5C4-5187-44D9-AE0E-311C70DF8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69BF0-65CD-41F5-BF86-08D808B774BC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E73E-5BBE-4D47-8646-4997DF4D4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AA7D-3972-4129-BBC3-93359DB11AB3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B97EC-4B9A-43D5-AEA9-11DE7C8EA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79638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79638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0F6962-5A6B-4274-BB20-E30C43382A47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1879B9-E9DB-4EDF-AE1E-96ADE2A9F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85DA9A-09AD-4EFD-A74A-AA768C45088D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90263-B9DE-4693-9FD9-E57F61DCD7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5621B-7714-49B0-9C3B-B91E2B393FA4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C9902-6C76-458F-81E5-74E9BCA39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E3EEE4-4F69-4A47-A86C-C3E209C88DFC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7A630-CEB8-41BA-A2B5-7CC2E9EC09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2BA8E-D0AF-43F0-89B4-8F43A7116919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5454E-0E31-4FDF-AA29-914BA8CFE7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8CA26-C118-41B3-9D0C-169AA53904D7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DDB7B-81E9-40CB-BC4D-F3091333C6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 rot="10800000">
            <a:off x="1" y="1142899"/>
            <a:ext cx="9144000" cy="5562705"/>
          </a:xfrm>
          <a:custGeom>
            <a:avLst/>
            <a:gdLst>
              <a:gd name="connsiteX0" fmla="*/ 0 w 21600"/>
              <a:gd name="connsiteY0" fmla="*/ 0 h 19378"/>
              <a:gd name="connsiteX1" fmla="*/ 21600 w 21600"/>
              <a:gd name="connsiteY1" fmla="*/ 0 h 19378"/>
              <a:gd name="connsiteX2" fmla="*/ 21600 w 21600"/>
              <a:gd name="connsiteY2" fmla="*/ 17322 h 19378"/>
              <a:gd name="connsiteX3" fmla="*/ 0 w 21600"/>
              <a:gd name="connsiteY3" fmla="*/ 19378 h 19378"/>
              <a:gd name="connsiteX4" fmla="*/ 0 w 21600"/>
              <a:gd name="connsiteY4" fmla="*/ 0 h 19378"/>
              <a:gd name="connsiteX0" fmla="*/ 0 w 21600"/>
              <a:gd name="connsiteY0" fmla="*/ 0 h 19378"/>
              <a:gd name="connsiteX1" fmla="*/ 21600 w 21600"/>
              <a:gd name="connsiteY1" fmla="*/ 0 h 19378"/>
              <a:gd name="connsiteX2" fmla="*/ 21600 w 21600"/>
              <a:gd name="connsiteY2" fmla="*/ 17322 h 19378"/>
              <a:gd name="connsiteX3" fmla="*/ 0 w 21600"/>
              <a:gd name="connsiteY3" fmla="*/ 19378 h 19378"/>
              <a:gd name="connsiteX4" fmla="*/ 0 w 21600"/>
              <a:gd name="connsiteY4" fmla="*/ 0 h 19378"/>
              <a:gd name="connsiteX0" fmla="*/ 0 w 21600"/>
              <a:gd name="connsiteY0" fmla="*/ 0 h 19378"/>
              <a:gd name="connsiteX1" fmla="*/ 21600 w 21600"/>
              <a:gd name="connsiteY1" fmla="*/ 0 h 19378"/>
              <a:gd name="connsiteX2" fmla="*/ 21600 w 21600"/>
              <a:gd name="connsiteY2" fmla="*/ 17322 h 19378"/>
              <a:gd name="connsiteX3" fmla="*/ 0 w 21600"/>
              <a:gd name="connsiteY3" fmla="*/ 19378 h 19378"/>
              <a:gd name="connsiteX4" fmla="*/ 0 w 21600"/>
              <a:gd name="connsiteY4" fmla="*/ 0 h 19378"/>
              <a:gd name="connsiteX0" fmla="*/ 0 w 21600"/>
              <a:gd name="connsiteY0" fmla="*/ 0 h 19974"/>
              <a:gd name="connsiteX1" fmla="*/ 21600 w 21600"/>
              <a:gd name="connsiteY1" fmla="*/ 0 h 19974"/>
              <a:gd name="connsiteX2" fmla="*/ 21600 w 21600"/>
              <a:gd name="connsiteY2" fmla="*/ 17322 h 19974"/>
              <a:gd name="connsiteX3" fmla="*/ 0 w 21600"/>
              <a:gd name="connsiteY3" fmla="*/ 19974 h 19974"/>
              <a:gd name="connsiteX4" fmla="*/ 0 w 21600"/>
              <a:gd name="connsiteY4" fmla="*/ 0 h 19974"/>
              <a:gd name="connsiteX0" fmla="*/ 0 w 21600"/>
              <a:gd name="connsiteY0" fmla="*/ 0 h 19974"/>
              <a:gd name="connsiteX1" fmla="*/ 21600 w 21600"/>
              <a:gd name="connsiteY1" fmla="*/ 0 h 19974"/>
              <a:gd name="connsiteX2" fmla="*/ 21600 w 21600"/>
              <a:gd name="connsiteY2" fmla="*/ 17322 h 19974"/>
              <a:gd name="connsiteX3" fmla="*/ 0 w 21600"/>
              <a:gd name="connsiteY3" fmla="*/ 19974 h 19974"/>
              <a:gd name="connsiteX4" fmla="*/ 0 w 21600"/>
              <a:gd name="connsiteY4" fmla="*/ 0 h 19974"/>
              <a:gd name="connsiteX0" fmla="*/ 0 w 21600"/>
              <a:gd name="connsiteY0" fmla="*/ 0 h 19974"/>
              <a:gd name="connsiteX1" fmla="*/ 21600 w 21600"/>
              <a:gd name="connsiteY1" fmla="*/ 0 h 19974"/>
              <a:gd name="connsiteX2" fmla="*/ 21600 w 21600"/>
              <a:gd name="connsiteY2" fmla="*/ 17322 h 19974"/>
              <a:gd name="connsiteX3" fmla="*/ 0 w 21600"/>
              <a:gd name="connsiteY3" fmla="*/ 19974 h 19974"/>
              <a:gd name="connsiteX4" fmla="*/ 0 w 21600"/>
              <a:gd name="connsiteY4" fmla="*/ 0 h 19974"/>
              <a:gd name="connsiteX0" fmla="*/ 0 w 21600"/>
              <a:gd name="connsiteY0" fmla="*/ 0 h 20252"/>
              <a:gd name="connsiteX1" fmla="*/ 21600 w 21600"/>
              <a:gd name="connsiteY1" fmla="*/ 0 h 20252"/>
              <a:gd name="connsiteX2" fmla="*/ 21600 w 21600"/>
              <a:gd name="connsiteY2" fmla="*/ 17322 h 20252"/>
              <a:gd name="connsiteX3" fmla="*/ 0 w 21600"/>
              <a:gd name="connsiteY3" fmla="*/ 20252 h 20252"/>
              <a:gd name="connsiteX4" fmla="*/ 0 w 21600"/>
              <a:gd name="connsiteY4" fmla="*/ 0 h 20252"/>
              <a:gd name="connsiteX0" fmla="*/ 0 w 21600"/>
              <a:gd name="connsiteY0" fmla="*/ 0 h 20252"/>
              <a:gd name="connsiteX1" fmla="*/ 21600 w 21600"/>
              <a:gd name="connsiteY1" fmla="*/ 0 h 20252"/>
              <a:gd name="connsiteX2" fmla="*/ 21600 w 21600"/>
              <a:gd name="connsiteY2" fmla="*/ 17322 h 20252"/>
              <a:gd name="connsiteX3" fmla="*/ 0 w 21600"/>
              <a:gd name="connsiteY3" fmla="*/ 20252 h 20252"/>
              <a:gd name="connsiteX4" fmla="*/ 0 w 21600"/>
              <a:gd name="connsiteY4" fmla="*/ 0 h 20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" h="20252">
                <a:moveTo>
                  <a:pt x="0" y="0"/>
                </a:moveTo>
                <a:lnTo>
                  <a:pt x="21600" y="0"/>
                </a:lnTo>
                <a:lnTo>
                  <a:pt x="21600" y="17322"/>
                </a:lnTo>
                <a:cubicBezTo>
                  <a:pt x="10800" y="17322"/>
                  <a:pt x="10056" y="24231"/>
                  <a:pt x="0" y="20252"/>
                </a:cubicBezTo>
                <a:lnTo>
                  <a:pt x="0" y="0"/>
                </a:lnTo>
                <a:close/>
              </a:path>
            </a:pathLst>
          </a:custGeom>
          <a:gradFill>
            <a:gsLst>
              <a:gs pos="100000">
                <a:schemeClr val="bg2">
                  <a:tint val="55000"/>
                  <a:satMod val="1800000"/>
                  <a:alpha val="55000"/>
                </a:schemeClr>
              </a:gs>
              <a:gs pos="65000">
                <a:schemeClr val="bg2">
                  <a:shade val="100000"/>
                  <a:satMod val="600000"/>
                  <a:alpha val="0"/>
                </a:schemeClr>
              </a:gs>
            </a:gsLst>
            <a:lin ang="4800000" scaled="1"/>
          </a:gradFill>
          <a:ln w="317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Flowchart: Document 7"/>
          <p:cNvSpPr/>
          <p:nvPr/>
        </p:nvSpPr>
        <p:spPr>
          <a:xfrm rot="10800000">
            <a:off x="1" y="1341133"/>
            <a:ext cx="9144000" cy="4480425"/>
          </a:xfrm>
          <a:custGeom>
            <a:avLst/>
            <a:gdLst>
              <a:gd name="connsiteX0" fmla="*/ 0 w 21600"/>
              <a:gd name="connsiteY0" fmla="*/ 0 h 18944"/>
              <a:gd name="connsiteX1" fmla="*/ 21600 w 21600"/>
              <a:gd name="connsiteY1" fmla="*/ 0 h 18944"/>
              <a:gd name="connsiteX2" fmla="*/ 21600 w 21600"/>
              <a:gd name="connsiteY2" fmla="*/ 17322 h 18944"/>
              <a:gd name="connsiteX3" fmla="*/ 0 w 21600"/>
              <a:gd name="connsiteY3" fmla="*/ 18944 h 18944"/>
              <a:gd name="connsiteX4" fmla="*/ 0 w 21600"/>
              <a:gd name="connsiteY4" fmla="*/ 0 h 18944"/>
              <a:gd name="connsiteX0" fmla="*/ 0 w 21600"/>
              <a:gd name="connsiteY0" fmla="*/ 0 h 18944"/>
              <a:gd name="connsiteX1" fmla="*/ 21600 w 21600"/>
              <a:gd name="connsiteY1" fmla="*/ 0 h 18944"/>
              <a:gd name="connsiteX2" fmla="*/ 21600 w 21600"/>
              <a:gd name="connsiteY2" fmla="*/ 17322 h 18944"/>
              <a:gd name="connsiteX3" fmla="*/ 0 w 21600"/>
              <a:gd name="connsiteY3" fmla="*/ 18944 h 18944"/>
              <a:gd name="connsiteX4" fmla="*/ 0 w 21600"/>
              <a:gd name="connsiteY4" fmla="*/ 0 h 18944"/>
              <a:gd name="connsiteX0" fmla="*/ 0 w 21600"/>
              <a:gd name="connsiteY0" fmla="*/ 0 h 19350"/>
              <a:gd name="connsiteX1" fmla="*/ 21600 w 21600"/>
              <a:gd name="connsiteY1" fmla="*/ 0 h 19350"/>
              <a:gd name="connsiteX2" fmla="*/ 21600 w 21600"/>
              <a:gd name="connsiteY2" fmla="*/ 17322 h 19350"/>
              <a:gd name="connsiteX3" fmla="*/ 0 w 21600"/>
              <a:gd name="connsiteY3" fmla="*/ 19350 h 19350"/>
              <a:gd name="connsiteX4" fmla="*/ 0 w 21600"/>
              <a:gd name="connsiteY4" fmla="*/ 0 h 19350"/>
              <a:gd name="connsiteX0" fmla="*/ 0 w 21600"/>
              <a:gd name="connsiteY0" fmla="*/ 0 h 19350"/>
              <a:gd name="connsiteX1" fmla="*/ 21600 w 21600"/>
              <a:gd name="connsiteY1" fmla="*/ 0 h 19350"/>
              <a:gd name="connsiteX2" fmla="*/ 21600 w 21600"/>
              <a:gd name="connsiteY2" fmla="*/ 17322 h 19350"/>
              <a:gd name="connsiteX3" fmla="*/ 0 w 21600"/>
              <a:gd name="connsiteY3" fmla="*/ 19350 h 19350"/>
              <a:gd name="connsiteX4" fmla="*/ 0 w 21600"/>
              <a:gd name="connsiteY4" fmla="*/ 0 h 19350"/>
              <a:gd name="connsiteX0" fmla="*/ 0 w 21600"/>
              <a:gd name="connsiteY0" fmla="*/ 0 h 19350"/>
              <a:gd name="connsiteX1" fmla="*/ 21600 w 21600"/>
              <a:gd name="connsiteY1" fmla="*/ 0 h 19350"/>
              <a:gd name="connsiteX2" fmla="*/ 21600 w 21600"/>
              <a:gd name="connsiteY2" fmla="*/ 17322 h 19350"/>
              <a:gd name="connsiteX3" fmla="*/ 0 w 21600"/>
              <a:gd name="connsiteY3" fmla="*/ 19350 h 19350"/>
              <a:gd name="connsiteX4" fmla="*/ 0 w 21600"/>
              <a:gd name="connsiteY4" fmla="*/ 0 h 19350"/>
              <a:gd name="connsiteX0" fmla="*/ 0 w 21600"/>
              <a:gd name="connsiteY0" fmla="*/ 0 h 19350"/>
              <a:gd name="connsiteX1" fmla="*/ 21600 w 21600"/>
              <a:gd name="connsiteY1" fmla="*/ 0 h 19350"/>
              <a:gd name="connsiteX2" fmla="*/ 21600 w 21600"/>
              <a:gd name="connsiteY2" fmla="*/ 17322 h 19350"/>
              <a:gd name="connsiteX3" fmla="*/ 0 w 21600"/>
              <a:gd name="connsiteY3" fmla="*/ 19350 h 19350"/>
              <a:gd name="connsiteX4" fmla="*/ 0 w 21600"/>
              <a:gd name="connsiteY4" fmla="*/ 0 h 19350"/>
              <a:gd name="connsiteX0" fmla="*/ 0 w 21600"/>
              <a:gd name="connsiteY0" fmla="*/ 0 h 19691"/>
              <a:gd name="connsiteX1" fmla="*/ 21600 w 21600"/>
              <a:gd name="connsiteY1" fmla="*/ 0 h 19691"/>
              <a:gd name="connsiteX2" fmla="*/ 21600 w 21600"/>
              <a:gd name="connsiteY2" fmla="*/ 17322 h 19691"/>
              <a:gd name="connsiteX3" fmla="*/ 0 w 21600"/>
              <a:gd name="connsiteY3" fmla="*/ 19691 h 19691"/>
              <a:gd name="connsiteX4" fmla="*/ 0 w 21600"/>
              <a:gd name="connsiteY4" fmla="*/ 0 h 19691"/>
              <a:gd name="connsiteX0" fmla="*/ 0 w 21600"/>
              <a:gd name="connsiteY0" fmla="*/ 0 h 19691"/>
              <a:gd name="connsiteX1" fmla="*/ 21600 w 21600"/>
              <a:gd name="connsiteY1" fmla="*/ 0 h 19691"/>
              <a:gd name="connsiteX2" fmla="*/ 21600 w 21600"/>
              <a:gd name="connsiteY2" fmla="*/ 17322 h 19691"/>
              <a:gd name="connsiteX3" fmla="*/ 0 w 21600"/>
              <a:gd name="connsiteY3" fmla="*/ 19691 h 19691"/>
              <a:gd name="connsiteX4" fmla="*/ 0 w 21600"/>
              <a:gd name="connsiteY4" fmla="*/ 0 h 19691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" h="20032">
                <a:moveTo>
                  <a:pt x="0" y="0"/>
                </a:moveTo>
                <a:lnTo>
                  <a:pt x="21600" y="0"/>
                </a:lnTo>
                <a:lnTo>
                  <a:pt x="21600" y="17322"/>
                </a:lnTo>
                <a:cubicBezTo>
                  <a:pt x="10800" y="17322"/>
                  <a:pt x="8684" y="24776"/>
                  <a:pt x="0" y="20032"/>
                </a:cubicBezTo>
                <a:lnTo>
                  <a:pt x="0" y="0"/>
                </a:lnTo>
                <a:close/>
              </a:path>
            </a:pathLst>
          </a:custGeom>
          <a:gradFill>
            <a:gsLst>
              <a:gs pos="100000">
                <a:schemeClr val="bg2">
                  <a:tint val="40000"/>
                  <a:satMod val="1900000"/>
                  <a:alpha val="30000"/>
                </a:schemeClr>
              </a:gs>
              <a:gs pos="65000">
                <a:schemeClr val="bg2">
                  <a:shade val="100000"/>
                  <a:satMod val="600000"/>
                  <a:alpha val="0"/>
                </a:schemeClr>
              </a:gs>
            </a:gsLst>
            <a:lin ang="4800000" scaled="1"/>
          </a:gradFill>
          <a:ln w="317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524000"/>
          </a:xfrm>
          <a:prstGeom prst="rect">
            <a:avLst/>
          </a:prstGeom>
        </p:spPr>
        <p:txBody>
          <a:bodyPr vert="horz" lIns="0" tIns="9144" rIns="0" bIns="9144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994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2179638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981200" cy="365125"/>
          </a:xfrm>
          <a:prstGeom prst="rect">
            <a:avLst/>
          </a:prstGeom>
        </p:spPr>
        <p:txBody>
          <a:bodyPr vert="horz" anchor="b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BF764BA-E3DD-4B57-926B-55021216B18A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438400" y="6356350"/>
            <a:ext cx="2895600" cy="365125"/>
          </a:xfrm>
          <a:prstGeom prst="rect">
            <a:avLst/>
          </a:prstGeom>
        </p:spPr>
        <p:txBody>
          <a:bodyPr vert="horz" lIns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356350"/>
            <a:ext cx="533400" cy="365125"/>
          </a:xfrm>
          <a:prstGeom prst="rect">
            <a:avLst/>
          </a:prstGeom>
        </p:spPr>
        <p:txBody>
          <a:bodyPr vert="horz" lIns="91440" rIns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smtClean="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9A55FF4-94E7-4845-B9E6-D8E5BAE66E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9pPr>
    </p:titleStyle>
    <p:bodyStyle>
      <a:lvl1pPr marL="319088" indent="-3190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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2730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"/>
        <a:defRPr sz="2600">
          <a:solidFill>
            <a:schemeClr val="tx1"/>
          </a:solidFill>
          <a:latin typeface="+mn-lt"/>
        </a:defRPr>
      </a:lvl2pPr>
      <a:lvl3pPr marL="922338" indent="-273050" algn="l" rtl="0" fontAlgn="base">
        <a:spcBef>
          <a:spcPct val="20000"/>
        </a:spcBef>
        <a:spcAft>
          <a:spcPct val="0"/>
        </a:spcAft>
        <a:buClr>
          <a:srgbClr val="FF953E"/>
        </a:buClr>
        <a:buFont typeface="Wingdings 2" pitchFamily="18" charset="2"/>
        <a:buChar char=""/>
        <a:defRPr sz="2400">
          <a:solidFill>
            <a:schemeClr val="tx1"/>
          </a:solidFill>
          <a:latin typeface="+mn-lt"/>
        </a:defRPr>
      </a:lvl3pPr>
      <a:lvl4pPr marL="1187450" indent="-228600" algn="l" rtl="0" fontAlgn="base">
        <a:spcBef>
          <a:spcPct val="20000"/>
        </a:spcBef>
        <a:spcAft>
          <a:spcPct val="0"/>
        </a:spcAft>
        <a:buClr>
          <a:srgbClr val="F8BD52"/>
        </a:buClr>
        <a:buFont typeface="Wingdings 2" pitchFamily="18" charset="2"/>
        <a:buChar char=""/>
        <a:defRPr sz="2200">
          <a:solidFill>
            <a:schemeClr val="tx1"/>
          </a:solidFill>
          <a:latin typeface="+mn-lt"/>
        </a:defRPr>
      </a:lvl4pPr>
      <a:lvl5pPr marL="1425575" indent="-228600" algn="l" rtl="0" fontAlgn="base">
        <a:spcBef>
          <a:spcPct val="20000"/>
        </a:spcBef>
        <a:spcAft>
          <a:spcPct val="0"/>
        </a:spcAft>
        <a:buClr>
          <a:srgbClr val="46A6BD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</a:defRPr>
      </a:lvl5pPr>
      <a:lvl6pPr marL="1882775" indent="-228600" algn="l" rtl="0" fontAlgn="base">
        <a:spcBef>
          <a:spcPct val="20000"/>
        </a:spcBef>
        <a:spcAft>
          <a:spcPct val="0"/>
        </a:spcAft>
        <a:buClr>
          <a:srgbClr val="46A6BD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</a:defRPr>
      </a:lvl6pPr>
      <a:lvl7pPr marL="2339975" indent="-228600" algn="l" rtl="0" fontAlgn="base">
        <a:spcBef>
          <a:spcPct val="20000"/>
        </a:spcBef>
        <a:spcAft>
          <a:spcPct val="0"/>
        </a:spcAft>
        <a:buClr>
          <a:srgbClr val="46A6BD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</a:defRPr>
      </a:lvl7pPr>
      <a:lvl8pPr marL="2797175" indent="-228600" algn="l" rtl="0" fontAlgn="base">
        <a:spcBef>
          <a:spcPct val="20000"/>
        </a:spcBef>
        <a:spcAft>
          <a:spcPct val="0"/>
        </a:spcAft>
        <a:buClr>
          <a:srgbClr val="46A6BD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</a:defRPr>
      </a:lvl8pPr>
      <a:lvl9pPr marL="3254375" indent="-228600" algn="l" rtl="0" fontAlgn="base">
        <a:spcBef>
          <a:spcPct val="20000"/>
        </a:spcBef>
        <a:spcAft>
          <a:spcPct val="0"/>
        </a:spcAft>
        <a:buClr>
          <a:srgbClr val="46A6BD"/>
        </a:buClr>
        <a:buFont typeface="Wingdings 2" pitchFamily="18" charset="2"/>
        <a:buChar char="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524000"/>
          </a:xfrm>
          <a:prstGeom prst="rect">
            <a:avLst/>
          </a:prstGeom>
        </p:spPr>
        <p:txBody>
          <a:bodyPr vert="horz" lIns="0" tIns="9144" rIns="0" bIns="9144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379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2179638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981200" cy="365125"/>
          </a:xfrm>
          <a:prstGeom prst="rect">
            <a:avLst/>
          </a:prstGeom>
        </p:spPr>
        <p:txBody>
          <a:bodyPr vert="horz" anchor="b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13FF679-73E3-486C-928B-3101495DE930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438400" y="6356350"/>
            <a:ext cx="2895600" cy="365125"/>
          </a:xfrm>
          <a:prstGeom prst="rect">
            <a:avLst/>
          </a:prstGeom>
        </p:spPr>
        <p:txBody>
          <a:bodyPr vert="horz" lIns="0" anchor="b"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53400" y="6356350"/>
            <a:ext cx="533400" cy="365125"/>
          </a:xfrm>
          <a:prstGeom prst="rect">
            <a:avLst/>
          </a:prstGeom>
        </p:spPr>
        <p:txBody>
          <a:bodyPr vert="horz" lIns="91440" rIns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2009C76-FD8C-4EC7-8870-42C7A1398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8" r:id="rId1"/>
    <p:sldLayoutId id="2147483679" r:id="rId2"/>
  </p:sldLayoutIdLst>
  <p:txStyles>
    <p:titleStyle>
      <a:lvl1pPr algn="l" rtl="0" fontAlgn="base">
        <a:spcBef>
          <a:spcPct val="0"/>
        </a:spcBef>
        <a:spcAft>
          <a:spcPct val="0"/>
        </a:spcAft>
        <a:defRPr sz="4800" b="1" kern="1200">
          <a:ln w="500">
            <a:solidFill>
              <a:schemeClr val="tx2">
                <a:shade val="20000"/>
                <a:satMod val="350000"/>
              </a:schemeClr>
            </a:solidFill>
          </a:ln>
          <a:solidFill>
            <a:srgbClr val="FFFFD2"/>
          </a:solidFill>
          <a:effectLst>
            <a:outerShdw blurRad="30000" dist="30000" dir="2700000" algn="tl" rotWithShape="0">
              <a:schemeClr val="bg2">
                <a:shade val="45000"/>
                <a:satMod val="150000"/>
                <a:alpha val="90000"/>
              </a:scheme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800" b="1">
          <a:solidFill>
            <a:srgbClr val="FFFFD2"/>
          </a:solidFill>
          <a:latin typeface="Corbel" pitchFamily="34" charset="0"/>
        </a:defRPr>
      </a:lvl9pPr>
    </p:titleStyle>
    <p:bodyStyle>
      <a:lvl1pPr marL="319088" indent="-3190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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2730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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22338" indent="-273050" algn="l" rtl="0" fontAlgn="base">
        <a:spcBef>
          <a:spcPct val="20000"/>
        </a:spcBef>
        <a:spcAft>
          <a:spcPct val="0"/>
        </a:spcAft>
        <a:buClr>
          <a:srgbClr val="FF953E"/>
        </a:buClr>
        <a:buFont typeface="Wingdings 2" pitchFamily="18" charset="2"/>
        <a:buChar char="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28600" algn="l" rtl="0" fontAlgn="base">
        <a:spcBef>
          <a:spcPct val="20000"/>
        </a:spcBef>
        <a:spcAft>
          <a:spcPct val="0"/>
        </a:spcAft>
        <a:buClr>
          <a:srgbClr val="F8BD52"/>
        </a:buClr>
        <a:buFont typeface="Wingdings 2" pitchFamily="18" charset="2"/>
        <a:buChar char="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228600" algn="l" rtl="0" fontAlgn="base">
        <a:spcBef>
          <a:spcPct val="20000"/>
        </a:spcBef>
        <a:spcAft>
          <a:spcPct val="0"/>
        </a:spcAft>
        <a:buClr>
          <a:srgbClr val="46A6BD"/>
        </a:buClr>
        <a:buFont typeface="Wingdings 2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73352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11096" indent="-228600" algn="l" rtl="0" eaLnBrk="1" latinLnBrk="0" hangingPunct="1">
        <a:spcBef>
          <a:spcPct val="20000"/>
        </a:spcBef>
        <a:buClr>
          <a:schemeClr val="tx2"/>
        </a:buClr>
        <a:buFont typeface="Wingdings 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21408" indent="-182880" algn="l" rtl="0" eaLnBrk="1" latinLnBrk="0" hangingPunct="1">
        <a:spcBef>
          <a:spcPct val="20000"/>
        </a:spcBef>
        <a:buClr>
          <a:schemeClr val="tx2"/>
        </a:buClr>
        <a:buFont typeface="Wingdings 2"/>
        <a:buChar char="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22576" indent="-182880" algn="l" rtl="0" eaLnBrk="1" latinLnBrk="0" hangingPunct="1">
        <a:spcBef>
          <a:spcPct val="20000"/>
        </a:spcBef>
        <a:buClr>
          <a:schemeClr val="tx2"/>
        </a:buClr>
        <a:buFont typeface="Wingdings 2"/>
        <a:buChar char="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"/><Relationship Id="rId2" Type="http://schemas.openxmlformats.org/officeDocument/2006/relationships/image" Target="../media/image16.t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"/><Relationship Id="rId2" Type="http://schemas.openxmlformats.org/officeDocument/2006/relationships/image" Target="../media/image18.t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"/><Relationship Id="rId2" Type="http://schemas.openxmlformats.org/officeDocument/2006/relationships/image" Target="../media/image20.t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"/><Relationship Id="rId2" Type="http://schemas.openxmlformats.org/officeDocument/2006/relationships/image" Target="../media/image22.t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"/><Relationship Id="rId2" Type="http://schemas.openxmlformats.org/officeDocument/2006/relationships/image" Target="../media/image11.t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"/><Relationship Id="rId2" Type="http://schemas.openxmlformats.org/officeDocument/2006/relationships/image" Target="../media/image13.t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02920" y="2077453"/>
            <a:ext cx="8229600" cy="2167128"/>
          </a:xfrm>
        </p:spPr>
        <p:txBody>
          <a:bodyPr tIns="0" bIns="0" anchor="t">
            <a:no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en-US" sz="4400" dirty="0">
                <a:solidFill>
                  <a:schemeClr val="tx1"/>
                </a:solidFill>
              </a:rPr>
              <a:t>Staggered PRT Update</a:t>
            </a:r>
            <a:r>
              <a:rPr lang="en-US" sz="3600" dirty="0">
                <a:solidFill>
                  <a:schemeClr val="tx1"/>
                </a:solidFill>
              </a:rPr>
              <a:t/>
            </a:r>
            <a:br>
              <a:rPr lang="en-US" sz="3600" dirty="0">
                <a:solidFill>
                  <a:schemeClr val="tx1"/>
                </a:solidFill>
              </a:rPr>
            </a:br>
            <a:r>
              <a:rPr lang="en-US" sz="4400" dirty="0">
                <a:solidFill>
                  <a:schemeClr val="tx1"/>
                </a:solidFill>
              </a:rPr>
              <a:t>Part </a:t>
            </a:r>
            <a:r>
              <a:rPr lang="en-US" sz="4400" dirty="0" smtClean="0">
                <a:solidFill>
                  <a:schemeClr val="tx1"/>
                </a:solidFill>
              </a:rPr>
              <a:t>II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quarter" idx="10"/>
          </p:nvPr>
        </p:nvSpPr>
        <p:spPr>
          <a:xfrm>
            <a:off x="6858000" y="5862320"/>
            <a:ext cx="1981200" cy="686435"/>
          </a:xfrm>
        </p:spPr>
        <p:txBody>
          <a:bodyPr/>
          <a:lstStyle/>
          <a:p>
            <a:pPr>
              <a:defRPr/>
            </a:pPr>
            <a:r>
              <a:rPr lang="en-US" sz="1400" b="1" dirty="0" smtClean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  <a:latin typeface="+mj-lt"/>
                <a:ea typeface="+mj-ea"/>
                <a:cs typeface="+mj-cs"/>
              </a:rPr>
              <a:t>NEXRAD TAC</a:t>
            </a:r>
          </a:p>
          <a:p>
            <a:pPr>
              <a:defRPr/>
            </a:pPr>
            <a:r>
              <a:rPr lang="en-US" sz="1400" b="1" dirty="0" smtClean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  <a:latin typeface="+mj-lt"/>
                <a:ea typeface="+mj-ea"/>
                <a:cs typeface="+mj-cs"/>
              </a:rPr>
              <a:t>Norman, OK</a:t>
            </a:r>
          </a:p>
          <a:p>
            <a:pPr>
              <a:defRPr/>
            </a:pPr>
            <a:r>
              <a:rPr lang="en-US" sz="1400" b="1" dirty="0" smtClean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  <a:latin typeface="+mj-lt"/>
                <a:ea typeface="+mj-ea"/>
                <a:cs typeface="+mj-cs"/>
              </a:rPr>
              <a:t>29 August 2012</a:t>
            </a:r>
            <a:endParaRPr lang="en-US" sz="1400" b="1" dirty="0">
              <a:ln w="500">
                <a:solidFill>
                  <a:schemeClr val="tx2">
                    <a:shade val="20000"/>
                    <a:satMod val="350000"/>
                  </a:schemeClr>
                </a:solidFill>
              </a:ln>
              <a:solidFill>
                <a:schemeClr val="tx2">
                  <a:tint val="100000"/>
                  <a:satMod val="250000"/>
                </a:schemeClr>
              </a:solidFill>
              <a:effectLst>
                <a:outerShdw blurRad="30000" dist="30000" dir="2700000" algn="tl" rotWithShape="0">
                  <a:schemeClr val="bg2">
                    <a:shade val="45000"/>
                    <a:satMod val="150000"/>
                    <a:alpha val="90000"/>
                  </a:schemeClr>
                </a:outerShdw>
                <a:reflection blurRad="12000" stA="25000" endPos="49000" dist="5000" dir="5400000" sy="-100000" algn="bl" rotWithShape="0"/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5943600" y="44196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dirty="0">
              <a:latin typeface="Corbel" pitchFamily="34" charset="0"/>
            </a:endParaRPr>
          </a:p>
        </p:txBody>
      </p:sp>
      <p:sp useBgFill="1">
        <p:nvSpPr>
          <p:cNvPr id="5" name="TextBox 4"/>
          <p:cNvSpPr txBox="1"/>
          <p:nvPr/>
        </p:nvSpPr>
        <p:spPr>
          <a:xfrm>
            <a:off x="3535680" y="4414709"/>
            <a:ext cx="5303520" cy="1377813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dk2"/>
          </a:fillRef>
          <a:effectRef idx="0">
            <a:scrgbClr r="0" g="0" b="0"/>
          </a:effectRef>
          <a:fontRef idx="major"/>
        </p:style>
        <p:txBody>
          <a:bodyPr wrap="square">
            <a:spAutoFit/>
          </a:bodyPr>
          <a:lstStyle/>
          <a:p>
            <a:pPr lvl="1" algn="r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2500" b="1" dirty="0" smtClean="0">
              <a:ln w="500">
                <a:solidFill>
                  <a:schemeClr val="tx2">
                    <a:shade val="20000"/>
                    <a:satMod val="350000"/>
                  </a:schemeClr>
                </a:solidFill>
              </a:ln>
              <a:solidFill>
                <a:schemeClr val="tx2">
                  <a:tint val="100000"/>
                  <a:satMod val="250000"/>
                </a:schemeClr>
              </a:solidFill>
              <a:effectLst>
                <a:outerShdw blurRad="30000" dist="30000" dir="2700000" algn="tl" rotWithShape="0">
                  <a:schemeClr val="bg2">
                    <a:shade val="45000"/>
                    <a:satMod val="150000"/>
                    <a:alpha val="90000"/>
                  </a:schemeClr>
                </a:outerShdw>
                <a:reflection blurRad="12000" stA="25000" endPos="49000" dist="5000" dir="5400000" sy="-100000" algn="bl" rotWithShape="0"/>
              </a:effectLst>
            </a:endParaRPr>
          </a:p>
          <a:p>
            <a:pPr lvl="1"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 smtClean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rPr>
              <a:t>David</a:t>
            </a:r>
            <a:r>
              <a:rPr lang="en-US" sz="2500" dirty="0" smtClean="0">
                <a:solidFill>
                  <a:schemeClr val="accent4"/>
                </a:solidFill>
                <a:latin typeface="+mn-lt"/>
              </a:rPr>
              <a:t> </a:t>
            </a:r>
            <a:r>
              <a:rPr lang="en-US" sz="2500" b="1" dirty="0" err="1" smtClean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rPr>
              <a:t>Warde</a:t>
            </a:r>
            <a:r>
              <a:rPr lang="en-US" sz="2500" b="1" baseline="30000" dirty="0" smtClean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rPr>
              <a:t> </a:t>
            </a:r>
            <a:r>
              <a:rPr lang="en-US" sz="2500" b="1" dirty="0" smtClean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rPr>
              <a:t>and </a:t>
            </a:r>
            <a:r>
              <a:rPr lang="en-US" sz="2500" b="1" dirty="0" err="1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rPr>
              <a:t>Sebastián</a:t>
            </a:r>
            <a:r>
              <a:rPr lang="en-US" sz="2500" b="1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rPr>
              <a:t> </a:t>
            </a:r>
            <a:r>
              <a:rPr lang="en-US" sz="2500" b="1" dirty="0" smtClean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rPr>
              <a:t>Torres</a:t>
            </a:r>
          </a:p>
          <a:p>
            <a:pPr algn="r">
              <a:spcBef>
                <a:spcPts val="1200"/>
              </a:spcBef>
              <a:defRPr/>
            </a:pPr>
            <a:r>
              <a:rPr lang="en-US" sz="1600" b="1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rPr>
              <a:t>CIMMS/The University of Oklahoma</a:t>
            </a:r>
          </a:p>
          <a:p>
            <a:pPr algn="r">
              <a:spcBef>
                <a:spcPct val="20000"/>
              </a:spcBef>
              <a:defRPr/>
            </a:pPr>
            <a:r>
              <a:rPr lang="en-US" sz="1600" b="1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rPr>
              <a:t>and National Severe Storms Laboratory/NOAA</a:t>
            </a:r>
          </a:p>
          <a:p>
            <a:pPr lvl="1" algn="r" fontAlgn="auto">
              <a:lnSpc>
                <a:spcPts val="8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2500" b="1" dirty="0" smtClean="0">
              <a:ln w="500">
                <a:solidFill>
                  <a:schemeClr val="tx2">
                    <a:shade val="20000"/>
                    <a:satMod val="350000"/>
                  </a:schemeClr>
                </a:solidFill>
              </a:ln>
              <a:solidFill>
                <a:schemeClr val="tx2">
                  <a:tint val="100000"/>
                  <a:satMod val="250000"/>
                </a:schemeClr>
              </a:solidFill>
              <a:effectLst>
                <a:outerShdw blurRad="30000" dist="30000" dir="2700000" algn="tl" rotWithShape="0">
                  <a:schemeClr val="bg2">
                    <a:shade val="45000"/>
                    <a:satMod val="150000"/>
                    <a:alpha val="90000"/>
                  </a:schemeClr>
                </a:outerShdw>
                <a:reflection blurRad="12000" stA="25000" endPos="49000" dist="5000" dir="5400000" sy="-100000" algn="bl" rotWithShape="0"/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533400"/>
            <a:ext cx="8229600" cy="66675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Arial" charset="0"/>
              </a:rPr>
              <a:t>Spectrum Width</a:t>
            </a:r>
            <a:br>
              <a:rPr lang="en-US" sz="3600" dirty="0" smtClean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KOUN, </a:t>
            </a:r>
            <a:r>
              <a:rPr lang="en-US" sz="3600" dirty="0">
                <a:latin typeface="Arial" charset="0"/>
              </a:rPr>
              <a:t>March 4, 2004, El. 2.4</a:t>
            </a:r>
            <a:r>
              <a:rPr lang="en-US" sz="3600" dirty="0">
                <a:latin typeface="Calibri"/>
                <a:cs typeface="Calibri"/>
              </a:rPr>
              <a:t>°</a:t>
            </a:r>
            <a:endParaRPr lang="en-US" sz="3600" dirty="0" smtClean="0">
              <a:latin typeface="Arial" charset="0"/>
            </a:endParaRPr>
          </a:p>
        </p:txBody>
      </p:sp>
      <p:sp>
        <p:nvSpPr>
          <p:cNvPr id="9" name="Rectangle 8"/>
          <p:cNvSpPr>
            <a:spLocks noChangeAspect="1" noChangeArrowheads="1"/>
          </p:cNvSpPr>
          <p:nvPr/>
        </p:nvSpPr>
        <p:spPr bwMode="auto">
          <a:xfrm>
            <a:off x="325438" y="1722438"/>
            <a:ext cx="8226425" cy="4083050"/>
          </a:xfrm>
          <a:prstGeom prst="rect">
            <a:avLst/>
          </a:prstGeom>
          <a:solidFill>
            <a:schemeClr val="tx1"/>
          </a:solidFill>
          <a:ln w="25400" algn="ctr">
            <a:solidFill>
              <a:srgbClr val="1609BF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58" t="9859" r="11465" b="5547"/>
          <a:stretch/>
        </p:blipFill>
        <p:spPr>
          <a:xfrm>
            <a:off x="347472" y="2139696"/>
            <a:ext cx="4112983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5" t="9859" r="11556" b="5547"/>
          <a:stretch/>
        </p:blipFill>
        <p:spPr>
          <a:xfrm>
            <a:off x="4434841" y="2139696"/>
            <a:ext cx="4099560" cy="3657600"/>
          </a:xfrm>
          <a:prstGeom prst="rect">
            <a:avLst/>
          </a:prstGeom>
        </p:spPr>
      </p:pic>
      <p:sp>
        <p:nvSpPr>
          <p:cNvPr id="12" name="Text Box 10"/>
          <p:cNvSpPr txBox="1">
            <a:spLocks noChangeAspect="1" noChangeArrowheads="1"/>
          </p:cNvSpPr>
          <p:nvPr/>
        </p:nvSpPr>
        <p:spPr bwMode="auto">
          <a:xfrm>
            <a:off x="1014255" y="1763449"/>
            <a:ext cx="2804468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nfiltered (Time Domain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 Box 11"/>
          <p:cNvSpPr txBox="1">
            <a:spLocks noChangeAspect="1" noChangeArrowheads="1"/>
          </p:cNvSpPr>
          <p:nvPr/>
        </p:nvSpPr>
        <p:spPr bwMode="auto">
          <a:xfrm>
            <a:off x="4861788" y="1755247"/>
            <a:ext cx="3258759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LEAN-AP (Spectral Domain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08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6675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Arial" charset="0"/>
              </a:rPr>
              <a:t>Differential Reflectivity</a:t>
            </a:r>
            <a:br>
              <a:rPr lang="en-US" sz="3600" dirty="0" smtClean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KOUN, </a:t>
            </a:r>
            <a:r>
              <a:rPr lang="en-US" sz="3600" dirty="0">
                <a:latin typeface="Arial" charset="0"/>
              </a:rPr>
              <a:t>March 4, 2004, El. 2.4</a:t>
            </a:r>
            <a:r>
              <a:rPr lang="en-US" sz="3600" dirty="0">
                <a:latin typeface="Calibri"/>
                <a:cs typeface="Calibri"/>
              </a:rPr>
              <a:t>°</a:t>
            </a:r>
            <a:endParaRPr lang="en-US" sz="3600" dirty="0" smtClean="0">
              <a:latin typeface="Arial" charset="0"/>
            </a:endParaRPr>
          </a:p>
        </p:txBody>
      </p:sp>
      <p:sp>
        <p:nvSpPr>
          <p:cNvPr id="9" name="Rectangle 8"/>
          <p:cNvSpPr>
            <a:spLocks noChangeAspect="1" noChangeArrowheads="1"/>
          </p:cNvSpPr>
          <p:nvPr/>
        </p:nvSpPr>
        <p:spPr bwMode="auto">
          <a:xfrm>
            <a:off x="325438" y="1722438"/>
            <a:ext cx="8226425" cy="4083050"/>
          </a:xfrm>
          <a:prstGeom prst="rect">
            <a:avLst/>
          </a:prstGeom>
          <a:solidFill>
            <a:schemeClr val="tx1"/>
          </a:solidFill>
          <a:ln w="25400" algn="ctr">
            <a:solidFill>
              <a:srgbClr val="1609BF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57" t="9860" r="11647" b="5658"/>
          <a:stretch/>
        </p:blipFill>
        <p:spPr>
          <a:xfrm>
            <a:off x="350044" y="2130907"/>
            <a:ext cx="4091814" cy="3657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57" t="9748" r="11556" b="5547"/>
          <a:stretch/>
        </p:blipFill>
        <p:spPr>
          <a:xfrm>
            <a:off x="4434174" y="2132520"/>
            <a:ext cx="4102705" cy="3657600"/>
          </a:xfrm>
          <a:prstGeom prst="rect">
            <a:avLst/>
          </a:prstGeom>
        </p:spPr>
      </p:pic>
      <p:sp>
        <p:nvSpPr>
          <p:cNvPr id="10" name="Text Box 10"/>
          <p:cNvSpPr txBox="1">
            <a:spLocks noChangeAspect="1" noChangeArrowheads="1"/>
          </p:cNvSpPr>
          <p:nvPr/>
        </p:nvSpPr>
        <p:spPr bwMode="auto">
          <a:xfrm>
            <a:off x="1014255" y="1763449"/>
            <a:ext cx="2804468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nfiltered (Time Domain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 Box 11"/>
          <p:cNvSpPr txBox="1">
            <a:spLocks noChangeAspect="1" noChangeArrowheads="1"/>
          </p:cNvSpPr>
          <p:nvPr/>
        </p:nvSpPr>
        <p:spPr bwMode="auto">
          <a:xfrm>
            <a:off x="4861788" y="1755247"/>
            <a:ext cx="3258759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LEAN-AP (Spectral Domain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82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6675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Arial" charset="0"/>
              </a:rPr>
              <a:t>Correlation Coefficient</a:t>
            </a:r>
            <a:br>
              <a:rPr lang="en-US" sz="3600" dirty="0" smtClean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KOUN, </a:t>
            </a:r>
            <a:r>
              <a:rPr lang="en-US" sz="3600" dirty="0">
                <a:latin typeface="Arial" charset="0"/>
              </a:rPr>
              <a:t>March 4, 2004, El. 2.4</a:t>
            </a:r>
            <a:r>
              <a:rPr lang="en-US" sz="3600" dirty="0">
                <a:latin typeface="Calibri"/>
                <a:cs typeface="Calibri"/>
              </a:rPr>
              <a:t>°</a:t>
            </a:r>
            <a:endParaRPr lang="en-US" sz="3600" dirty="0" smtClean="0">
              <a:latin typeface="Arial" charset="0"/>
            </a:endParaRPr>
          </a:p>
        </p:txBody>
      </p:sp>
      <p:sp>
        <p:nvSpPr>
          <p:cNvPr id="9" name="Rectangle 8"/>
          <p:cNvSpPr>
            <a:spLocks noChangeAspect="1" noChangeArrowheads="1"/>
          </p:cNvSpPr>
          <p:nvPr/>
        </p:nvSpPr>
        <p:spPr bwMode="auto">
          <a:xfrm>
            <a:off x="325438" y="1722438"/>
            <a:ext cx="8226425" cy="4083050"/>
          </a:xfrm>
          <a:prstGeom prst="rect">
            <a:avLst/>
          </a:prstGeom>
          <a:solidFill>
            <a:schemeClr val="tx1"/>
          </a:solidFill>
          <a:ln w="25400" algn="ctr">
            <a:solidFill>
              <a:srgbClr val="1609BF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7" t="9748" r="11646" b="5434"/>
          <a:stretch/>
        </p:blipFill>
        <p:spPr>
          <a:xfrm>
            <a:off x="347472" y="2139696"/>
            <a:ext cx="4097285" cy="3657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57" t="9859" r="11556" b="5771"/>
          <a:stretch/>
        </p:blipFill>
        <p:spPr>
          <a:xfrm>
            <a:off x="4417445" y="2132012"/>
            <a:ext cx="4119050" cy="3657600"/>
          </a:xfrm>
          <a:prstGeom prst="rect">
            <a:avLst/>
          </a:prstGeom>
        </p:spPr>
      </p:pic>
      <p:sp>
        <p:nvSpPr>
          <p:cNvPr id="11" name="Text Box 10"/>
          <p:cNvSpPr txBox="1">
            <a:spLocks noChangeAspect="1" noChangeArrowheads="1"/>
          </p:cNvSpPr>
          <p:nvPr/>
        </p:nvSpPr>
        <p:spPr bwMode="auto">
          <a:xfrm>
            <a:off x="1014255" y="1763449"/>
            <a:ext cx="2804468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nfiltered (Time Domain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 Box 11"/>
          <p:cNvSpPr txBox="1">
            <a:spLocks noChangeAspect="1" noChangeArrowheads="1"/>
          </p:cNvSpPr>
          <p:nvPr/>
        </p:nvSpPr>
        <p:spPr bwMode="auto">
          <a:xfrm>
            <a:off x="4861788" y="1755247"/>
            <a:ext cx="3258759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LEAN-AP (Spectral Domain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96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6675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Arial" charset="0"/>
              </a:rPr>
              <a:t>Differential Phase</a:t>
            </a:r>
            <a:br>
              <a:rPr lang="en-US" sz="3600" dirty="0" smtClean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KOUN, </a:t>
            </a:r>
            <a:r>
              <a:rPr lang="en-US" sz="3600" dirty="0">
                <a:latin typeface="Arial" charset="0"/>
              </a:rPr>
              <a:t>March 4, 2004, El. 2.4</a:t>
            </a:r>
            <a:r>
              <a:rPr lang="en-US" sz="3600" dirty="0">
                <a:latin typeface="Calibri"/>
                <a:cs typeface="Calibri"/>
              </a:rPr>
              <a:t>°</a:t>
            </a:r>
            <a:endParaRPr lang="en-US" sz="3600" dirty="0" smtClean="0">
              <a:latin typeface="Arial" charset="0"/>
            </a:endParaRP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9" name="Rectangle 8"/>
          <p:cNvSpPr>
            <a:spLocks noChangeAspect="1" noChangeArrowheads="1"/>
          </p:cNvSpPr>
          <p:nvPr/>
        </p:nvSpPr>
        <p:spPr bwMode="auto">
          <a:xfrm>
            <a:off x="325438" y="1722438"/>
            <a:ext cx="8226425" cy="4083050"/>
          </a:xfrm>
          <a:prstGeom prst="rect">
            <a:avLst/>
          </a:prstGeom>
          <a:solidFill>
            <a:schemeClr val="tx1"/>
          </a:solidFill>
          <a:ln w="25400" algn="ctr">
            <a:solidFill>
              <a:srgbClr val="1609BF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57" t="9748" r="11647" b="5771"/>
          <a:stretch/>
        </p:blipFill>
        <p:spPr>
          <a:xfrm>
            <a:off x="347472" y="2139696"/>
            <a:ext cx="4108736" cy="3657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5" t="9859" r="11738" b="5771"/>
          <a:stretch/>
        </p:blipFill>
        <p:spPr>
          <a:xfrm>
            <a:off x="4416552" y="2139696"/>
            <a:ext cx="4119050" cy="3657600"/>
          </a:xfrm>
          <a:prstGeom prst="rect">
            <a:avLst/>
          </a:prstGeom>
        </p:spPr>
      </p:pic>
      <p:sp>
        <p:nvSpPr>
          <p:cNvPr id="10" name="Text Box 10"/>
          <p:cNvSpPr txBox="1">
            <a:spLocks noChangeAspect="1" noChangeArrowheads="1"/>
          </p:cNvSpPr>
          <p:nvPr/>
        </p:nvSpPr>
        <p:spPr bwMode="auto">
          <a:xfrm>
            <a:off x="1014255" y="1763449"/>
            <a:ext cx="2804468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nfiltered (Time Domain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 Box 11"/>
          <p:cNvSpPr txBox="1">
            <a:spLocks noChangeAspect="1" noChangeArrowheads="1"/>
          </p:cNvSpPr>
          <p:nvPr/>
        </p:nvSpPr>
        <p:spPr bwMode="auto">
          <a:xfrm>
            <a:off x="4861788" y="1755247"/>
            <a:ext cx="3258759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LEAN-AP (Spectral Domain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13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dirty="0" smtClean="0"/>
              <a:t>SPRT (spectral processing)</a:t>
            </a:r>
          </a:p>
          <a:p>
            <a:pPr lvl="1"/>
            <a:r>
              <a:rPr lang="en-US" dirty="0" smtClean="0"/>
              <a:t>Compatible with time domain processing</a:t>
            </a:r>
          </a:p>
          <a:p>
            <a:pPr lvl="1"/>
            <a:r>
              <a:rPr lang="en-US" dirty="0" smtClean="0"/>
              <a:t>Real-time</a:t>
            </a:r>
            <a:r>
              <a:rPr lang="en-US" dirty="0"/>
              <a:t>, automatic, </a:t>
            </a:r>
            <a:r>
              <a:rPr lang="en-US" dirty="0" smtClean="0"/>
              <a:t>ground clutter mitigation</a:t>
            </a:r>
          </a:p>
          <a:p>
            <a:pPr lvl="2"/>
            <a:r>
              <a:rPr lang="en-US" dirty="0" smtClean="0"/>
              <a:t>Detection</a:t>
            </a:r>
          </a:p>
          <a:p>
            <a:pPr lvl="2"/>
            <a:r>
              <a:rPr lang="en-US" dirty="0" smtClean="0"/>
              <a:t>Filtering</a:t>
            </a:r>
            <a:endParaRPr lang="en-US" dirty="0"/>
          </a:p>
          <a:p>
            <a:pPr lvl="1"/>
            <a:r>
              <a:rPr lang="en-US" dirty="0" smtClean="0"/>
              <a:t>Dual-polarization</a:t>
            </a:r>
            <a:endParaRPr lang="en-US" dirty="0"/>
          </a:p>
          <a:p>
            <a:pPr lvl="1"/>
            <a:r>
              <a:rPr lang="en-US" dirty="0" smtClean="0"/>
              <a:t>General </a:t>
            </a:r>
            <a:r>
              <a:rPr lang="en-US" i="1" dirty="0"/>
              <a:t>m</a:t>
            </a:r>
            <a:r>
              <a:rPr lang="en-US" dirty="0"/>
              <a:t>/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ratio (not </a:t>
            </a:r>
            <a:r>
              <a:rPr lang="en-US" dirty="0"/>
              <a:t>limited to 2/3 </a:t>
            </a:r>
            <a:r>
              <a:rPr lang="en-US" dirty="0" smtClean="0"/>
              <a:t>ratio)</a:t>
            </a:r>
            <a:endParaRPr lang="en-US" dirty="0"/>
          </a:p>
          <a:p>
            <a:r>
              <a:rPr lang="en-US" sz="2800" dirty="0"/>
              <a:t>Performance meets WSR-88D system requirement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Rectangle 2"/>
          <p:cNvSpPr txBox="1">
            <a:spLocks/>
          </p:cNvSpPr>
          <p:nvPr/>
        </p:nvSpPr>
        <p:spPr bwMode="auto">
          <a:xfrm>
            <a:off x="457200" y="519113"/>
            <a:ext cx="8229600" cy="1103312"/>
          </a:xfrm>
          <a:prstGeom prst="rect">
            <a:avLst/>
          </a:prstGeom>
          <a:noFill/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D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D2"/>
                </a:solidFill>
                <a:latin typeface="Corbe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D2"/>
                </a:solidFill>
                <a:latin typeface="Corbe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D2"/>
                </a:solidFill>
                <a:latin typeface="Corbe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D2"/>
                </a:solidFill>
                <a:latin typeface="Corbe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D2"/>
                </a:solidFill>
                <a:latin typeface="Corbe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D2"/>
                </a:solidFill>
                <a:latin typeface="Corbe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D2"/>
                </a:solidFill>
                <a:latin typeface="Corbe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rgbClr val="FFFFD2"/>
                </a:solidFill>
                <a:latin typeface="Corbel" pitchFamily="34" charset="0"/>
              </a:defRPr>
            </a:lvl9pPr>
          </a:lstStyle>
          <a:p>
            <a:pPr algn="ctr"/>
            <a:r>
              <a:rPr lang="en-US" dirty="0" smtClean="0"/>
              <a:t>Summar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3679825" y="4140200"/>
            <a:ext cx="1784350" cy="1784350"/>
          </a:xfrm>
          <a:custGeom>
            <a:avLst/>
            <a:gdLst>
              <a:gd name="connsiteX0" fmla="*/ 0 w 1784985"/>
              <a:gd name="connsiteY0" fmla="*/ 892493 h 1784985"/>
              <a:gd name="connsiteX1" fmla="*/ 261406 w 1784985"/>
              <a:gd name="connsiteY1" fmla="*/ 261405 h 1784985"/>
              <a:gd name="connsiteX2" fmla="*/ 892494 w 1784985"/>
              <a:gd name="connsiteY2" fmla="*/ 1 h 1784985"/>
              <a:gd name="connsiteX3" fmla="*/ 1523582 w 1784985"/>
              <a:gd name="connsiteY3" fmla="*/ 261407 h 1784985"/>
              <a:gd name="connsiteX4" fmla="*/ 1784986 w 1784985"/>
              <a:gd name="connsiteY4" fmla="*/ 892495 h 1784985"/>
              <a:gd name="connsiteX5" fmla="*/ 1523581 w 1784985"/>
              <a:gd name="connsiteY5" fmla="*/ 1523583 h 1784985"/>
              <a:gd name="connsiteX6" fmla="*/ 892493 w 1784985"/>
              <a:gd name="connsiteY6" fmla="*/ 1784988 h 1784985"/>
              <a:gd name="connsiteX7" fmla="*/ 261405 w 1784985"/>
              <a:gd name="connsiteY7" fmla="*/ 1523582 h 1784985"/>
              <a:gd name="connsiteX8" fmla="*/ 0 w 1784985"/>
              <a:gd name="connsiteY8" fmla="*/ 892494 h 1784985"/>
              <a:gd name="connsiteX9" fmla="*/ 0 w 1784985"/>
              <a:gd name="connsiteY9" fmla="*/ 892493 h 1784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84985" h="1784985">
                <a:moveTo>
                  <a:pt x="0" y="892493"/>
                </a:moveTo>
                <a:cubicBezTo>
                  <a:pt x="0" y="655789"/>
                  <a:pt x="94031" y="428780"/>
                  <a:pt x="261406" y="261405"/>
                </a:cubicBezTo>
                <a:cubicBezTo>
                  <a:pt x="428781" y="94030"/>
                  <a:pt x="655791" y="0"/>
                  <a:pt x="892494" y="1"/>
                </a:cubicBezTo>
                <a:cubicBezTo>
                  <a:pt x="1129198" y="1"/>
                  <a:pt x="1356207" y="94032"/>
                  <a:pt x="1523582" y="261407"/>
                </a:cubicBezTo>
                <a:cubicBezTo>
                  <a:pt x="1690957" y="428782"/>
                  <a:pt x="1784987" y="655792"/>
                  <a:pt x="1784986" y="892495"/>
                </a:cubicBezTo>
                <a:cubicBezTo>
                  <a:pt x="1784986" y="1129199"/>
                  <a:pt x="1690956" y="1356208"/>
                  <a:pt x="1523581" y="1523583"/>
                </a:cubicBezTo>
                <a:cubicBezTo>
                  <a:pt x="1356206" y="1690958"/>
                  <a:pt x="1129197" y="1784988"/>
                  <a:pt x="892493" y="1784988"/>
                </a:cubicBezTo>
                <a:cubicBezTo>
                  <a:pt x="655789" y="1784988"/>
                  <a:pt x="428780" y="1690957"/>
                  <a:pt x="261405" y="1523582"/>
                </a:cubicBezTo>
                <a:cubicBezTo>
                  <a:pt x="94030" y="1356207"/>
                  <a:pt x="0" y="1129198"/>
                  <a:pt x="0" y="892494"/>
                </a:cubicBezTo>
                <a:lnTo>
                  <a:pt x="0" y="892493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272200" tIns="272200" rIns="272200" bIns="272200" spcCol="1270" anchor="ctr"/>
          <a:lstStyle/>
          <a:p>
            <a:pPr algn="ctr" defTabSz="755650" fontAlgn="auto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1700" dirty="0"/>
              <a:t>Dual Polarization Staggered PRT with CLEAN-AP</a:t>
            </a:r>
          </a:p>
        </p:txBody>
      </p:sp>
      <p:sp>
        <p:nvSpPr>
          <p:cNvPr id="9" name="Left Arrow 8"/>
          <p:cNvSpPr/>
          <p:nvPr/>
        </p:nvSpPr>
        <p:spPr>
          <a:xfrm rot="12900000">
            <a:off x="2395538" y="3783013"/>
            <a:ext cx="1509712" cy="508000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1684338" y="2925763"/>
            <a:ext cx="1695450" cy="1357312"/>
          </a:xfrm>
          <a:custGeom>
            <a:avLst/>
            <a:gdLst>
              <a:gd name="connsiteX0" fmla="*/ 0 w 1695735"/>
              <a:gd name="connsiteY0" fmla="*/ 135659 h 1356588"/>
              <a:gd name="connsiteX1" fmla="*/ 39734 w 1695735"/>
              <a:gd name="connsiteY1" fmla="*/ 39734 h 1356588"/>
              <a:gd name="connsiteX2" fmla="*/ 135659 w 1695735"/>
              <a:gd name="connsiteY2" fmla="*/ 1 h 1356588"/>
              <a:gd name="connsiteX3" fmla="*/ 1560076 w 1695735"/>
              <a:gd name="connsiteY3" fmla="*/ 0 h 1356588"/>
              <a:gd name="connsiteX4" fmla="*/ 1656001 w 1695735"/>
              <a:gd name="connsiteY4" fmla="*/ 39734 h 1356588"/>
              <a:gd name="connsiteX5" fmla="*/ 1695734 w 1695735"/>
              <a:gd name="connsiteY5" fmla="*/ 135659 h 1356588"/>
              <a:gd name="connsiteX6" fmla="*/ 1695735 w 1695735"/>
              <a:gd name="connsiteY6" fmla="*/ 1220929 h 1356588"/>
              <a:gd name="connsiteX7" fmla="*/ 1656001 w 1695735"/>
              <a:gd name="connsiteY7" fmla="*/ 1316854 h 1356588"/>
              <a:gd name="connsiteX8" fmla="*/ 1560076 w 1695735"/>
              <a:gd name="connsiteY8" fmla="*/ 1356588 h 1356588"/>
              <a:gd name="connsiteX9" fmla="*/ 135659 w 1695735"/>
              <a:gd name="connsiteY9" fmla="*/ 1356588 h 1356588"/>
              <a:gd name="connsiteX10" fmla="*/ 39734 w 1695735"/>
              <a:gd name="connsiteY10" fmla="*/ 1316854 h 1356588"/>
              <a:gd name="connsiteX11" fmla="*/ 0 w 1695735"/>
              <a:gd name="connsiteY11" fmla="*/ 1220929 h 1356588"/>
              <a:gd name="connsiteX12" fmla="*/ 0 w 1695735"/>
              <a:gd name="connsiteY12" fmla="*/ 135659 h 1356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95735" h="1356588">
                <a:moveTo>
                  <a:pt x="0" y="135659"/>
                </a:moveTo>
                <a:cubicBezTo>
                  <a:pt x="0" y="99680"/>
                  <a:pt x="14293" y="65175"/>
                  <a:pt x="39734" y="39734"/>
                </a:cubicBezTo>
                <a:cubicBezTo>
                  <a:pt x="65175" y="14293"/>
                  <a:pt x="99680" y="0"/>
                  <a:pt x="135659" y="1"/>
                </a:cubicBezTo>
                <a:lnTo>
                  <a:pt x="1560076" y="0"/>
                </a:lnTo>
                <a:cubicBezTo>
                  <a:pt x="1596055" y="0"/>
                  <a:pt x="1630560" y="14293"/>
                  <a:pt x="1656001" y="39734"/>
                </a:cubicBezTo>
                <a:cubicBezTo>
                  <a:pt x="1681442" y="65175"/>
                  <a:pt x="1695735" y="99680"/>
                  <a:pt x="1695734" y="135659"/>
                </a:cubicBezTo>
                <a:cubicBezTo>
                  <a:pt x="1695734" y="497416"/>
                  <a:pt x="1695735" y="859172"/>
                  <a:pt x="1695735" y="1220929"/>
                </a:cubicBezTo>
                <a:cubicBezTo>
                  <a:pt x="1695735" y="1256908"/>
                  <a:pt x="1681442" y="1291413"/>
                  <a:pt x="1656001" y="1316854"/>
                </a:cubicBezTo>
                <a:cubicBezTo>
                  <a:pt x="1630560" y="1342295"/>
                  <a:pt x="1596055" y="1356588"/>
                  <a:pt x="1560076" y="1356588"/>
                </a:cubicBezTo>
                <a:lnTo>
                  <a:pt x="135659" y="1356588"/>
                </a:lnTo>
                <a:cubicBezTo>
                  <a:pt x="99680" y="1356588"/>
                  <a:pt x="65175" y="1342295"/>
                  <a:pt x="39734" y="1316854"/>
                </a:cubicBezTo>
                <a:cubicBezTo>
                  <a:pt x="14293" y="1291413"/>
                  <a:pt x="0" y="1256908"/>
                  <a:pt x="0" y="1220929"/>
                </a:cubicBezTo>
                <a:lnTo>
                  <a:pt x="0" y="135659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72118" tIns="72118" rIns="72118" bIns="72118" anchor="ctr"/>
          <a:lstStyle/>
          <a:p>
            <a:pPr algn="ctr" defTabSz="755650">
              <a:lnSpc>
                <a:spcPct val="90000"/>
              </a:lnSpc>
              <a:spcAft>
                <a:spcPct val="35000"/>
              </a:spcAft>
            </a:pPr>
            <a:r>
              <a:rPr lang="en-US" sz="1600" dirty="0">
                <a:latin typeface="Corbel" pitchFamily="34" charset="0"/>
              </a:rPr>
              <a:t>Staggered </a:t>
            </a:r>
            <a:r>
              <a:rPr lang="en-US" sz="1600" dirty="0" smtClean="0">
                <a:latin typeface="Corbel" pitchFamily="34" charset="0"/>
              </a:rPr>
              <a:t>PRT</a:t>
            </a:r>
            <a:endParaRPr lang="en-US" sz="1600" dirty="0">
              <a:latin typeface="Corbel" pitchFamily="34" charset="0"/>
            </a:endParaRPr>
          </a:p>
        </p:txBody>
      </p:sp>
      <p:sp>
        <p:nvSpPr>
          <p:cNvPr id="11" name="Left Arrow 10"/>
          <p:cNvSpPr/>
          <p:nvPr/>
        </p:nvSpPr>
        <p:spPr>
          <a:xfrm rot="16200000">
            <a:off x="3817143" y="3044032"/>
            <a:ext cx="1509713" cy="508000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2" name="Freeform 11"/>
          <p:cNvSpPr/>
          <p:nvPr/>
        </p:nvSpPr>
        <p:spPr>
          <a:xfrm>
            <a:off x="3724275" y="1863725"/>
            <a:ext cx="1695450" cy="1357313"/>
          </a:xfrm>
          <a:custGeom>
            <a:avLst/>
            <a:gdLst>
              <a:gd name="connsiteX0" fmla="*/ 0 w 1695735"/>
              <a:gd name="connsiteY0" fmla="*/ 135659 h 1356588"/>
              <a:gd name="connsiteX1" fmla="*/ 39734 w 1695735"/>
              <a:gd name="connsiteY1" fmla="*/ 39734 h 1356588"/>
              <a:gd name="connsiteX2" fmla="*/ 135659 w 1695735"/>
              <a:gd name="connsiteY2" fmla="*/ 1 h 1356588"/>
              <a:gd name="connsiteX3" fmla="*/ 1560076 w 1695735"/>
              <a:gd name="connsiteY3" fmla="*/ 0 h 1356588"/>
              <a:gd name="connsiteX4" fmla="*/ 1656001 w 1695735"/>
              <a:gd name="connsiteY4" fmla="*/ 39734 h 1356588"/>
              <a:gd name="connsiteX5" fmla="*/ 1695734 w 1695735"/>
              <a:gd name="connsiteY5" fmla="*/ 135659 h 1356588"/>
              <a:gd name="connsiteX6" fmla="*/ 1695735 w 1695735"/>
              <a:gd name="connsiteY6" fmla="*/ 1220929 h 1356588"/>
              <a:gd name="connsiteX7" fmla="*/ 1656001 w 1695735"/>
              <a:gd name="connsiteY7" fmla="*/ 1316854 h 1356588"/>
              <a:gd name="connsiteX8" fmla="*/ 1560076 w 1695735"/>
              <a:gd name="connsiteY8" fmla="*/ 1356588 h 1356588"/>
              <a:gd name="connsiteX9" fmla="*/ 135659 w 1695735"/>
              <a:gd name="connsiteY9" fmla="*/ 1356588 h 1356588"/>
              <a:gd name="connsiteX10" fmla="*/ 39734 w 1695735"/>
              <a:gd name="connsiteY10" fmla="*/ 1316854 h 1356588"/>
              <a:gd name="connsiteX11" fmla="*/ 0 w 1695735"/>
              <a:gd name="connsiteY11" fmla="*/ 1220929 h 1356588"/>
              <a:gd name="connsiteX12" fmla="*/ 0 w 1695735"/>
              <a:gd name="connsiteY12" fmla="*/ 135659 h 1356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95735" h="1356588">
                <a:moveTo>
                  <a:pt x="0" y="135659"/>
                </a:moveTo>
                <a:cubicBezTo>
                  <a:pt x="0" y="99680"/>
                  <a:pt x="14293" y="65175"/>
                  <a:pt x="39734" y="39734"/>
                </a:cubicBezTo>
                <a:cubicBezTo>
                  <a:pt x="65175" y="14293"/>
                  <a:pt x="99680" y="0"/>
                  <a:pt x="135659" y="1"/>
                </a:cubicBezTo>
                <a:lnTo>
                  <a:pt x="1560076" y="0"/>
                </a:lnTo>
                <a:cubicBezTo>
                  <a:pt x="1596055" y="0"/>
                  <a:pt x="1630560" y="14293"/>
                  <a:pt x="1656001" y="39734"/>
                </a:cubicBezTo>
                <a:cubicBezTo>
                  <a:pt x="1681442" y="65175"/>
                  <a:pt x="1695735" y="99680"/>
                  <a:pt x="1695734" y="135659"/>
                </a:cubicBezTo>
                <a:cubicBezTo>
                  <a:pt x="1695734" y="497416"/>
                  <a:pt x="1695735" y="859172"/>
                  <a:pt x="1695735" y="1220929"/>
                </a:cubicBezTo>
                <a:cubicBezTo>
                  <a:pt x="1695735" y="1256908"/>
                  <a:pt x="1681442" y="1291413"/>
                  <a:pt x="1656001" y="1316854"/>
                </a:cubicBezTo>
                <a:cubicBezTo>
                  <a:pt x="1630560" y="1342295"/>
                  <a:pt x="1596055" y="1356588"/>
                  <a:pt x="1560076" y="1356588"/>
                </a:cubicBezTo>
                <a:lnTo>
                  <a:pt x="135659" y="1356588"/>
                </a:lnTo>
                <a:cubicBezTo>
                  <a:pt x="99680" y="1356588"/>
                  <a:pt x="65175" y="1342295"/>
                  <a:pt x="39734" y="1316854"/>
                </a:cubicBezTo>
                <a:cubicBezTo>
                  <a:pt x="14293" y="1291413"/>
                  <a:pt x="0" y="1256908"/>
                  <a:pt x="0" y="1220929"/>
                </a:cubicBezTo>
                <a:lnTo>
                  <a:pt x="0" y="135659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72118" tIns="72118" rIns="72118" bIns="72118" anchor="ctr"/>
          <a:lstStyle/>
          <a:p>
            <a:pPr algn="ctr" defTabSz="755650">
              <a:lnSpc>
                <a:spcPct val="90000"/>
              </a:lnSpc>
              <a:spcAft>
                <a:spcPct val="35000"/>
              </a:spcAft>
            </a:pPr>
            <a:r>
              <a:rPr lang="en-US" sz="1600" dirty="0">
                <a:latin typeface="Corbel" pitchFamily="34" charset="0"/>
              </a:rPr>
              <a:t>CLEAN-AP</a:t>
            </a:r>
            <a:endParaRPr lang="en-US" sz="1700" dirty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13" name="Left Arrow 12"/>
          <p:cNvSpPr/>
          <p:nvPr/>
        </p:nvSpPr>
        <p:spPr>
          <a:xfrm rot="19500000">
            <a:off x="5238750" y="3783013"/>
            <a:ext cx="1509713" cy="508000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533400"/>
            <a:ext cx="8229600" cy="730135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kern="1200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j-lt"/>
                <a:ea typeface="+mj-ea"/>
                <a:cs typeface="+mj-cs"/>
              </a:rPr>
              <a:t>Background</a:t>
            </a:r>
          </a:p>
        </p:txBody>
      </p:sp>
      <p:sp>
        <p:nvSpPr>
          <p:cNvPr id="14" name="Freeform 13"/>
          <p:cNvSpPr/>
          <p:nvPr/>
        </p:nvSpPr>
        <p:spPr>
          <a:xfrm>
            <a:off x="5764213" y="2925763"/>
            <a:ext cx="1695450" cy="1357312"/>
          </a:xfrm>
          <a:custGeom>
            <a:avLst/>
            <a:gdLst>
              <a:gd name="connsiteX0" fmla="*/ 0 w 1695735"/>
              <a:gd name="connsiteY0" fmla="*/ 135659 h 1356588"/>
              <a:gd name="connsiteX1" fmla="*/ 39734 w 1695735"/>
              <a:gd name="connsiteY1" fmla="*/ 39734 h 1356588"/>
              <a:gd name="connsiteX2" fmla="*/ 135659 w 1695735"/>
              <a:gd name="connsiteY2" fmla="*/ 1 h 1356588"/>
              <a:gd name="connsiteX3" fmla="*/ 1560076 w 1695735"/>
              <a:gd name="connsiteY3" fmla="*/ 0 h 1356588"/>
              <a:gd name="connsiteX4" fmla="*/ 1656001 w 1695735"/>
              <a:gd name="connsiteY4" fmla="*/ 39734 h 1356588"/>
              <a:gd name="connsiteX5" fmla="*/ 1695734 w 1695735"/>
              <a:gd name="connsiteY5" fmla="*/ 135659 h 1356588"/>
              <a:gd name="connsiteX6" fmla="*/ 1695735 w 1695735"/>
              <a:gd name="connsiteY6" fmla="*/ 1220929 h 1356588"/>
              <a:gd name="connsiteX7" fmla="*/ 1656001 w 1695735"/>
              <a:gd name="connsiteY7" fmla="*/ 1316854 h 1356588"/>
              <a:gd name="connsiteX8" fmla="*/ 1560076 w 1695735"/>
              <a:gd name="connsiteY8" fmla="*/ 1356588 h 1356588"/>
              <a:gd name="connsiteX9" fmla="*/ 135659 w 1695735"/>
              <a:gd name="connsiteY9" fmla="*/ 1356588 h 1356588"/>
              <a:gd name="connsiteX10" fmla="*/ 39734 w 1695735"/>
              <a:gd name="connsiteY10" fmla="*/ 1316854 h 1356588"/>
              <a:gd name="connsiteX11" fmla="*/ 0 w 1695735"/>
              <a:gd name="connsiteY11" fmla="*/ 1220929 h 1356588"/>
              <a:gd name="connsiteX12" fmla="*/ 0 w 1695735"/>
              <a:gd name="connsiteY12" fmla="*/ 135659 h 1356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95735" h="1356588">
                <a:moveTo>
                  <a:pt x="0" y="135659"/>
                </a:moveTo>
                <a:cubicBezTo>
                  <a:pt x="0" y="99680"/>
                  <a:pt x="14293" y="65175"/>
                  <a:pt x="39734" y="39734"/>
                </a:cubicBezTo>
                <a:cubicBezTo>
                  <a:pt x="65175" y="14293"/>
                  <a:pt x="99680" y="0"/>
                  <a:pt x="135659" y="1"/>
                </a:cubicBezTo>
                <a:lnTo>
                  <a:pt x="1560076" y="0"/>
                </a:lnTo>
                <a:cubicBezTo>
                  <a:pt x="1596055" y="0"/>
                  <a:pt x="1630560" y="14293"/>
                  <a:pt x="1656001" y="39734"/>
                </a:cubicBezTo>
                <a:cubicBezTo>
                  <a:pt x="1681442" y="65175"/>
                  <a:pt x="1695735" y="99680"/>
                  <a:pt x="1695734" y="135659"/>
                </a:cubicBezTo>
                <a:cubicBezTo>
                  <a:pt x="1695734" y="497416"/>
                  <a:pt x="1695735" y="859172"/>
                  <a:pt x="1695735" y="1220929"/>
                </a:cubicBezTo>
                <a:cubicBezTo>
                  <a:pt x="1695735" y="1256908"/>
                  <a:pt x="1681442" y="1291413"/>
                  <a:pt x="1656001" y="1316854"/>
                </a:cubicBezTo>
                <a:cubicBezTo>
                  <a:pt x="1630560" y="1342295"/>
                  <a:pt x="1596055" y="1356588"/>
                  <a:pt x="1560076" y="1356588"/>
                </a:cubicBezTo>
                <a:lnTo>
                  <a:pt x="135659" y="1356588"/>
                </a:lnTo>
                <a:cubicBezTo>
                  <a:pt x="99680" y="1356588"/>
                  <a:pt x="65175" y="1342295"/>
                  <a:pt x="39734" y="1316854"/>
                </a:cubicBezTo>
                <a:cubicBezTo>
                  <a:pt x="14293" y="1291413"/>
                  <a:pt x="0" y="1256908"/>
                  <a:pt x="0" y="1220929"/>
                </a:cubicBezTo>
                <a:lnTo>
                  <a:pt x="0" y="135659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72118" tIns="72118" rIns="72118" bIns="72118" anchor="ctr"/>
          <a:lstStyle/>
          <a:p>
            <a:pPr algn="ctr" defTabSz="755650">
              <a:lnSpc>
                <a:spcPct val="90000"/>
              </a:lnSpc>
              <a:spcAft>
                <a:spcPct val="35000"/>
              </a:spcAft>
            </a:pPr>
            <a:r>
              <a:rPr lang="en-US" sz="1700" dirty="0" smtClean="0">
                <a:solidFill>
                  <a:srgbClr val="FFFFFF"/>
                </a:solidFill>
                <a:latin typeface="Corbel" pitchFamily="34" charset="0"/>
              </a:rPr>
              <a:t>Dual Polarization</a:t>
            </a:r>
            <a:endParaRPr lang="en-US" sz="1700" dirty="0">
              <a:solidFill>
                <a:srgbClr val="FFFFFF"/>
              </a:solidFill>
              <a:latin typeface="Corbel" pitchFamily="34" charset="0"/>
            </a:endParaRP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533400"/>
            <a:ext cx="8229600" cy="548640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kern="1200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j-lt"/>
                <a:ea typeface="+mj-ea"/>
                <a:cs typeface="+mj-cs"/>
              </a:rPr>
              <a:t>CLEAN-AP Filter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 fontScale="92500" lnSpcReduction="20000"/>
          </a:bodyPr>
          <a:lstStyle/>
          <a:p>
            <a:pPr marL="320040" indent="-320040" fontAlgn="auto">
              <a:spcAft>
                <a:spcPts val="0"/>
              </a:spcAft>
              <a:buFont typeface="Wingdings 2"/>
              <a:buChar char="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Automated ground clutter mitigation</a:t>
            </a:r>
          </a:p>
          <a:p>
            <a:pPr marL="630936" lvl="1" indent="-274320" fontAlgn="auto">
              <a:spcAft>
                <a:spcPts val="0"/>
              </a:spcAft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Detection</a:t>
            </a:r>
          </a:p>
          <a:p>
            <a:pPr marL="630936" lvl="1" indent="-274320" fontAlgn="auto">
              <a:spcAft>
                <a:spcPts val="0"/>
              </a:spcAft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Filtering</a:t>
            </a:r>
          </a:p>
          <a:p>
            <a:pPr marL="320040" indent="-320040" fontAlgn="auto">
              <a:spcAft>
                <a:spcPts val="0"/>
              </a:spcAft>
              <a:buFont typeface="Wingdings 2"/>
              <a:buChar char="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Meets WSR-88D performance standards</a:t>
            </a: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sz="2000" kern="1200" dirty="0">
                <a:latin typeface="+mn-lt"/>
                <a:ea typeface="+mn-ea"/>
                <a:cs typeface="+mn-cs"/>
              </a:rPr>
              <a:t>Clutter Suppression</a:t>
            </a:r>
            <a:endParaRPr lang="en-US" kern="1200" dirty="0">
              <a:latin typeface="+mn-lt"/>
              <a:ea typeface="+mn-ea"/>
              <a:cs typeface="+mn-cs"/>
            </a:endParaRP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sz="2000" kern="1200" dirty="0">
                <a:latin typeface="+mn-lt"/>
                <a:ea typeface="+mn-ea"/>
                <a:cs typeface="+mn-cs"/>
              </a:rPr>
              <a:t>Z/V/W Bias</a:t>
            </a:r>
            <a:endParaRPr lang="en-US" kern="1200" dirty="0">
              <a:latin typeface="+mn-lt"/>
              <a:ea typeface="+mn-ea"/>
              <a:cs typeface="+mn-cs"/>
            </a:endParaRP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sz="2000" kern="1200" dirty="0">
                <a:latin typeface="+mn-lt"/>
                <a:ea typeface="+mn-ea"/>
                <a:cs typeface="+mn-cs"/>
              </a:rPr>
              <a:t>Error of estimates</a:t>
            </a:r>
            <a:endParaRPr lang="en-US" kern="1200" dirty="0">
              <a:latin typeface="+mn-lt"/>
              <a:ea typeface="+mn-ea"/>
              <a:cs typeface="+mn-cs"/>
            </a:endParaRPr>
          </a:p>
          <a:p>
            <a:pPr marL="320040" indent="-320040" fontAlgn="auto">
              <a:spcAft>
                <a:spcPts val="0"/>
              </a:spcAft>
              <a:buFont typeface="Wingdings 2"/>
              <a:buChar char="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Spectral domain (Lag-1 ASD)</a:t>
            </a:r>
          </a:p>
          <a:p>
            <a:pPr marL="320040" indent="-320040" fontAlgn="auto">
              <a:spcAft>
                <a:spcPts val="0"/>
              </a:spcAft>
              <a:buFont typeface="Wingdings 2"/>
              <a:buChar char="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Compatible with current and future upgrades to WSR-88D</a:t>
            </a: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Dual-polarization, SPRT, range oversampling, etc.</a:t>
            </a:r>
          </a:p>
        </p:txBody>
      </p:sp>
      <p:pic>
        <p:nvPicPr>
          <p:cNvPr id="5" name="Picture 19" descr="C:\Documents and Settings\david.warde\Local Settings\Temporary Internet Files\Content.IE5\4X592M07\MC900437797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2506663"/>
            <a:ext cx="5715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5" descr="C:\Documents and Settings\david.warde\Local Settings\Temporary Internet Files\Content.IE5\4X592M07\MC90044042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7138" y="2824163"/>
            <a:ext cx="644525" cy="63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C:\Documents and Settings\david.warde\Local Settings\Temporary Internet Files\Content.IE5\4HMTJ7GM\MCj04244660000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6338" y="3851275"/>
            <a:ext cx="849312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85888" y="5749925"/>
            <a:ext cx="29702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>
                <a:latin typeface="Corbel" pitchFamily="34" charset="0"/>
              </a:rPr>
              <a:t>Dual-polarization, SPRT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893763" y="1074738"/>
            <a:ext cx="5010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CLEAN-AP © 2009 Board of Regents University of Oklahoma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9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 idx="4294967295"/>
          </p:nvPr>
        </p:nvSpPr>
        <p:spPr>
          <a:xfrm>
            <a:off x="457200" y="447668"/>
            <a:ext cx="8229600" cy="638695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kern="1200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j-lt"/>
                <a:ea typeface="+mj-ea"/>
                <a:cs typeface="+mj-cs"/>
              </a:rPr>
              <a:t>Understanding CLEAN-AP</a:t>
            </a:r>
            <a:br>
              <a:rPr lang="en-US" sz="3200" kern="1200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j-lt"/>
                <a:ea typeface="+mj-ea"/>
                <a:cs typeface="+mj-cs"/>
              </a:rPr>
            </a:br>
            <a:r>
              <a:rPr lang="en-US" sz="3200" kern="1200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j-lt"/>
                <a:ea typeface="+mj-ea"/>
                <a:cs typeface="+mj-cs"/>
              </a:rPr>
              <a:t>Lag-1 Autocorrelation Spectral Density</a:t>
            </a:r>
          </a:p>
        </p:txBody>
      </p:sp>
      <p:sp>
        <p:nvSpPr>
          <p:cNvPr id="43" name="Content Placeholder 42"/>
          <p:cNvSpPr>
            <a:spLocks noGrp="1"/>
          </p:cNvSpPr>
          <p:nvPr>
            <p:ph idx="4294967295"/>
          </p:nvPr>
        </p:nvSpPr>
        <p:spPr>
          <a:xfrm>
            <a:off x="990600" y="4929188"/>
            <a:ext cx="8153400" cy="1852612"/>
          </a:xfrm>
        </p:spPr>
        <p:txBody>
          <a:bodyPr/>
          <a:lstStyle/>
          <a:p>
            <a:r>
              <a:rPr lang="en-US"/>
              <a:t>For </a:t>
            </a:r>
            <a:r>
              <a:rPr lang="en-US" u="sng"/>
              <a:t>periodic</a:t>
            </a:r>
            <a:r>
              <a:rPr lang="en-US"/>
              <a:t> signals </a:t>
            </a:r>
            <a:r>
              <a:rPr lang="en-US" i="1"/>
              <a:t>F</a:t>
            </a:r>
            <a:r>
              <a:rPr lang="en-US" baseline="-25000"/>
              <a:t>1</a:t>
            </a:r>
            <a:r>
              <a:rPr lang="en-US"/>
              <a:t>(</a:t>
            </a:r>
            <a:r>
              <a:rPr lang="en-US" i="1"/>
              <a:t>k</a:t>
            </a:r>
            <a:r>
              <a:rPr lang="en-US"/>
              <a:t>) = </a:t>
            </a:r>
            <a:r>
              <a:rPr lang="en-US" i="1"/>
              <a:t>F</a:t>
            </a:r>
            <a:r>
              <a:rPr lang="en-US" baseline="-25000"/>
              <a:t>0</a:t>
            </a:r>
            <a:r>
              <a:rPr lang="en-US"/>
              <a:t>(</a:t>
            </a:r>
            <a:r>
              <a:rPr lang="en-US" i="1"/>
              <a:t>k</a:t>
            </a:r>
            <a:r>
              <a:rPr lang="en-US"/>
              <a:t>)e</a:t>
            </a:r>
            <a:r>
              <a:rPr lang="en-US" i="1" baseline="30000"/>
              <a:t>j</a:t>
            </a:r>
            <a:r>
              <a:rPr lang="en-US" baseline="30000"/>
              <a:t>2</a:t>
            </a:r>
            <a:r>
              <a:rPr lang="en-US" baseline="30000">
                <a:latin typeface="Symbol" pitchFamily="18" charset="2"/>
              </a:rPr>
              <a:t>p</a:t>
            </a:r>
            <a:r>
              <a:rPr lang="en-US" i="1" baseline="30000"/>
              <a:t>k</a:t>
            </a:r>
            <a:r>
              <a:rPr lang="en-US" baseline="30000"/>
              <a:t>/</a:t>
            </a:r>
            <a:r>
              <a:rPr lang="en-US" i="1" baseline="30000"/>
              <a:t>M</a:t>
            </a:r>
          </a:p>
          <a:p>
            <a:pPr lvl="1"/>
            <a:r>
              <a:rPr lang="en-US" i="1"/>
              <a:t>S</a:t>
            </a:r>
            <a:r>
              <a:rPr lang="en-US" baseline="-25000"/>
              <a:t>1</a:t>
            </a:r>
            <a:r>
              <a:rPr lang="en-US"/>
              <a:t>(</a:t>
            </a:r>
            <a:r>
              <a:rPr lang="en-US" i="1"/>
              <a:t>k</a:t>
            </a:r>
            <a:r>
              <a:rPr lang="en-US"/>
              <a:t>) = </a:t>
            </a:r>
            <a:r>
              <a:rPr lang="en-US" i="1"/>
              <a:t>S </a:t>
            </a:r>
            <a:r>
              <a:rPr lang="en-US"/>
              <a:t>(</a:t>
            </a:r>
            <a:r>
              <a:rPr lang="en-US" i="1"/>
              <a:t>k</a:t>
            </a:r>
            <a:r>
              <a:rPr lang="en-US"/>
              <a:t>) e</a:t>
            </a:r>
            <a:r>
              <a:rPr lang="en-US" i="1" baseline="30000"/>
              <a:t>j</a:t>
            </a:r>
            <a:r>
              <a:rPr lang="en-US" baseline="30000"/>
              <a:t>2</a:t>
            </a:r>
            <a:r>
              <a:rPr lang="en-US" baseline="30000">
                <a:latin typeface="Symbol" pitchFamily="18" charset="2"/>
              </a:rPr>
              <a:t>p</a:t>
            </a:r>
            <a:r>
              <a:rPr lang="en-US" i="1" baseline="30000"/>
              <a:t>k</a:t>
            </a:r>
            <a:r>
              <a:rPr lang="en-US" baseline="30000"/>
              <a:t>/</a:t>
            </a:r>
            <a:r>
              <a:rPr lang="en-US" i="1" baseline="30000"/>
              <a:t>M</a:t>
            </a:r>
          </a:p>
          <a:p>
            <a:pPr lvl="1"/>
            <a:r>
              <a:rPr lang="en-US"/>
              <a:t>ASD is PSD with a linear phase component</a:t>
            </a:r>
          </a:p>
          <a:p>
            <a:pPr lvl="1"/>
            <a:endParaRPr lang="en-US"/>
          </a:p>
        </p:txBody>
      </p:sp>
      <p:grpSp>
        <p:nvGrpSpPr>
          <p:cNvPr id="17411" name="Group 40"/>
          <p:cNvGrpSpPr>
            <a:grpSpLocks/>
          </p:cNvGrpSpPr>
          <p:nvPr/>
        </p:nvGrpSpPr>
        <p:grpSpPr bwMode="auto">
          <a:xfrm>
            <a:off x="1100138" y="2814638"/>
            <a:ext cx="4048125" cy="1085850"/>
            <a:chOff x="1100379" y="2402244"/>
            <a:chExt cx="4358547" cy="1444763"/>
          </a:xfrm>
        </p:grpSpPr>
        <p:cxnSp>
          <p:nvCxnSpPr>
            <p:cNvPr id="17433" name="Straight Arrow Connector 4"/>
            <p:cNvCxnSpPr>
              <a:cxnSpLocks noChangeShapeType="1"/>
            </p:cNvCxnSpPr>
            <p:nvPr/>
          </p:nvCxnSpPr>
          <p:spPr bwMode="auto">
            <a:xfrm>
              <a:off x="1100379" y="3006678"/>
              <a:ext cx="3859078" cy="158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</p:cxnSp>
        <p:cxnSp>
          <p:nvCxnSpPr>
            <p:cNvPr id="17434" name="Straight Connector 6"/>
            <p:cNvCxnSpPr>
              <a:cxnSpLocks noChangeShapeType="1"/>
            </p:cNvCxnSpPr>
            <p:nvPr/>
          </p:nvCxnSpPr>
          <p:spPr bwMode="auto">
            <a:xfrm rot="5400000" flipH="1" flipV="1">
              <a:off x="9841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35" name="Straight Connector 7"/>
            <p:cNvCxnSpPr>
              <a:cxnSpLocks noChangeShapeType="1"/>
            </p:cNvCxnSpPr>
            <p:nvPr/>
          </p:nvCxnSpPr>
          <p:spPr bwMode="auto">
            <a:xfrm rot="5400000" flipH="1" flipV="1">
              <a:off x="11365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36" name="Straight Connector 8"/>
            <p:cNvCxnSpPr>
              <a:cxnSpLocks noChangeShapeType="1"/>
            </p:cNvCxnSpPr>
            <p:nvPr/>
          </p:nvCxnSpPr>
          <p:spPr bwMode="auto">
            <a:xfrm rot="5400000" flipH="1" flipV="1">
              <a:off x="12889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37" name="Straight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14413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38" name="Straight Connector 10"/>
            <p:cNvCxnSpPr>
              <a:cxnSpLocks noChangeShapeType="1"/>
            </p:cNvCxnSpPr>
            <p:nvPr/>
          </p:nvCxnSpPr>
          <p:spPr bwMode="auto">
            <a:xfrm rot="5400000" flipH="1" flipV="1">
              <a:off x="15937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39" name="Straight Connector 11"/>
            <p:cNvCxnSpPr>
              <a:cxnSpLocks noChangeShapeType="1"/>
            </p:cNvCxnSpPr>
            <p:nvPr/>
          </p:nvCxnSpPr>
          <p:spPr bwMode="auto">
            <a:xfrm rot="5400000" flipH="1" flipV="1">
              <a:off x="17461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40" name="Straight Connector 12"/>
            <p:cNvCxnSpPr>
              <a:cxnSpLocks noChangeShapeType="1"/>
            </p:cNvCxnSpPr>
            <p:nvPr/>
          </p:nvCxnSpPr>
          <p:spPr bwMode="auto">
            <a:xfrm rot="5400000" flipH="1" flipV="1">
              <a:off x="18985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41" name="Straight Connector 13"/>
            <p:cNvCxnSpPr>
              <a:cxnSpLocks noChangeShapeType="1"/>
            </p:cNvCxnSpPr>
            <p:nvPr/>
          </p:nvCxnSpPr>
          <p:spPr bwMode="auto">
            <a:xfrm rot="5400000" flipH="1" flipV="1">
              <a:off x="20509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42" name="Straight Connector 14"/>
            <p:cNvCxnSpPr>
              <a:cxnSpLocks noChangeShapeType="1"/>
            </p:cNvCxnSpPr>
            <p:nvPr/>
          </p:nvCxnSpPr>
          <p:spPr bwMode="auto">
            <a:xfrm rot="5400000" flipH="1" flipV="1">
              <a:off x="22033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43" name="Straight Connector 15"/>
            <p:cNvCxnSpPr>
              <a:cxnSpLocks noChangeShapeType="1"/>
            </p:cNvCxnSpPr>
            <p:nvPr/>
          </p:nvCxnSpPr>
          <p:spPr bwMode="auto">
            <a:xfrm rot="5400000" flipH="1" flipV="1">
              <a:off x="2355741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44" name="Straight Connector 16"/>
            <p:cNvCxnSpPr>
              <a:cxnSpLocks noChangeShapeType="1"/>
            </p:cNvCxnSpPr>
            <p:nvPr/>
          </p:nvCxnSpPr>
          <p:spPr bwMode="auto">
            <a:xfrm rot="5400000" flipH="1" flipV="1">
              <a:off x="3329552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cxnSp>
          <p:nvCxnSpPr>
            <p:cNvPr id="17445" name="Straight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3489702" y="2704461"/>
              <a:ext cx="604434" cy="0"/>
            </a:xfrm>
            <a:prstGeom prst="line">
              <a:avLst/>
            </a:prstGeom>
            <a:noFill/>
            <a:ln w="12700" algn="ctr">
              <a:solidFill>
                <a:srgbClr val="C00000"/>
              </a:solidFill>
              <a:round/>
              <a:headEnd type="none" w="sm" len="sm"/>
              <a:tailEnd type="oval" w="sm" len="sm"/>
            </a:ln>
          </p:spPr>
        </p:cxnSp>
        <p:sp>
          <p:nvSpPr>
            <p:cNvPr id="17446" name="TextBox 18"/>
            <p:cNvSpPr txBox="1">
              <a:spLocks noChangeArrowheads="1"/>
            </p:cNvSpPr>
            <p:nvPr/>
          </p:nvSpPr>
          <p:spPr bwMode="auto">
            <a:xfrm>
              <a:off x="4332382" y="3069128"/>
              <a:ext cx="1126544" cy="777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latin typeface="Corbel" pitchFamily="34" charset="0"/>
                </a:rPr>
                <a:t>sample time</a:t>
              </a:r>
            </a:p>
          </p:txBody>
        </p:sp>
        <p:sp>
          <p:nvSpPr>
            <p:cNvPr id="17447" name="TextBox 22"/>
            <p:cNvSpPr txBox="1">
              <a:spLocks noChangeArrowheads="1"/>
            </p:cNvSpPr>
            <p:nvPr/>
          </p:nvSpPr>
          <p:spPr bwMode="auto">
            <a:xfrm>
              <a:off x="1309919" y="3021494"/>
              <a:ext cx="261925" cy="261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>
                  <a:latin typeface="Corbel" pitchFamily="34" charset="0"/>
                </a:rPr>
                <a:t>1</a:t>
              </a:r>
            </a:p>
          </p:txBody>
        </p:sp>
        <p:sp>
          <p:nvSpPr>
            <p:cNvPr id="17448" name="TextBox 23"/>
            <p:cNvSpPr txBox="1">
              <a:spLocks noChangeArrowheads="1"/>
            </p:cNvSpPr>
            <p:nvPr/>
          </p:nvSpPr>
          <p:spPr bwMode="auto">
            <a:xfrm>
              <a:off x="1152764" y="3021494"/>
              <a:ext cx="260338" cy="261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>
                  <a:latin typeface="Corbel" pitchFamily="34" charset="0"/>
                </a:rPr>
                <a:t>0</a:t>
              </a:r>
            </a:p>
          </p:txBody>
        </p:sp>
        <p:sp>
          <p:nvSpPr>
            <p:cNvPr id="17449" name="TextBox 24"/>
            <p:cNvSpPr txBox="1">
              <a:spLocks noChangeArrowheads="1"/>
            </p:cNvSpPr>
            <p:nvPr/>
          </p:nvSpPr>
          <p:spPr bwMode="auto">
            <a:xfrm>
              <a:off x="3367226" y="3021494"/>
              <a:ext cx="466704" cy="261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 i="1">
                  <a:latin typeface="Corbel" pitchFamily="34" charset="0"/>
                </a:rPr>
                <a:t>M </a:t>
              </a:r>
              <a:r>
                <a:rPr lang="en-US" sz="1100">
                  <a:latin typeface="Corbel" pitchFamily="34" charset="0"/>
                </a:rPr>
                <a:t>-1</a:t>
              </a:r>
            </a:p>
          </p:txBody>
        </p:sp>
        <p:sp>
          <p:nvSpPr>
            <p:cNvPr id="17450" name="TextBox 25"/>
            <p:cNvSpPr txBox="1">
              <a:spLocks noChangeArrowheads="1"/>
            </p:cNvSpPr>
            <p:nvPr/>
          </p:nvSpPr>
          <p:spPr bwMode="auto">
            <a:xfrm>
              <a:off x="3645025" y="3021494"/>
              <a:ext cx="293675" cy="261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 i="1">
                  <a:latin typeface="Corbel" pitchFamily="34" charset="0"/>
                </a:rPr>
                <a:t>M</a:t>
              </a:r>
              <a:endParaRPr lang="en-US" sz="1100">
                <a:latin typeface="Corbel" pitchFamily="34" charset="0"/>
              </a:endParaRPr>
            </a:p>
          </p:txBody>
        </p:sp>
      </p:grpSp>
      <p:grpSp>
        <p:nvGrpSpPr>
          <p:cNvPr id="17412" name="Group 41"/>
          <p:cNvGrpSpPr>
            <a:grpSpLocks/>
          </p:cNvGrpSpPr>
          <p:nvPr/>
        </p:nvGrpSpPr>
        <p:grpSpPr bwMode="auto">
          <a:xfrm>
            <a:off x="1254125" y="3635375"/>
            <a:ext cx="2243138" cy="407988"/>
            <a:chOff x="1254711" y="3398051"/>
            <a:chExt cx="2423684" cy="543208"/>
          </a:xfrm>
        </p:grpSpPr>
        <p:sp>
          <p:nvSpPr>
            <p:cNvPr id="17431" name="Right Brace 19"/>
            <p:cNvSpPr>
              <a:spLocks/>
            </p:cNvSpPr>
            <p:nvPr/>
          </p:nvSpPr>
          <p:spPr bwMode="auto">
            <a:xfrm rot="5400000">
              <a:off x="2392610" y="2260152"/>
              <a:ext cx="147885" cy="2423684"/>
            </a:xfrm>
            <a:prstGeom prst="rightBrace">
              <a:avLst>
                <a:gd name="adj1" fmla="val 51216"/>
                <a:gd name="adj2" fmla="val 49815"/>
              </a:avLst>
            </a:prstGeom>
            <a:noFill/>
            <a:ln w="1270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latin typeface="Corbel" pitchFamily="34" charset="0"/>
              </a:endParaRPr>
            </a:p>
          </p:txBody>
        </p:sp>
        <p:sp>
          <p:nvSpPr>
            <p:cNvPr id="17432" name="TextBox 26"/>
            <p:cNvSpPr txBox="1">
              <a:spLocks noChangeArrowheads="1"/>
            </p:cNvSpPr>
            <p:nvPr/>
          </p:nvSpPr>
          <p:spPr bwMode="auto">
            <a:xfrm>
              <a:off x="2278468" y="3510822"/>
              <a:ext cx="477752" cy="430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rbel" pitchFamily="34" charset="0"/>
                </a:rPr>
                <a:t>V</a:t>
              </a:r>
              <a:r>
                <a:rPr lang="en-US" baseline="-25000">
                  <a:latin typeface="Corbel" pitchFamily="34" charset="0"/>
                </a:rPr>
                <a:t>0</a:t>
              </a:r>
            </a:p>
          </p:txBody>
        </p:sp>
      </p:grpSp>
      <p:grpSp>
        <p:nvGrpSpPr>
          <p:cNvPr id="17413" name="Group 43"/>
          <p:cNvGrpSpPr>
            <a:grpSpLocks/>
          </p:cNvGrpSpPr>
          <p:nvPr/>
        </p:nvGrpSpPr>
        <p:grpSpPr bwMode="auto">
          <a:xfrm>
            <a:off x="1384300" y="2179638"/>
            <a:ext cx="2281238" cy="409575"/>
            <a:chOff x="1384478" y="1756482"/>
            <a:chExt cx="2423684" cy="544860"/>
          </a:xfrm>
        </p:grpSpPr>
        <p:sp>
          <p:nvSpPr>
            <p:cNvPr id="8213" name="Right Brace 20"/>
            <p:cNvSpPr>
              <a:spLocks/>
            </p:cNvSpPr>
            <p:nvPr/>
          </p:nvSpPr>
          <p:spPr bwMode="auto">
            <a:xfrm rot="16200000" flipV="1">
              <a:off x="2522404" y="1015586"/>
              <a:ext cx="147830" cy="2423684"/>
            </a:xfrm>
            <a:prstGeom prst="rightBrace">
              <a:avLst>
                <a:gd name="adj1" fmla="val 51216"/>
                <a:gd name="adj2" fmla="val 49815"/>
              </a:avLst>
            </a:prstGeom>
            <a:noFill/>
            <a:ln w="1270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17430" name="TextBox 27"/>
            <p:cNvSpPr txBox="1">
              <a:spLocks noChangeArrowheads="1"/>
            </p:cNvSpPr>
            <p:nvPr/>
          </p:nvSpPr>
          <p:spPr bwMode="auto">
            <a:xfrm>
              <a:off x="2368554" y="1756482"/>
              <a:ext cx="477753" cy="4308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Corbel" pitchFamily="34" charset="0"/>
                </a:rPr>
                <a:t>V</a:t>
              </a:r>
              <a:r>
                <a:rPr lang="en-US" baseline="-25000">
                  <a:latin typeface="Corbel" pitchFamily="34" charset="0"/>
                </a:rPr>
                <a:t>1</a:t>
              </a:r>
            </a:p>
          </p:txBody>
        </p:sp>
      </p:grpSp>
      <p:grpSp>
        <p:nvGrpSpPr>
          <p:cNvPr id="17414" name="Group 47"/>
          <p:cNvGrpSpPr>
            <a:grpSpLocks/>
          </p:cNvGrpSpPr>
          <p:nvPr/>
        </p:nvGrpSpPr>
        <p:grpSpPr bwMode="auto">
          <a:xfrm>
            <a:off x="2557463" y="1397000"/>
            <a:ext cx="2387600" cy="611188"/>
            <a:chOff x="2557220" y="906657"/>
            <a:chExt cx="3094849" cy="813661"/>
          </a:xfrm>
        </p:grpSpPr>
        <p:sp>
          <p:nvSpPr>
            <p:cNvPr id="29" name="Rounded Rectangle 28"/>
            <p:cNvSpPr/>
            <p:nvPr/>
          </p:nvSpPr>
          <p:spPr bwMode="auto">
            <a:xfrm>
              <a:off x="3199237" y="906657"/>
              <a:ext cx="1356054" cy="796754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</a:rPr>
                <a:t>Window &amp; DFT</a:t>
              </a:r>
            </a:p>
          </p:txBody>
        </p:sp>
        <p:sp>
          <p:nvSpPr>
            <p:cNvPr id="31" name="Bent Arrow 30"/>
            <p:cNvSpPr/>
            <p:nvPr/>
          </p:nvSpPr>
          <p:spPr bwMode="auto">
            <a:xfrm>
              <a:off x="2557220" y="1170833"/>
              <a:ext cx="588515" cy="549485"/>
            </a:xfrm>
            <a:prstGeom prst="bentArrow">
              <a:avLst/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8211" name="Right Arrow 33"/>
            <p:cNvSpPr>
              <a:spLocks noChangeArrowheads="1"/>
            </p:cNvSpPr>
            <p:nvPr/>
          </p:nvSpPr>
          <p:spPr bwMode="auto">
            <a:xfrm>
              <a:off x="4654062" y="1170833"/>
              <a:ext cx="434185" cy="270516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27343" y="1075729"/>
              <a:ext cx="524726" cy="48397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defPPr>
                <a:defRPr lang="en-US"/>
              </a:defPPr>
              <a:lvl1pPr algn="ctr" fontAlgn="auto">
                <a:spcBef>
                  <a:spcPts val="0"/>
                </a:spcBef>
                <a:spcAft>
                  <a:spcPts val="0"/>
                </a:spcAft>
                <a:defRPr>
                  <a:latin typeface="+mn-lt"/>
                </a:defRPr>
              </a:lvl1pPr>
            </a:lstStyle>
            <a:p>
              <a:r>
                <a:rPr lang="en-US" dirty="0"/>
                <a:t>F1</a:t>
              </a:r>
            </a:p>
          </p:txBody>
        </p:sp>
      </p:grpSp>
      <p:grpSp>
        <p:nvGrpSpPr>
          <p:cNvPr id="17415" name="Group 44"/>
          <p:cNvGrpSpPr>
            <a:grpSpLocks/>
          </p:cNvGrpSpPr>
          <p:nvPr/>
        </p:nvGrpSpPr>
        <p:grpSpPr bwMode="auto">
          <a:xfrm>
            <a:off x="2516188" y="4287838"/>
            <a:ext cx="2419350" cy="600075"/>
            <a:chOff x="2515890" y="3988237"/>
            <a:chExt cx="3137442" cy="798163"/>
          </a:xfrm>
        </p:grpSpPr>
        <p:sp>
          <p:nvSpPr>
            <p:cNvPr id="32" name="Rounded Rectangle 31"/>
            <p:cNvSpPr/>
            <p:nvPr/>
          </p:nvSpPr>
          <p:spPr bwMode="auto">
            <a:xfrm>
              <a:off x="3199375" y="3988237"/>
              <a:ext cx="1356675" cy="798163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</a:rPr>
                <a:t>Window &amp; DFT</a:t>
              </a:r>
            </a:p>
          </p:txBody>
        </p:sp>
        <p:sp>
          <p:nvSpPr>
            <p:cNvPr id="33" name="Bent Arrow 32"/>
            <p:cNvSpPr/>
            <p:nvPr/>
          </p:nvSpPr>
          <p:spPr bwMode="auto">
            <a:xfrm flipV="1">
              <a:off x="2515890" y="3996683"/>
              <a:ext cx="629959" cy="559558"/>
            </a:xfrm>
            <a:prstGeom prst="bentArrow">
              <a:avLst/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8207" name="Right Arrow 34"/>
            <p:cNvSpPr>
              <a:spLocks noChangeArrowheads="1"/>
            </p:cNvSpPr>
            <p:nvPr/>
          </p:nvSpPr>
          <p:spPr bwMode="auto">
            <a:xfrm>
              <a:off x="4658985" y="4258514"/>
              <a:ext cx="434384" cy="27238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126308" y="4165607"/>
              <a:ext cx="527024" cy="470873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</a:rPr>
                <a:t>F</a:t>
              </a:r>
              <a:r>
                <a:rPr lang="en-US" baseline="-25000" dirty="0">
                  <a:latin typeface="+mn-lt"/>
                </a:rPr>
                <a:t>0</a:t>
              </a:r>
            </a:p>
          </p:txBody>
        </p:sp>
      </p:grpSp>
      <p:grpSp>
        <p:nvGrpSpPr>
          <p:cNvPr id="17416" name="Group 48"/>
          <p:cNvGrpSpPr>
            <a:grpSpLocks/>
          </p:cNvGrpSpPr>
          <p:nvPr/>
        </p:nvGrpSpPr>
        <p:grpSpPr bwMode="auto">
          <a:xfrm>
            <a:off x="5307013" y="2039938"/>
            <a:ext cx="2338387" cy="2382837"/>
            <a:chOff x="5721361" y="1487706"/>
            <a:chExt cx="2572321" cy="2774009"/>
          </a:xfrm>
        </p:grpSpPr>
        <p:sp>
          <p:nvSpPr>
            <p:cNvPr id="38" name="TextBox 37"/>
            <p:cNvSpPr txBox="1"/>
            <p:nvPr/>
          </p:nvSpPr>
          <p:spPr>
            <a:xfrm>
              <a:off x="6040936" y="2618748"/>
              <a:ext cx="2252746" cy="53779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</p:spPr>
          <p:txBody>
            <a:bodyPr lIns="182880" tIns="91440" rIns="182880" bIns="9144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latin typeface="+mn-lt"/>
                </a:rPr>
                <a:t>S</a:t>
              </a:r>
              <a:r>
                <a:rPr lang="en-US" baseline="-25000" dirty="0">
                  <a:latin typeface="+mn-lt"/>
                </a:rPr>
                <a:t>1</a:t>
              </a:r>
              <a:r>
                <a:rPr lang="en-US" dirty="0">
                  <a:latin typeface="+mn-lt"/>
                </a:rPr>
                <a:t>(</a:t>
              </a:r>
              <a:r>
                <a:rPr lang="en-US" i="1" dirty="0">
                  <a:latin typeface="+mn-lt"/>
                </a:rPr>
                <a:t>k</a:t>
              </a:r>
              <a:r>
                <a:rPr lang="en-US" dirty="0">
                  <a:latin typeface="+mn-lt"/>
                </a:rPr>
                <a:t>) = </a:t>
              </a:r>
              <a:r>
                <a:rPr lang="en-US" i="1" dirty="0">
                  <a:latin typeface="+mn-lt"/>
                </a:rPr>
                <a:t>F</a:t>
              </a:r>
              <a:r>
                <a:rPr lang="en-US" baseline="-25000" dirty="0">
                  <a:latin typeface="+mn-lt"/>
                </a:rPr>
                <a:t>0</a:t>
              </a:r>
              <a:r>
                <a:rPr lang="en-US" baseline="30000" dirty="0">
                  <a:latin typeface="+mn-lt"/>
                </a:rPr>
                <a:t>*</a:t>
              </a:r>
              <a:r>
                <a:rPr lang="en-US" dirty="0">
                  <a:latin typeface="+mn-lt"/>
                </a:rPr>
                <a:t>(</a:t>
              </a:r>
              <a:r>
                <a:rPr lang="en-US" i="1" dirty="0">
                  <a:latin typeface="+mn-lt"/>
                </a:rPr>
                <a:t>k</a:t>
              </a:r>
              <a:r>
                <a:rPr lang="en-US" dirty="0">
                  <a:latin typeface="+mn-lt"/>
                </a:rPr>
                <a:t>)</a:t>
              </a:r>
              <a:r>
                <a:rPr lang="en-US" i="1" dirty="0">
                  <a:latin typeface="+mn-lt"/>
                </a:rPr>
                <a:t>F</a:t>
              </a:r>
              <a:r>
                <a:rPr lang="en-US" baseline="-25000" dirty="0">
                  <a:latin typeface="+mn-lt"/>
                </a:rPr>
                <a:t>1</a:t>
              </a:r>
              <a:r>
                <a:rPr lang="en-US" dirty="0">
                  <a:latin typeface="+mn-lt"/>
                </a:rPr>
                <a:t>(</a:t>
              </a:r>
              <a:r>
                <a:rPr lang="en-US" i="1" dirty="0">
                  <a:latin typeface="+mn-lt"/>
                </a:rPr>
                <a:t>k</a:t>
              </a:r>
              <a:r>
                <a:rPr lang="en-US" dirty="0">
                  <a:latin typeface="+mn-lt"/>
                </a:rPr>
                <a:t>)</a:t>
              </a:r>
            </a:p>
          </p:txBody>
        </p:sp>
        <p:sp>
          <p:nvSpPr>
            <p:cNvPr id="8203" name="Down Arrow 38"/>
            <p:cNvSpPr>
              <a:spLocks noChangeArrowheads="1"/>
            </p:cNvSpPr>
            <p:nvPr/>
          </p:nvSpPr>
          <p:spPr bwMode="auto">
            <a:xfrm rot="-1955961">
              <a:off x="5721361" y="1487706"/>
              <a:ext cx="302112" cy="111071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8204" name="Down Arrow 39"/>
            <p:cNvSpPr>
              <a:spLocks noChangeArrowheads="1"/>
            </p:cNvSpPr>
            <p:nvPr/>
          </p:nvSpPr>
          <p:spPr bwMode="auto">
            <a:xfrm rot="1955961" flipV="1">
              <a:off x="5721361" y="3151003"/>
              <a:ext cx="302112" cy="111071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5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</p:grpSp>
      <p:sp>
        <p:nvSpPr>
          <p:cNvPr id="4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146304"/>
            <a:ext cx="8229600" cy="731520"/>
          </a:xfrm>
        </p:spPr>
        <p:txBody>
          <a:bodyPr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 kern="1200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j-lt"/>
                <a:ea typeface="+mj-ea"/>
                <a:cs typeface="+mj-cs"/>
              </a:rPr>
              <a:t>SPRT Ground Clutter Mitigation Challenge</a:t>
            </a:r>
          </a:p>
        </p:txBody>
      </p:sp>
      <p:sp>
        <p:nvSpPr>
          <p:cNvPr id="23" name="Content Placeholder 22"/>
          <p:cNvSpPr>
            <a:spLocks noGrp="1"/>
          </p:cNvSpPr>
          <p:nvPr>
            <p:ph idx="4294967295"/>
          </p:nvPr>
        </p:nvSpPr>
        <p:spPr>
          <a:xfrm>
            <a:off x="457200" y="1404938"/>
            <a:ext cx="8229600" cy="4889500"/>
          </a:xfrm>
        </p:spPr>
        <p:txBody>
          <a:bodyPr>
            <a:normAutofit fontScale="77500" lnSpcReduction="20000"/>
          </a:bodyPr>
          <a:lstStyle/>
          <a:p>
            <a:pPr marL="320040" lvl="1" indent="-320040" fontAlgn="auto"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"/>
              <a:defRPr/>
            </a:pPr>
            <a:r>
              <a:rPr lang="en-US" sz="3100" kern="1200" dirty="0">
                <a:latin typeface="+mn-lt"/>
                <a:ea typeface="+mn-ea"/>
                <a:cs typeface="+mn-cs"/>
              </a:rPr>
              <a:t>Staggered PRT – non-uniform sampling</a:t>
            </a:r>
          </a:p>
          <a:p>
            <a:pPr marL="320040" indent="-320040" fontAlgn="auto">
              <a:spcAft>
                <a:spcPts val="0"/>
              </a:spcAft>
              <a:buFont typeface="Wingdings 2"/>
              <a:buChar char="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Filtering ground clutter</a:t>
            </a:r>
          </a:p>
          <a:p>
            <a:pPr marL="630936" lvl="1" indent="-274320" fontAlgn="auto">
              <a:spcAft>
                <a:spcPts val="0"/>
              </a:spcAft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Common ground clutter filters </a:t>
            </a: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Designed to operate on uniform sequences</a:t>
            </a:r>
          </a:p>
          <a:p>
            <a:pPr marL="1188720" lvl="3" fontAlgn="auto">
              <a:spcAft>
                <a:spcPts val="0"/>
              </a:spcAft>
              <a:buClr>
                <a:schemeClr val="accent4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Time domain – DC removal, regression, </a:t>
            </a:r>
            <a:r>
              <a:rPr lang="en-US" kern="1200" dirty="0">
                <a:ea typeface="+mn-ea"/>
                <a:cs typeface="+mn-cs"/>
              </a:rPr>
              <a:t>FIR</a:t>
            </a:r>
            <a:r>
              <a:rPr lang="en-US" kern="1200" dirty="0" smtClean="0">
                <a:ea typeface="+mn-ea"/>
                <a:cs typeface="+mn-cs"/>
              </a:rPr>
              <a:t>, etc</a:t>
            </a:r>
            <a:r>
              <a:rPr lang="en-US" kern="1200" dirty="0">
                <a:latin typeface="+mn-lt"/>
                <a:ea typeface="+mn-ea"/>
                <a:cs typeface="+mn-cs"/>
              </a:rPr>
              <a:t>.</a:t>
            </a:r>
          </a:p>
          <a:p>
            <a:pPr marL="1188720" lvl="3" fontAlgn="auto">
              <a:spcAft>
                <a:spcPts val="0"/>
              </a:spcAft>
              <a:buClr>
                <a:schemeClr val="accent4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Spectral domain - GMAP, </a:t>
            </a:r>
            <a:r>
              <a:rPr lang="en-US" kern="1200" dirty="0" smtClean="0">
                <a:latin typeface="+mn-lt"/>
                <a:ea typeface="+mn-ea"/>
                <a:cs typeface="+mn-cs"/>
              </a:rPr>
              <a:t>notch, etc</a:t>
            </a:r>
            <a:r>
              <a:rPr lang="en-US" kern="1200" dirty="0">
                <a:latin typeface="+mn-lt"/>
                <a:ea typeface="+mn-ea"/>
                <a:cs typeface="+mn-cs"/>
              </a:rPr>
              <a:t>.</a:t>
            </a: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Performance does not meet WSR-88D system requirements</a:t>
            </a:r>
          </a:p>
          <a:p>
            <a:pPr marL="630936" lvl="1" indent="-274320" fontAlgn="auto">
              <a:spcAft>
                <a:spcPts val="0"/>
              </a:spcAft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SACHI (</a:t>
            </a:r>
            <a:r>
              <a:rPr lang="en-US" kern="1200" dirty="0" err="1">
                <a:latin typeface="+mn-lt"/>
                <a:ea typeface="+mn-ea"/>
                <a:cs typeface="+mn-cs"/>
              </a:rPr>
              <a:t>Sachidananda</a:t>
            </a:r>
            <a:r>
              <a:rPr lang="en-US" kern="1200" dirty="0">
                <a:latin typeface="+mn-lt"/>
                <a:ea typeface="+mn-ea"/>
                <a:cs typeface="+mn-cs"/>
              </a:rPr>
              <a:t> and </a:t>
            </a:r>
            <a:r>
              <a:rPr lang="en-US" kern="1200" dirty="0" err="1">
                <a:latin typeface="+mn-lt"/>
                <a:ea typeface="+mn-ea"/>
                <a:cs typeface="+mn-cs"/>
              </a:rPr>
              <a:t>Zrnić</a:t>
            </a:r>
            <a:r>
              <a:rPr lang="en-US" kern="1200" dirty="0">
                <a:latin typeface="+mn-lt"/>
                <a:ea typeface="+mn-ea"/>
                <a:cs typeface="+mn-cs"/>
              </a:rPr>
              <a:t>, </a:t>
            </a:r>
            <a:r>
              <a:rPr lang="en-US" sz="2100" i="1" kern="1200" dirty="0">
                <a:latin typeface="+mn-lt"/>
                <a:ea typeface="+mn-ea"/>
                <a:cs typeface="+mn-cs"/>
              </a:rPr>
              <a:t>J. Atmos. Oceanic. Technol.  2000</a:t>
            </a:r>
            <a:r>
              <a:rPr lang="en-US" kern="1200" dirty="0">
                <a:latin typeface="+mn-lt"/>
                <a:ea typeface="+mn-ea"/>
                <a:cs typeface="+mn-cs"/>
              </a:rPr>
              <a:t>)</a:t>
            </a: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Specialized ground clutter filter </a:t>
            </a: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Staggered PRT ratio of 2/3</a:t>
            </a: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Spectral domain</a:t>
            </a: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Performance meets WSR-88D system requirements</a:t>
            </a:r>
          </a:p>
          <a:p>
            <a:pPr marL="320040" indent="-320040" fontAlgn="auto">
              <a:spcAft>
                <a:spcPts val="0"/>
              </a:spcAft>
              <a:buFont typeface="Wingdings 2"/>
              <a:buChar char=""/>
              <a:defRPr/>
            </a:pPr>
            <a:r>
              <a:rPr lang="en-US" kern="1200" dirty="0" smtClean="0">
                <a:latin typeface="+mn-lt"/>
                <a:ea typeface="+mn-ea"/>
                <a:cs typeface="+mn-cs"/>
              </a:rPr>
              <a:t>Mitigating </a:t>
            </a:r>
            <a:r>
              <a:rPr lang="en-US" kern="1200" dirty="0">
                <a:latin typeface="+mn-lt"/>
                <a:ea typeface="+mn-ea"/>
                <a:cs typeface="+mn-cs"/>
              </a:rPr>
              <a:t>(detection and filtering) </a:t>
            </a:r>
            <a:r>
              <a:rPr lang="en-US" kern="1200" dirty="0" smtClean="0">
                <a:latin typeface="+mn-lt"/>
                <a:ea typeface="+mn-ea"/>
                <a:cs typeface="+mn-cs"/>
              </a:rPr>
              <a:t>ground </a:t>
            </a:r>
            <a:r>
              <a:rPr lang="en-US" kern="1200" dirty="0">
                <a:latin typeface="+mn-lt"/>
                <a:ea typeface="+mn-ea"/>
                <a:cs typeface="+mn-cs"/>
              </a:rPr>
              <a:t>clutter</a:t>
            </a:r>
          </a:p>
          <a:p>
            <a:pPr marL="630936" lvl="1" indent="-274320" fontAlgn="auto">
              <a:spcAft>
                <a:spcPts val="0"/>
              </a:spcAft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CLEAN-AP</a:t>
            </a:r>
          </a:p>
          <a:p>
            <a:pPr marL="923544" lvl="2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"/>
              <a:defRPr/>
            </a:pPr>
            <a:r>
              <a:rPr lang="en-US" kern="1200" dirty="0">
                <a:latin typeface="+mn-lt"/>
                <a:ea typeface="+mn-ea"/>
                <a:cs typeface="+mn-cs"/>
              </a:rPr>
              <a:t>Operates on uniform sequence</a:t>
            </a:r>
          </a:p>
          <a:p>
            <a:pPr marL="630936" lvl="1" indent="-274320" fontAlgn="auto">
              <a:spcAft>
                <a:spcPts val="0"/>
              </a:spcAft>
              <a:buFont typeface="Wingdings 2"/>
              <a:buChar char=""/>
              <a:defRPr/>
            </a:pPr>
            <a:endParaRPr lang="en-US" kern="1200" dirty="0">
              <a:latin typeface="+mn-lt"/>
              <a:ea typeface="+mn-ea"/>
              <a:cs typeface="+mn-cs"/>
            </a:endParaRPr>
          </a:p>
          <a:p>
            <a:pPr marL="320040" indent="-320040" fontAlgn="auto">
              <a:spcAft>
                <a:spcPts val="0"/>
              </a:spcAft>
              <a:buFont typeface="Wingdings 2"/>
              <a:buChar char=""/>
              <a:defRPr/>
            </a:pPr>
            <a:endParaRPr lang="en-US" kern="1200" dirty="0">
              <a:latin typeface="+mn-lt"/>
              <a:ea typeface="+mn-ea"/>
              <a:cs typeface="+mn-cs"/>
            </a:endParaRPr>
          </a:p>
          <a:p>
            <a:pPr marL="320040" indent="-320040" fontAlgn="auto">
              <a:spcAft>
                <a:spcPts val="0"/>
              </a:spcAft>
              <a:buFont typeface="Wingdings 2"/>
              <a:buChar char=""/>
              <a:defRPr/>
            </a:pPr>
            <a:endParaRPr lang="en-US" kern="1200" dirty="0">
              <a:latin typeface="+mn-lt"/>
              <a:ea typeface="+mn-ea"/>
              <a:cs typeface="+mn-cs"/>
            </a:endParaRPr>
          </a:p>
        </p:txBody>
      </p:sp>
      <p:pic>
        <p:nvPicPr>
          <p:cNvPr id="5121" name="Picture 1" descr="C:\Documents and Settings\david.warde\Local Settings\Temporary Internet Files\Content.IE5\1JIXAAFH\MC900434403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0188" y="5308600"/>
            <a:ext cx="6524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 descr="C:\Documents and Settings\david.warde\Local Settings\Temporary Internet Files\Content.IE5\495607OZ\MC900433818[1].png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 bwMode="auto">
          <a:xfrm>
            <a:off x="7787587" y="2969679"/>
            <a:ext cx="731520" cy="731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3" name="Picture 3" descr="C:\Documents and Settings\david.warde\Local Settings\Temporary Internet Files\Content.IE5\ZZQEGNSV\MC900433823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97800" y="4429125"/>
            <a:ext cx="731838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81481E-6 L 0.12309 -0.46666 " pathEditMode="relative" rAng="0" ptsTypes="AA">
                                      <p:cBhvr>
                                        <p:cTn id="68" dur="2000" spd="-100000" fill="hold"/>
                                        <p:tgtEl>
                                          <p:spTgt spid="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-2330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Rectangle 210"/>
          <p:cNvSpPr/>
          <p:nvPr/>
        </p:nvSpPr>
        <p:spPr>
          <a:xfrm>
            <a:off x="1138238" y="1497013"/>
            <a:ext cx="6392862" cy="2268537"/>
          </a:xfrm>
          <a:prstGeom prst="rect">
            <a:avLst/>
          </a:prstGeom>
          <a:solidFill>
            <a:schemeClr val="tx1">
              <a:lumMod val="85000"/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914400" y="4843463"/>
            <a:ext cx="73152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V="1">
            <a:off x="685801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V="1">
            <a:off x="1025407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V="1">
            <a:off x="1365015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1704622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V="1">
            <a:off x="2044229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V="1">
            <a:off x="2383837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2723444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V="1">
            <a:off x="4761088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3063051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3402659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V="1">
            <a:off x="3742266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4081873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V="1">
            <a:off x="4421481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 flipV="1">
            <a:off x="6798732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 flipV="1">
            <a:off x="5100695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V="1">
            <a:off x="5440303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5779910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V="1">
            <a:off x="6119517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V="1">
            <a:off x="6459125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Flowchart: Connector 64"/>
          <p:cNvSpPr/>
          <p:nvPr/>
        </p:nvSpPr>
        <p:spPr>
          <a:xfrm>
            <a:off x="7934325" y="4799568"/>
            <a:ext cx="93663" cy="90487"/>
          </a:xfrm>
          <a:prstGeom prst="flowChartConnector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6" name="Flowchart: Connector 65"/>
          <p:cNvSpPr/>
          <p:nvPr/>
        </p:nvSpPr>
        <p:spPr>
          <a:xfrm>
            <a:off x="8120063" y="4792663"/>
            <a:ext cx="92075" cy="90487"/>
          </a:xfrm>
          <a:prstGeom prst="flowChartConnector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7" name="Flowchart: Connector 66"/>
          <p:cNvSpPr/>
          <p:nvPr/>
        </p:nvSpPr>
        <p:spPr>
          <a:xfrm>
            <a:off x="8301038" y="4792663"/>
            <a:ext cx="92075" cy="90487"/>
          </a:xfrm>
          <a:prstGeom prst="flowChartConnector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4" name="Straight Arrow Connector 83"/>
          <p:cNvCxnSpPr/>
          <p:nvPr/>
        </p:nvCxnSpPr>
        <p:spPr>
          <a:xfrm rot="16200000" flipV="1">
            <a:off x="7139447" y="481548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16200000" flipV="1">
            <a:off x="7477775" y="4821837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138238" y="3773488"/>
            <a:ext cx="6400800" cy="0"/>
          </a:xfrm>
          <a:prstGeom prst="line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150938" y="3335338"/>
            <a:ext cx="0" cy="914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7543800" y="3336925"/>
            <a:ext cx="0" cy="914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2422525" y="3336925"/>
            <a:ext cx="0" cy="914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3703638" y="3336925"/>
            <a:ext cx="0" cy="914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4983163" y="3336925"/>
            <a:ext cx="0" cy="914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6264275" y="3336925"/>
            <a:ext cx="0" cy="914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6200000" flipV="1">
            <a:off x="3205163" y="2611437"/>
            <a:ext cx="2273300" cy="3175"/>
          </a:xfrm>
          <a:prstGeom prst="line">
            <a:avLst/>
          </a:prstGeom>
          <a:ln>
            <a:solidFill>
              <a:schemeClr val="bg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4983163" y="3735388"/>
            <a:ext cx="1260475" cy="31750"/>
          </a:xfrm>
          <a:custGeom>
            <a:avLst/>
            <a:gdLst>
              <a:gd name="connsiteX0" fmla="*/ 0 w 4389120"/>
              <a:gd name="connsiteY0" fmla="*/ 2557549 h 2784764"/>
              <a:gd name="connsiteX1" fmla="*/ 598517 w 4389120"/>
              <a:gd name="connsiteY1" fmla="*/ 1476895 h 2784764"/>
              <a:gd name="connsiteX2" fmla="*/ 822960 w 4389120"/>
              <a:gd name="connsiteY2" fmla="*/ 5542 h 2784764"/>
              <a:gd name="connsiteX3" fmla="*/ 1097280 w 4389120"/>
              <a:gd name="connsiteY3" fmla="*/ 1443644 h 2784764"/>
              <a:gd name="connsiteX4" fmla="*/ 1853739 w 4389120"/>
              <a:gd name="connsiteY4" fmla="*/ 2565862 h 2784764"/>
              <a:gd name="connsiteX5" fmla="*/ 4389120 w 4389120"/>
              <a:gd name="connsiteY5" fmla="*/ 2757055 h 2784764"/>
              <a:gd name="connsiteX0" fmla="*/ 41564 w 4430684"/>
              <a:gd name="connsiteY0" fmla="*/ 2557549 h 2784764"/>
              <a:gd name="connsiteX1" fmla="*/ 99753 w 4430684"/>
              <a:gd name="connsiteY1" fmla="*/ 2482735 h 2784764"/>
              <a:gd name="connsiteX2" fmla="*/ 640081 w 4430684"/>
              <a:gd name="connsiteY2" fmla="*/ 1476895 h 2784764"/>
              <a:gd name="connsiteX3" fmla="*/ 864524 w 4430684"/>
              <a:gd name="connsiteY3" fmla="*/ 5542 h 2784764"/>
              <a:gd name="connsiteX4" fmla="*/ 1138844 w 4430684"/>
              <a:gd name="connsiteY4" fmla="*/ 1443644 h 2784764"/>
              <a:gd name="connsiteX5" fmla="*/ 1895303 w 4430684"/>
              <a:gd name="connsiteY5" fmla="*/ 2565862 h 2784764"/>
              <a:gd name="connsiteX6" fmla="*/ 4430684 w 4430684"/>
              <a:gd name="connsiteY6" fmla="*/ 2757055 h 2784764"/>
              <a:gd name="connsiteX0" fmla="*/ 0 w 6733309"/>
              <a:gd name="connsiteY0" fmla="*/ 2740429 h 2784764"/>
              <a:gd name="connsiteX1" fmla="*/ 2402378 w 6733309"/>
              <a:gd name="connsiteY1" fmla="*/ 2482735 h 2784764"/>
              <a:gd name="connsiteX2" fmla="*/ 2942706 w 6733309"/>
              <a:gd name="connsiteY2" fmla="*/ 1476895 h 2784764"/>
              <a:gd name="connsiteX3" fmla="*/ 3167149 w 6733309"/>
              <a:gd name="connsiteY3" fmla="*/ 5542 h 2784764"/>
              <a:gd name="connsiteX4" fmla="*/ 3441469 w 6733309"/>
              <a:gd name="connsiteY4" fmla="*/ 1443644 h 2784764"/>
              <a:gd name="connsiteX5" fmla="*/ 4197928 w 6733309"/>
              <a:gd name="connsiteY5" fmla="*/ 2565862 h 2784764"/>
              <a:gd name="connsiteX6" fmla="*/ 6733309 w 6733309"/>
              <a:gd name="connsiteY6" fmla="*/ 2757055 h 2784764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34393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4197928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3807229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824942"/>
              <a:gd name="connsiteX1" fmla="*/ 2626822 w 6434051"/>
              <a:gd name="connsiteY1" fmla="*/ 2570018 h 2824942"/>
              <a:gd name="connsiteX2" fmla="*/ 3084022 w 6434051"/>
              <a:gd name="connsiteY2" fmla="*/ 1447800 h 2824942"/>
              <a:gd name="connsiteX3" fmla="*/ 3167149 w 6434051"/>
              <a:gd name="connsiteY3" fmla="*/ 1385 h 2824942"/>
              <a:gd name="connsiteX4" fmla="*/ 3283528 w 6434051"/>
              <a:gd name="connsiteY4" fmla="*/ 1456113 h 2824942"/>
              <a:gd name="connsiteX5" fmla="*/ 3956858 w 6434051"/>
              <a:gd name="connsiteY5" fmla="*/ 2611582 h 2824942"/>
              <a:gd name="connsiteX6" fmla="*/ 6434051 w 6434051"/>
              <a:gd name="connsiteY6" fmla="*/ 2736273 h 2824942"/>
              <a:gd name="connsiteX0" fmla="*/ 0 w 6434051"/>
              <a:gd name="connsiteY0" fmla="*/ 2736272 h 2842952"/>
              <a:gd name="connsiteX1" fmla="*/ 2377440 w 6434051"/>
              <a:gd name="connsiteY1" fmla="*/ 2628207 h 2842952"/>
              <a:gd name="connsiteX2" fmla="*/ 3084022 w 6434051"/>
              <a:gd name="connsiteY2" fmla="*/ 1447800 h 2842952"/>
              <a:gd name="connsiteX3" fmla="*/ 3167149 w 6434051"/>
              <a:gd name="connsiteY3" fmla="*/ 1385 h 2842952"/>
              <a:gd name="connsiteX4" fmla="*/ 3283528 w 6434051"/>
              <a:gd name="connsiteY4" fmla="*/ 1456113 h 2842952"/>
              <a:gd name="connsiteX5" fmla="*/ 3956858 w 6434051"/>
              <a:gd name="connsiteY5" fmla="*/ 2611582 h 2842952"/>
              <a:gd name="connsiteX6" fmla="*/ 6434051 w 6434051"/>
              <a:gd name="connsiteY6" fmla="*/ 2736273 h 2842952"/>
              <a:gd name="connsiteX0" fmla="*/ 0 w 6434051"/>
              <a:gd name="connsiteY0" fmla="*/ 2790305 h 2896985"/>
              <a:gd name="connsiteX1" fmla="*/ 2377440 w 6434051"/>
              <a:gd name="connsiteY1" fmla="*/ 2682240 h 2896985"/>
              <a:gd name="connsiteX2" fmla="*/ 3084022 w 6434051"/>
              <a:gd name="connsiteY2" fmla="*/ 1501833 h 2896985"/>
              <a:gd name="connsiteX3" fmla="*/ 3167149 w 6434051"/>
              <a:gd name="connsiteY3" fmla="*/ 55418 h 2896985"/>
              <a:gd name="connsiteX4" fmla="*/ 3325091 w 6434051"/>
              <a:gd name="connsiteY4" fmla="*/ 1834342 h 2896985"/>
              <a:gd name="connsiteX5" fmla="*/ 3956858 w 6434051"/>
              <a:gd name="connsiteY5" fmla="*/ 2665615 h 2896985"/>
              <a:gd name="connsiteX6" fmla="*/ 6434051 w 6434051"/>
              <a:gd name="connsiteY6" fmla="*/ 2790306 h 2896985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47356 h 2797233"/>
              <a:gd name="connsiteX1" fmla="*/ 2377440 w 6434051"/>
              <a:gd name="connsiteY1" fmla="*/ 2639291 h 2797233"/>
              <a:gd name="connsiteX2" fmla="*/ 3034145 w 6434051"/>
              <a:gd name="connsiteY2" fmla="*/ 1799707 h 2797233"/>
              <a:gd name="connsiteX3" fmla="*/ 3167149 w 6434051"/>
              <a:gd name="connsiteY3" fmla="*/ 12469 h 2797233"/>
              <a:gd name="connsiteX4" fmla="*/ 3325091 w 6434051"/>
              <a:gd name="connsiteY4" fmla="*/ 1724891 h 2797233"/>
              <a:gd name="connsiteX5" fmla="*/ 3956858 w 6434051"/>
              <a:gd name="connsiteY5" fmla="*/ 2622666 h 2797233"/>
              <a:gd name="connsiteX6" fmla="*/ 6434051 w 6434051"/>
              <a:gd name="connsiteY6" fmla="*/ 2747357 h 2797233"/>
              <a:gd name="connsiteX0" fmla="*/ 0 w 6434051"/>
              <a:gd name="connsiteY0" fmla="*/ 2736272 h 2800003"/>
              <a:gd name="connsiteX1" fmla="*/ 2377440 w 6434051"/>
              <a:gd name="connsiteY1" fmla="*/ 2628207 h 2800003"/>
              <a:gd name="connsiteX2" fmla="*/ 3042458 w 6434051"/>
              <a:gd name="connsiteY2" fmla="*/ 1705496 h 2800003"/>
              <a:gd name="connsiteX3" fmla="*/ 3167149 w 6434051"/>
              <a:gd name="connsiteY3" fmla="*/ 1385 h 2800003"/>
              <a:gd name="connsiteX4" fmla="*/ 3325091 w 6434051"/>
              <a:gd name="connsiteY4" fmla="*/ 1713807 h 2800003"/>
              <a:gd name="connsiteX5" fmla="*/ 3956858 w 6434051"/>
              <a:gd name="connsiteY5" fmla="*/ 2611582 h 2800003"/>
              <a:gd name="connsiteX6" fmla="*/ 6434051 w 6434051"/>
              <a:gd name="connsiteY6" fmla="*/ 2736273 h 280000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849081"/>
              <a:gd name="connsiteX1" fmla="*/ 2377440 w 6434051"/>
              <a:gd name="connsiteY1" fmla="*/ 2626822 h 2849081"/>
              <a:gd name="connsiteX2" fmla="*/ 3025833 w 6434051"/>
              <a:gd name="connsiteY2" fmla="*/ 1712424 h 2849081"/>
              <a:gd name="connsiteX3" fmla="*/ 3167149 w 6434051"/>
              <a:gd name="connsiteY3" fmla="*/ 0 h 2849081"/>
              <a:gd name="connsiteX4" fmla="*/ 3325091 w 6434051"/>
              <a:gd name="connsiteY4" fmla="*/ 1712422 h 2849081"/>
              <a:gd name="connsiteX5" fmla="*/ 4150119 w 6434051"/>
              <a:gd name="connsiteY5" fmla="*/ 2678670 h 2849081"/>
              <a:gd name="connsiteX6" fmla="*/ 6434051 w 6434051"/>
              <a:gd name="connsiteY6" fmla="*/ 2734888 h 2849081"/>
              <a:gd name="connsiteX0" fmla="*/ 0 w 6434051"/>
              <a:gd name="connsiteY0" fmla="*/ 2734887 h 2865707"/>
              <a:gd name="connsiteX1" fmla="*/ 2209948 w 6434051"/>
              <a:gd name="connsiteY1" fmla="*/ 2695296 h 2865707"/>
              <a:gd name="connsiteX2" fmla="*/ 3025833 w 6434051"/>
              <a:gd name="connsiteY2" fmla="*/ 1712424 h 2865707"/>
              <a:gd name="connsiteX3" fmla="*/ 3167149 w 6434051"/>
              <a:gd name="connsiteY3" fmla="*/ 0 h 2865707"/>
              <a:gd name="connsiteX4" fmla="*/ 3325091 w 6434051"/>
              <a:gd name="connsiteY4" fmla="*/ 1712422 h 2865707"/>
              <a:gd name="connsiteX5" fmla="*/ 4150119 w 6434051"/>
              <a:gd name="connsiteY5" fmla="*/ 2678670 h 2865707"/>
              <a:gd name="connsiteX6" fmla="*/ 6434051 w 6434051"/>
              <a:gd name="connsiteY6" fmla="*/ 2734888 h 2865707"/>
              <a:gd name="connsiteX0" fmla="*/ 0 w 6434051"/>
              <a:gd name="connsiteY0" fmla="*/ 2734887 h 2849081"/>
              <a:gd name="connsiteX1" fmla="*/ 2209948 w 6434051"/>
              <a:gd name="connsiteY1" fmla="*/ 2661059 h 2849081"/>
              <a:gd name="connsiteX2" fmla="*/ 3025833 w 6434051"/>
              <a:gd name="connsiteY2" fmla="*/ 1712424 h 2849081"/>
              <a:gd name="connsiteX3" fmla="*/ 3167149 w 6434051"/>
              <a:gd name="connsiteY3" fmla="*/ 0 h 2849081"/>
              <a:gd name="connsiteX4" fmla="*/ 3325091 w 6434051"/>
              <a:gd name="connsiteY4" fmla="*/ 1712422 h 2849081"/>
              <a:gd name="connsiteX5" fmla="*/ 4150119 w 6434051"/>
              <a:gd name="connsiteY5" fmla="*/ 2678670 h 2849081"/>
              <a:gd name="connsiteX6" fmla="*/ 6434051 w 6434051"/>
              <a:gd name="connsiteY6" fmla="*/ 2734888 h 2849081"/>
              <a:gd name="connsiteX0" fmla="*/ 0 w 6434051"/>
              <a:gd name="connsiteY0" fmla="*/ 2734887 h 2849081"/>
              <a:gd name="connsiteX1" fmla="*/ 2197063 w 6434051"/>
              <a:gd name="connsiteY1" fmla="*/ 2626823 h 2849081"/>
              <a:gd name="connsiteX2" fmla="*/ 3025833 w 6434051"/>
              <a:gd name="connsiteY2" fmla="*/ 1712424 h 2849081"/>
              <a:gd name="connsiteX3" fmla="*/ 3167149 w 6434051"/>
              <a:gd name="connsiteY3" fmla="*/ 0 h 2849081"/>
              <a:gd name="connsiteX4" fmla="*/ 3325091 w 6434051"/>
              <a:gd name="connsiteY4" fmla="*/ 1712422 h 2849081"/>
              <a:gd name="connsiteX5" fmla="*/ 4150119 w 6434051"/>
              <a:gd name="connsiteY5" fmla="*/ 2678670 h 2849081"/>
              <a:gd name="connsiteX6" fmla="*/ 6434051 w 6434051"/>
              <a:gd name="connsiteY6" fmla="*/ 2734888 h 2849081"/>
              <a:gd name="connsiteX0" fmla="*/ 0 w 6434051"/>
              <a:gd name="connsiteY0" fmla="*/ 2734887 h 2814844"/>
              <a:gd name="connsiteX1" fmla="*/ 2197063 w 6434051"/>
              <a:gd name="connsiteY1" fmla="*/ 2626823 h 2814844"/>
              <a:gd name="connsiteX2" fmla="*/ 3025833 w 6434051"/>
              <a:gd name="connsiteY2" fmla="*/ 1712424 h 2814844"/>
              <a:gd name="connsiteX3" fmla="*/ 3167149 w 6434051"/>
              <a:gd name="connsiteY3" fmla="*/ 0 h 2814844"/>
              <a:gd name="connsiteX4" fmla="*/ 3325091 w 6434051"/>
              <a:gd name="connsiteY4" fmla="*/ 1712422 h 2814844"/>
              <a:gd name="connsiteX5" fmla="*/ 4150119 w 6434051"/>
              <a:gd name="connsiteY5" fmla="*/ 2644433 h 2814844"/>
              <a:gd name="connsiteX6" fmla="*/ 6434051 w 6434051"/>
              <a:gd name="connsiteY6" fmla="*/ 2734888 h 2814844"/>
              <a:gd name="connsiteX0" fmla="*/ 103645 w 6537696"/>
              <a:gd name="connsiteY0" fmla="*/ 2734887 h 2814844"/>
              <a:gd name="connsiteX1" fmla="*/ 366176 w 6537696"/>
              <a:gd name="connsiteY1" fmla="*/ 2716112 h 2814844"/>
              <a:gd name="connsiteX2" fmla="*/ 2300708 w 6537696"/>
              <a:gd name="connsiteY2" fmla="*/ 2626823 h 2814844"/>
              <a:gd name="connsiteX3" fmla="*/ 3129478 w 6537696"/>
              <a:gd name="connsiteY3" fmla="*/ 1712424 h 2814844"/>
              <a:gd name="connsiteX4" fmla="*/ 3270794 w 6537696"/>
              <a:gd name="connsiteY4" fmla="*/ 0 h 2814844"/>
              <a:gd name="connsiteX5" fmla="*/ 3428736 w 6537696"/>
              <a:gd name="connsiteY5" fmla="*/ 1712422 h 2814844"/>
              <a:gd name="connsiteX6" fmla="*/ 4253764 w 6537696"/>
              <a:gd name="connsiteY6" fmla="*/ 2644433 h 2814844"/>
              <a:gd name="connsiteX7" fmla="*/ 6537696 w 6537696"/>
              <a:gd name="connsiteY7" fmla="*/ 2734888 h 2814844"/>
              <a:gd name="connsiteX0" fmla="*/ 103647 w 6537698"/>
              <a:gd name="connsiteY0" fmla="*/ 2734887 h 2814844"/>
              <a:gd name="connsiteX1" fmla="*/ 366178 w 6537698"/>
              <a:gd name="connsiteY1" fmla="*/ 2716112 h 2814844"/>
              <a:gd name="connsiteX2" fmla="*/ 2300710 w 6537698"/>
              <a:gd name="connsiteY2" fmla="*/ 2626823 h 2814844"/>
              <a:gd name="connsiteX3" fmla="*/ 3129480 w 6537698"/>
              <a:gd name="connsiteY3" fmla="*/ 1712424 h 2814844"/>
              <a:gd name="connsiteX4" fmla="*/ 3270796 w 6537698"/>
              <a:gd name="connsiteY4" fmla="*/ 0 h 2814844"/>
              <a:gd name="connsiteX5" fmla="*/ 3428738 w 6537698"/>
              <a:gd name="connsiteY5" fmla="*/ 1712422 h 2814844"/>
              <a:gd name="connsiteX6" fmla="*/ 4253766 w 6537698"/>
              <a:gd name="connsiteY6" fmla="*/ 2644433 h 2814844"/>
              <a:gd name="connsiteX7" fmla="*/ 6537698 w 6537698"/>
              <a:gd name="connsiteY7" fmla="*/ 2734888 h 2814844"/>
              <a:gd name="connsiteX0" fmla="*/ 0 w 6434051"/>
              <a:gd name="connsiteY0" fmla="*/ 2734887 h 2814844"/>
              <a:gd name="connsiteX1" fmla="*/ 2197063 w 6434051"/>
              <a:gd name="connsiteY1" fmla="*/ 2626823 h 2814844"/>
              <a:gd name="connsiteX2" fmla="*/ 3025833 w 6434051"/>
              <a:gd name="connsiteY2" fmla="*/ 1712424 h 2814844"/>
              <a:gd name="connsiteX3" fmla="*/ 3167149 w 6434051"/>
              <a:gd name="connsiteY3" fmla="*/ 0 h 2814844"/>
              <a:gd name="connsiteX4" fmla="*/ 3325091 w 6434051"/>
              <a:gd name="connsiteY4" fmla="*/ 1712422 h 2814844"/>
              <a:gd name="connsiteX5" fmla="*/ 4150119 w 6434051"/>
              <a:gd name="connsiteY5" fmla="*/ 2644433 h 2814844"/>
              <a:gd name="connsiteX6" fmla="*/ 6434051 w 6434051"/>
              <a:gd name="connsiteY6" fmla="*/ 2734888 h 2814844"/>
              <a:gd name="connsiteX0" fmla="*/ 116528 w 6550579"/>
              <a:gd name="connsiteY0" fmla="*/ 2734887 h 2814844"/>
              <a:gd name="connsiteX1" fmla="*/ 366176 w 6550579"/>
              <a:gd name="connsiteY1" fmla="*/ 2727524 h 2814844"/>
              <a:gd name="connsiteX2" fmla="*/ 2313591 w 6550579"/>
              <a:gd name="connsiteY2" fmla="*/ 2626823 h 2814844"/>
              <a:gd name="connsiteX3" fmla="*/ 3142361 w 6550579"/>
              <a:gd name="connsiteY3" fmla="*/ 1712424 h 2814844"/>
              <a:gd name="connsiteX4" fmla="*/ 3283677 w 6550579"/>
              <a:gd name="connsiteY4" fmla="*/ 0 h 2814844"/>
              <a:gd name="connsiteX5" fmla="*/ 3441619 w 6550579"/>
              <a:gd name="connsiteY5" fmla="*/ 1712422 h 2814844"/>
              <a:gd name="connsiteX6" fmla="*/ 4266647 w 6550579"/>
              <a:gd name="connsiteY6" fmla="*/ 2644433 h 2814844"/>
              <a:gd name="connsiteX7" fmla="*/ 6550579 w 6550579"/>
              <a:gd name="connsiteY7" fmla="*/ 2734888 h 2814844"/>
              <a:gd name="connsiteX0" fmla="*/ 116526 w 6550577"/>
              <a:gd name="connsiteY0" fmla="*/ 2734887 h 2814844"/>
              <a:gd name="connsiteX1" fmla="*/ 370201 w 6550577"/>
              <a:gd name="connsiteY1" fmla="*/ 2731804 h 2814844"/>
              <a:gd name="connsiteX2" fmla="*/ 366174 w 6550577"/>
              <a:gd name="connsiteY2" fmla="*/ 2727524 h 2814844"/>
              <a:gd name="connsiteX3" fmla="*/ 2313589 w 6550577"/>
              <a:gd name="connsiteY3" fmla="*/ 2626823 h 2814844"/>
              <a:gd name="connsiteX4" fmla="*/ 3142359 w 6550577"/>
              <a:gd name="connsiteY4" fmla="*/ 1712424 h 2814844"/>
              <a:gd name="connsiteX5" fmla="*/ 3283675 w 6550577"/>
              <a:gd name="connsiteY5" fmla="*/ 0 h 2814844"/>
              <a:gd name="connsiteX6" fmla="*/ 3441617 w 6550577"/>
              <a:gd name="connsiteY6" fmla="*/ 1712422 h 2814844"/>
              <a:gd name="connsiteX7" fmla="*/ 4266645 w 6550577"/>
              <a:gd name="connsiteY7" fmla="*/ 2644433 h 2814844"/>
              <a:gd name="connsiteX8" fmla="*/ 6550577 w 6550577"/>
              <a:gd name="connsiteY8" fmla="*/ 2734888 h 2814844"/>
              <a:gd name="connsiteX0" fmla="*/ 112503 w 6546554"/>
              <a:gd name="connsiteY0" fmla="*/ 2734887 h 2814844"/>
              <a:gd name="connsiteX1" fmla="*/ 366178 w 6546554"/>
              <a:gd name="connsiteY1" fmla="*/ 2731804 h 2814844"/>
              <a:gd name="connsiteX2" fmla="*/ 2309566 w 6546554"/>
              <a:gd name="connsiteY2" fmla="*/ 2626823 h 2814844"/>
              <a:gd name="connsiteX3" fmla="*/ 3138336 w 6546554"/>
              <a:gd name="connsiteY3" fmla="*/ 1712424 h 2814844"/>
              <a:gd name="connsiteX4" fmla="*/ 3279652 w 6546554"/>
              <a:gd name="connsiteY4" fmla="*/ 0 h 2814844"/>
              <a:gd name="connsiteX5" fmla="*/ 3437594 w 6546554"/>
              <a:gd name="connsiteY5" fmla="*/ 1712422 h 2814844"/>
              <a:gd name="connsiteX6" fmla="*/ 4262622 w 6546554"/>
              <a:gd name="connsiteY6" fmla="*/ 2644433 h 2814844"/>
              <a:gd name="connsiteX7" fmla="*/ 6546554 w 6546554"/>
              <a:gd name="connsiteY7" fmla="*/ 2734888 h 2814844"/>
              <a:gd name="connsiteX0" fmla="*/ 0 w 6434051"/>
              <a:gd name="connsiteY0" fmla="*/ 2734887 h 2814844"/>
              <a:gd name="connsiteX1" fmla="*/ 2197063 w 6434051"/>
              <a:gd name="connsiteY1" fmla="*/ 2626823 h 2814844"/>
              <a:gd name="connsiteX2" fmla="*/ 3025833 w 6434051"/>
              <a:gd name="connsiteY2" fmla="*/ 1712424 h 2814844"/>
              <a:gd name="connsiteX3" fmla="*/ 3167149 w 6434051"/>
              <a:gd name="connsiteY3" fmla="*/ 0 h 2814844"/>
              <a:gd name="connsiteX4" fmla="*/ 3325091 w 6434051"/>
              <a:gd name="connsiteY4" fmla="*/ 1712422 h 2814844"/>
              <a:gd name="connsiteX5" fmla="*/ 4150119 w 6434051"/>
              <a:gd name="connsiteY5" fmla="*/ 2644433 h 2814844"/>
              <a:gd name="connsiteX6" fmla="*/ 6434051 w 6434051"/>
              <a:gd name="connsiteY6" fmla="*/ 2734888 h 2814844"/>
              <a:gd name="connsiteX0" fmla="*/ 0 w 6434051"/>
              <a:gd name="connsiteY0" fmla="*/ 2734887 h 2797234"/>
              <a:gd name="connsiteX1" fmla="*/ 2197063 w 6434051"/>
              <a:gd name="connsiteY1" fmla="*/ 2626823 h 2797234"/>
              <a:gd name="connsiteX2" fmla="*/ 3025833 w 6434051"/>
              <a:gd name="connsiteY2" fmla="*/ 1712424 h 2797234"/>
              <a:gd name="connsiteX3" fmla="*/ 3167149 w 6434051"/>
              <a:gd name="connsiteY3" fmla="*/ 0 h 2797234"/>
              <a:gd name="connsiteX4" fmla="*/ 3325091 w 6434051"/>
              <a:gd name="connsiteY4" fmla="*/ 1712422 h 2797234"/>
              <a:gd name="connsiteX5" fmla="*/ 4133788 w 6434051"/>
              <a:gd name="connsiteY5" fmla="*/ 2625175 h 2797234"/>
              <a:gd name="connsiteX6" fmla="*/ 6434051 w 6434051"/>
              <a:gd name="connsiteY6" fmla="*/ 2734888 h 2797234"/>
              <a:gd name="connsiteX0" fmla="*/ 0 w 6434051"/>
              <a:gd name="connsiteY0" fmla="*/ 2734887 h 2797234"/>
              <a:gd name="connsiteX1" fmla="*/ 2197063 w 6434051"/>
              <a:gd name="connsiteY1" fmla="*/ 2626823 h 2797234"/>
              <a:gd name="connsiteX2" fmla="*/ 3025833 w 6434051"/>
              <a:gd name="connsiteY2" fmla="*/ 1712424 h 2797234"/>
              <a:gd name="connsiteX3" fmla="*/ 3167149 w 6434051"/>
              <a:gd name="connsiteY3" fmla="*/ 0 h 2797234"/>
              <a:gd name="connsiteX4" fmla="*/ 3325091 w 6434051"/>
              <a:gd name="connsiteY4" fmla="*/ 1712422 h 2797234"/>
              <a:gd name="connsiteX5" fmla="*/ 4133788 w 6434051"/>
              <a:gd name="connsiteY5" fmla="*/ 2625175 h 2797234"/>
              <a:gd name="connsiteX6" fmla="*/ 6434051 w 6434051"/>
              <a:gd name="connsiteY6" fmla="*/ 2734888 h 2797234"/>
              <a:gd name="connsiteX0" fmla="*/ 0 w 6434051"/>
              <a:gd name="connsiteY0" fmla="*/ 2734887 h 2821264"/>
              <a:gd name="connsiteX1" fmla="*/ 2197063 w 6434051"/>
              <a:gd name="connsiteY1" fmla="*/ 262682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891292 h 2977669"/>
              <a:gd name="connsiteX1" fmla="*/ 2082753 w 6434051"/>
              <a:gd name="connsiteY1" fmla="*/ 2802488 h 2977669"/>
              <a:gd name="connsiteX2" fmla="*/ 3025833 w 6434051"/>
              <a:gd name="connsiteY2" fmla="*/ 1868829 h 2977669"/>
              <a:gd name="connsiteX3" fmla="*/ 3167149 w 6434051"/>
              <a:gd name="connsiteY3" fmla="*/ 156405 h 2977669"/>
              <a:gd name="connsiteX4" fmla="*/ 4272595 w 6434051"/>
              <a:gd name="connsiteY4" fmla="*/ 2807258 h 2977669"/>
              <a:gd name="connsiteX5" fmla="*/ 6434051 w 6434051"/>
              <a:gd name="connsiteY5" fmla="*/ 2891293 h 2977669"/>
              <a:gd name="connsiteX0" fmla="*/ 0 w 6434051"/>
              <a:gd name="connsiteY0" fmla="*/ 1023258 h 1109635"/>
              <a:gd name="connsiteX1" fmla="*/ 2082753 w 6434051"/>
              <a:gd name="connsiteY1" fmla="*/ 934454 h 1109635"/>
              <a:gd name="connsiteX2" fmla="*/ 3025833 w 6434051"/>
              <a:gd name="connsiteY2" fmla="*/ 795 h 1109635"/>
              <a:gd name="connsiteX3" fmla="*/ 4272595 w 6434051"/>
              <a:gd name="connsiteY3" fmla="*/ 939224 h 1109635"/>
              <a:gd name="connsiteX4" fmla="*/ 6434051 w 6434051"/>
              <a:gd name="connsiteY4" fmla="*/ 1023259 h 1109635"/>
              <a:gd name="connsiteX0" fmla="*/ 0 w 6434051"/>
              <a:gd name="connsiteY0" fmla="*/ 102810 h 189187"/>
              <a:gd name="connsiteX1" fmla="*/ 2082753 w 6434051"/>
              <a:gd name="connsiteY1" fmla="*/ 14006 h 189187"/>
              <a:gd name="connsiteX2" fmla="*/ 4272595 w 6434051"/>
              <a:gd name="connsiteY2" fmla="*/ 18776 h 189187"/>
              <a:gd name="connsiteX3" fmla="*/ 6434051 w 6434051"/>
              <a:gd name="connsiteY3" fmla="*/ 102811 h 189187"/>
              <a:gd name="connsiteX0" fmla="*/ 0 w 6434051"/>
              <a:gd name="connsiteY0" fmla="*/ 84034 h 170411"/>
              <a:gd name="connsiteX1" fmla="*/ 4272595 w 6434051"/>
              <a:gd name="connsiteY1" fmla="*/ 0 h 170411"/>
              <a:gd name="connsiteX2" fmla="*/ 6434051 w 6434051"/>
              <a:gd name="connsiteY2" fmla="*/ 84035 h 170411"/>
              <a:gd name="connsiteX0" fmla="*/ 0 w 2161456"/>
              <a:gd name="connsiteY0" fmla="*/ 0 h 170411"/>
              <a:gd name="connsiteX1" fmla="*/ 2161456 w 2161456"/>
              <a:gd name="connsiteY1" fmla="*/ 84035 h 170411"/>
              <a:gd name="connsiteX0" fmla="*/ 0 w 2161456"/>
              <a:gd name="connsiteY0" fmla="*/ 0 h 170411"/>
              <a:gd name="connsiteX1" fmla="*/ 2161456 w 2161456"/>
              <a:gd name="connsiteY1" fmla="*/ 26260 h 170411"/>
              <a:gd name="connsiteX0" fmla="*/ 0 w 2161456"/>
              <a:gd name="connsiteY0" fmla="*/ 0 h 54862"/>
              <a:gd name="connsiteX1" fmla="*/ 2161456 w 2161456"/>
              <a:gd name="connsiteY1" fmla="*/ 26260 h 54862"/>
              <a:gd name="connsiteX0" fmla="*/ 0 w 2161456"/>
              <a:gd name="connsiteY0" fmla="*/ 0 h 35605"/>
              <a:gd name="connsiteX1" fmla="*/ 2161456 w 2161456"/>
              <a:gd name="connsiteY1" fmla="*/ 26260 h 35605"/>
              <a:gd name="connsiteX0" fmla="*/ 0 w 2161456"/>
              <a:gd name="connsiteY0" fmla="*/ 0 h 29909"/>
              <a:gd name="connsiteX1" fmla="*/ 2161456 w 2161456"/>
              <a:gd name="connsiteY1" fmla="*/ 26260 h 29909"/>
              <a:gd name="connsiteX0" fmla="*/ 0 w 2161456"/>
              <a:gd name="connsiteY0" fmla="*/ 0 h 42025"/>
              <a:gd name="connsiteX1" fmla="*/ 2161456 w 2161456"/>
              <a:gd name="connsiteY1" fmla="*/ 26260 h 42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61456" h="42025">
                <a:moveTo>
                  <a:pt x="0" y="0"/>
                </a:moveTo>
                <a:cubicBezTo>
                  <a:pt x="558984" y="42025"/>
                  <a:pt x="1600348" y="29909"/>
                  <a:pt x="2161456" y="26260"/>
                </a:cubicBez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" name="Freeform 60"/>
          <p:cNvSpPr/>
          <p:nvPr/>
        </p:nvSpPr>
        <p:spPr>
          <a:xfrm>
            <a:off x="3709988" y="1725613"/>
            <a:ext cx="1273175" cy="2068512"/>
          </a:xfrm>
          <a:custGeom>
            <a:avLst/>
            <a:gdLst>
              <a:gd name="connsiteX0" fmla="*/ 0 w 4389120"/>
              <a:gd name="connsiteY0" fmla="*/ 2557549 h 2784764"/>
              <a:gd name="connsiteX1" fmla="*/ 598517 w 4389120"/>
              <a:gd name="connsiteY1" fmla="*/ 1476895 h 2784764"/>
              <a:gd name="connsiteX2" fmla="*/ 822960 w 4389120"/>
              <a:gd name="connsiteY2" fmla="*/ 5542 h 2784764"/>
              <a:gd name="connsiteX3" fmla="*/ 1097280 w 4389120"/>
              <a:gd name="connsiteY3" fmla="*/ 1443644 h 2784764"/>
              <a:gd name="connsiteX4" fmla="*/ 1853739 w 4389120"/>
              <a:gd name="connsiteY4" fmla="*/ 2565862 h 2784764"/>
              <a:gd name="connsiteX5" fmla="*/ 4389120 w 4389120"/>
              <a:gd name="connsiteY5" fmla="*/ 2757055 h 2784764"/>
              <a:gd name="connsiteX0" fmla="*/ 41564 w 4430684"/>
              <a:gd name="connsiteY0" fmla="*/ 2557549 h 2784764"/>
              <a:gd name="connsiteX1" fmla="*/ 99753 w 4430684"/>
              <a:gd name="connsiteY1" fmla="*/ 2482735 h 2784764"/>
              <a:gd name="connsiteX2" fmla="*/ 640081 w 4430684"/>
              <a:gd name="connsiteY2" fmla="*/ 1476895 h 2784764"/>
              <a:gd name="connsiteX3" fmla="*/ 864524 w 4430684"/>
              <a:gd name="connsiteY3" fmla="*/ 5542 h 2784764"/>
              <a:gd name="connsiteX4" fmla="*/ 1138844 w 4430684"/>
              <a:gd name="connsiteY4" fmla="*/ 1443644 h 2784764"/>
              <a:gd name="connsiteX5" fmla="*/ 1895303 w 4430684"/>
              <a:gd name="connsiteY5" fmla="*/ 2565862 h 2784764"/>
              <a:gd name="connsiteX6" fmla="*/ 4430684 w 4430684"/>
              <a:gd name="connsiteY6" fmla="*/ 2757055 h 2784764"/>
              <a:gd name="connsiteX0" fmla="*/ 0 w 6733309"/>
              <a:gd name="connsiteY0" fmla="*/ 2740429 h 2784764"/>
              <a:gd name="connsiteX1" fmla="*/ 2402378 w 6733309"/>
              <a:gd name="connsiteY1" fmla="*/ 2482735 h 2784764"/>
              <a:gd name="connsiteX2" fmla="*/ 2942706 w 6733309"/>
              <a:gd name="connsiteY2" fmla="*/ 1476895 h 2784764"/>
              <a:gd name="connsiteX3" fmla="*/ 3167149 w 6733309"/>
              <a:gd name="connsiteY3" fmla="*/ 5542 h 2784764"/>
              <a:gd name="connsiteX4" fmla="*/ 3441469 w 6733309"/>
              <a:gd name="connsiteY4" fmla="*/ 1443644 h 2784764"/>
              <a:gd name="connsiteX5" fmla="*/ 4197928 w 6733309"/>
              <a:gd name="connsiteY5" fmla="*/ 2565862 h 2784764"/>
              <a:gd name="connsiteX6" fmla="*/ 6733309 w 6733309"/>
              <a:gd name="connsiteY6" fmla="*/ 2757055 h 2784764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34393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4197928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3807229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824942"/>
              <a:gd name="connsiteX1" fmla="*/ 2626822 w 6434051"/>
              <a:gd name="connsiteY1" fmla="*/ 2570018 h 2824942"/>
              <a:gd name="connsiteX2" fmla="*/ 3084022 w 6434051"/>
              <a:gd name="connsiteY2" fmla="*/ 1447800 h 2824942"/>
              <a:gd name="connsiteX3" fmla="*/ 3167149 w 6434051"/>
              <a:gd name="connsiteY3" fmla="*/ 1385 h 2824942"/>
              <a:gd name="connsiteX4" fmla="*/ 3283528 w 6434051"/>
              <a:gd name="connsiteY4" fmla="*/ 1456113 h 2824942"/>
              <a:gd name="connsiteX5" fmla="*/ 3956858 w 6434051"/>
              <a:gd name="connsiteY5" fmla="*/ 2611582 h 2824942"/>
              <a:gd name="connsiteX6" fmla="*/ 6434051 w 6434051"/>
              <a:gd name="connsiteY6" fmla="*/ 2736273 h 2824942"/>
              <a:gd name="connsiteX0" fmla="*/ 0 w 6434051"/>
              <a:gd name="connsiteY0" fmla="*/ 2736272 h 2842952"/>
              <a:gd name="connsiteX1" fmla="*/ 2377440 w 6434051"/>
              <a:gd name="connsiteY1" fmla="*/ 2628207 h 2842952"/>
              <a:gd name="connsiteX2" fmla="*/ 3084022 w 6434051"/>
              <a:gd name="connsiteY2" fmla="*/ 1447800 h 2842952"/>
              <a:gd name="connsiteX3" fmla="*/ 3167149 w 6434051"/>
              <a:gd name="connsiteY3" fmla="*/ 1385 h 2842952"/>
              <a:gd name="connsiteX4" fmla="*/ 3283528 w 6434051"/>
              <a:gd name="connsiteY4" fmla="*/ 1456113 h 2842952"/>
              <a:gd name="connsiteX5" fmla="*/ 3956858 w 6434051"/>
              <a:gd name="connsiteY5" fmla="*/ 2611582 h 2842952"/>
              <a:gd name="connsiteX6" fmla="*/ 6434051 w 6434051"/>
              <a:gd name="connsiteY6" fmla="*/ 2736273 h 2842952"/>
              <a:gd name="connsiteX0" fmla="*/ 0 w 6434051"/>
              <a:gd name="connsiteY0" fmla="*/ 2790305 h 2896985"/>
              <a:gd name="connsiteX1" fmla="*/ 2377440 w 6434051"/>
              <a:gd name="connsiteY1" fmla="*/ 2682240 h 2896985"/>
              <a:gd name="connsiteX2" fmla="*/ 3084022 w 6434051"/>
              <a:gd name="connsiteY2" fmla="*/ 1501833 h 2896985"/>
              <a:gd name="connsiteX3" fmla="*/ 3167149 w 6434051"/>
              <a:gd name="connsiteY3" fmla="*/ 55418 h 2896985"/>
              <a:gd name="connsiteX4" fmla="*/ 3325091 w 6434051"/>
              <a:gd name="connsiteY4" fmla="*/ 1834342 h 2896985"/>
              <a:gd name="connsiteX5" fmla="*/ 3956858 w 6434051"/>
              <a:gd name="connsiteY5" fmla="*/ 2665615 h 2896985"/>
              <a:gd name="connsiteX6" fmla="*/ 6434051 w 6434051"/>
              <a:gd name="connsiteY6" fmla="*/ 2790306 h 2896985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47356 h 2797233"/>
              <a:gd name="connsiteX1" fmla="*/ 2377440 w 6434051"/>
              <a:gd name="connsiteY1" fmla="*/ 2639291 h 2797233"/>
              <a:gd name="connsiteX2" fmla="*/ 3034145 w 6434051"/>
              <a:gd name="connsiteY2" fmla="*/ 1799707 h 2797233"/>
              <a:gd name="connsiteX3" fmla="*/ 3167149 w 6434051"/>
              <a:gd name="connsiteY3" fmla="*/ 12469 h 2797233"/>
              <a:gd name="connsiteX4" fmla="*/ 3325091 w 6434051"/>
              <a:gd name="connsiteY4" fmla="*/ 1724891 h 2797233"/>
              <a:gd name="connsiteX5" fmla="*/ 3956858 w 6434051"/>
              <a:gd name="connsiteY5" fmla="*/ 2622666 h 2797233"/>
              <a:gd name="connsiteX6" fmla="*/ 6434051 w 6434051"/>
              <a:gd name="connsiteY6" fmla="*/ 2747357 h 2797233"/>
              <a:gd name="connsiteX0" fmla="*/ 0 w 6434051"/>
              <a:gd name="connsiteY0" fmla="*/ 2736272 h 2800003"/>
              <a:gd name="connsiteX1" fmla="*/ 2377440 w 6434051"/>
              <a:gd name="connsiteY1" fmla="*/ 2628207 h 2800003"/>
              <a:gd name="connsiteX2" fmla="*/ 3042458 w 6434051"/>
              <a:gd name="connsiteY2" fmla="*/ 1705496 h 2800003"/>
              <a:gd name="connsiteX3" fmla="*/ 3167149 w 6434051"/>
              <a:gd name="connsiteY3" fmla="*/ 1385 h 2800003"/>
              <a:gd name="connsiteX4" fmla="*/ 3325091 w 6434051"/>
              <a:gd name="connsiteY4" fmla="*/ 1713807 h 2800003"/>
              <a:gd name="connsiteX5" fmla="*/ 3956858 w 6434051"/>
              <a:gd name="connsiteY5" fmla="*/ 2611582 h 2800003"/>
              <a:gd name="connsiteX6" fmla="*/ 6434051 w 6434051"/>
              <a:gd name="connsiteY6" fmla="*/ 2736273 h 280000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849081"/>
              <a:gd name="connsiteX1" fmla="*/ 2377440 w 6434051"/>
              <a:gd name="connsiteY1" fmla="*/ 2626822 h 2849081"/>
              <a:gd name="connsiteX2" fmla="*/ 3025833 w 6434051"/>
              <a:gd name="connsiteY2" fmla="*/ 1712424 h 2849081"/>
              <a:gd name="connsiteX3" fmla="*/ 3167149 w 6434051"/>
              <a:gd name="connsiteY3" fmla="*/ 0 h 2849081"/>
              <a:gd name="connsiteX4" fmla="*/ 3325091 w 6434051"/>
              <a:gd name="connsiteY4" fmla="*/ 1712422 h 2849081"/>
              <a:gd name="connsiteX5" fmla="*/ 4150119 w 6434051"/>
              <a:gd name="connsiteY5" fmla="*/ 2678670 h 2849081"/>
              <a:gd name="connsiteX6" fmla="*/ 6434051 w 6434051"/>
              <a:gd name="connsiteY6" fmla="*/ 2734888 h 2849081"/>
              <a:gd name="connsiteX0" fmla="*/ 0 w 6434051"/>
              <a:gd name="connsiteY0" fmla="*/ 2734887 h 2865707"/>
              <a:gd name="connsiteX1" fmla="*/ 2209948 w 6434051"/>
              <a:gd name="connsiteY1" fmla="*/ 2695296 h 2865707"/>
              <a:gd name="connsiteX2" fmla="*/ 3025833 w 6434051"/>
              <a:gd name="connsiteY2" fmla="*/ 1712424 h 2865707"/>
              <a:gd name="connsiteX3" fmla="*/ 3167149 w 6434051"/>
              <a:gd name="connsiteY3" fmla="*/ 0 h 2865707"/>
              <a:gd name="connsiteX4" fmla="*/ 3325091 w 6434051"/>
              <a:gd name="connsiteY4" fmla="*/ 1712422 h 2865707"/>
              <a:gd name="connsiteX5" fmla="*/ 4150119 w 6434051"/>
              <a:gd name="connsiteY5" fmla="*/ 2678670 h 2865707"/>
              <a:gd name="connsiteX6" fmla="*/ 6434051 w 6434051"/>
              <a:gd name="connsiteY6" fmla="*/ 2734888 h 2865707"/>
              <a:gd name="connsiteX0" fmla="*/ 0 w 6434051"/>
              <a:gd name="connsiteY0" fmla="*/ 2734887 h 2849081"/>
              <a:gd name="connsiteX1" fmla="*/ 2209948 w 6434051"/>
              <a:gd name="connsiteY1" fmla="*/ 2661059 h 2849081"/>
              <a:gd name="connsiteX2" fmla="*/ 3025833 w 6434051"/>
              <a:gd name="connsiteY2" fmla="*/ 1712424 h 2849081"/>
              <a:gd name="connsiteX3" fmla="*/ 3167149 w 6434051"/>
              <a:gd name="connsiteY3" fmla="*/ 0 h 2849081"/>
              <a:gd name="connsiteX4" fmla="*/ 3325091 w 6434051"/>
              <a:gd name="connsiteY4" fmla="*/ 1712422 h 2849081"/>
              <a:gd name="connsiteX5" fmla="*/ 4150119 w 6434051"/>
              <a:gd name="connsiteY5" fmla="*/ 2678670 h 2849081"/>
              <a:gd name="connsiteX6" fmla="*/ 6434051 w 6434051"/>
              <a:gd name="connsiteY6" fmla="*/ 2734888 h 2849081"/>
              <a:gd name="connsiteX0" fmla="*/ 0 w 6434051"/>
              <a:gd name="connsiteY0" fmla="*/ 2734887 h 2849081"/>
              <a:gd name="connsiteX1" fmla="*/ 2197063 w 6434051"/>
              <a:gd name="connsiteY1" fmla="*/ 2626823 h 2849081"/>
              <a:gd name="connsiteX2" fmla="*/ 3025833 w 6434051"/>
              <a:gd name="connsiteY2" fmla="*/ 1712424 h 2849081"/>
              <a:gd name="connsiteX3" fmla="*/ 3167149 w 6434051"/>
              <a:gd name="connsiteY3" fmla="*/ 0 h 2849081"/>
              <a:gd name="connsiteX4" fmla="*/ 3325091 w 6434051"/>
              <a:gd name="connsiteY4" fmla="*/ 1712422 h 2849081"/>
              <a:gd name="connsiteX5" fmla="*/ 4150119 w 6434051"/>
              <a:gd name="connsiteY5" fmla="*/ 2678670 h 2849081"/>
              <a:gd name="connsiteX6" fmla="*/ 6434051 w 6434051"/>
              <a:gd name="connsiteY6" fmla="*/ 2734888 h 2849081"/>
              <a:gd name="connsiteX0" fmla="*/ 0 w 6434051"/>
              <a:gd name="connsiteY0" fmla="*/ 2734887 h 2814844"/>
              <a:gd name="connsiteX1" fmla="*/ 2197063 w 6434051"/>
              <a:gd name="connsiteY1" fmla="*/ 2626823 h 2814844"/>
              <a:gd name="connsiteX2" fmla="*/ 3025833 w 6434051"/>
              <a:gd name="connsiteY2" fmla="*/ 1712424 h 2814844"/>
              <a:gd name="connsiteX3" fmla="*/ 3167149 w 6434051"/>
              <a:gd name="connsiteY3" fmla="*/ 0 h 2814844"/>
              <a:gd name="connsiteX4" fmla="*/ 3325091 w 6434051"/>
              <a:gd name="connsiteY4" fmla="*/ 1712422 h 2814844"/>
              <a:gd name="connsiteX5" fmla="*/ 4150119 w 6434051"/>
              <a:gd name="connsiteY5" fmla="*/ 2644433 h 2814844"/>
              <a:gd name="connsiteX6" fmla="*/ 6434051 w 6434051"/>
              <a:gd name="connsiteY6" fmla="*/ 2734888 h 2814844"/>
              <a:gd name="connsiteX0" fmla="*/ 103645 w 6537696"/>
              <a:gd name="connsiteY0" fmla="*/ 2734887 h 2814844"/>
              <a:gd name="connsiteX1" fmla="*/ 366176 w 6537696"/>
              <a:gd name="connsiteY1" fmla="*/ 2716112 h 2814844"/>
              <a:gd name="connsiteX2" fmla="*/ 2300708 w 6537696"/>
              <a:gd name="connsiteY2" fmla="*/ 2626823 h 2814844"/>
              <a:gd name="connsiteX3" fmla="*/ 3129478 w 6537696"/>
              <a:gd name="connsiteY3" fmla="*/ 1712424 h 2814844"/>
              <a:gd name="connsiteX4" fmla="*/ 3270794 w 6537696"/>
              <a:gd name="connsiteY4" fmla="*/ 0 h 2814844"/>
              <a:gd name="connsiteX5" fmla="*/ 3428736 w 6537696"/>
              <a:gd name="connsiteY5" fmla="*/ 1712422 h 2814844"/>
              <a:gd name="connsiteX6" fmla="*/ 4253764 w 6537696"/>
              <a:gd name="connsiteY6" fmla="*/ 2644433 h 2814844"/>
              <a:gd name="connsiteX7" fmla="*/ 6537696 w 6537696"/>
              <a:gd name="connsiteY7" fmla="*/ 2734888 h 2814844"/>
              <a:gd name="connsiteX0" fmla="*/ 103647 w 6537698"/>
              <a:gd name="connsiteY0" fmla="*/ 2734887 h 2814844"/>
              <a:gd name="connsiteX1" fmla="*/ 366178 w 6537698"/>
              <a:gd name="connsiteY1" fmla="*/ 2716112 h 2814844"/>
              <a:gd name="connsiteX2" fmla="*/ 2300710 w 6537698"/>
              <a:gd name="connsiteY2" fmla="*/ 2626823 h 2814844"/>
              <a:gd name="connsiteX3" fmla="*/ 3129480 w 6537698"/>
              <a:gd name="connsiteY3" fmla="*/ 1712424 h 2814844"/>
              <a:gd name="connsiteX4" fmla="*/ 3270796 w 6537698"/>
              <a:gd name="connsiteY4" fmla="*/ 0 h 2814844"/>
              <a:gd name="connsiteX5" fmla="*/ 3428738 w 6537698"/>
              <a:gd name="connsiteY5" fmla="*/ 1712422 h 2814844"/>
              <a:gd name="connsiteX6" fmla="*/ 4253766 w 6537698"/>
              <a:gd name="connsiteY6" fmla="*/ 2644433 h 2814844"/>
              <a:gd name="connsiteX7" fmla="*/ 6537698 w 6537698"/>
              <a:gd name="connsiteY7" fmla="*/ 2734888 h 2814844"/>
              <a:gd name="connsiteX0" fmla="*/ 0 w 6434051"/>
              <a:gd name="connsiteY0" fmla="*/ 2734887 h 2814844"/>
              <a:gd name="connsiteX1" fmla="*/ 2197063 w 6434051"/>
              <a:gd name="connsiteY1" fmla="*/ 2626823 h 2814844"/>
              <a:gd name="connsiteX2" fmla="*/ 3025833 w 6434051"/>
              <a:gd name="connsiteY2" fmla="*/ 1712424 h 2814844"/>
              <a:gd name="connsiteX3" fmla="*/ 3167149 w 6434051"/>
              <a:gd name="connsiteY3" fmla="*/ 0 h 2814844"/>
              <a:gd name="connsiteX4" fmla="*/ 3325091 w 6434051"/>
              <a:gd name="connsiteY4" fmla="*/ 1712422 h 2814844"/>
              <a:gd name="connsiteX5" fmla="*/ 4150119 w 6434051"/>
              <a:gd name="connsiteY5" fmla="*/ 2644433 h 2814844"/>
              <a:gd name="connsiteX6" fmla="*/ 6434051 w 6434051"/>
              <a:gd name="connsiteY6" fmla="*/ 2734888 h 2814844"/>
              <a:gd name="connsiteX0" fmla="*/ 116528 w 6550579"/>
              <a:gd name="connsiteY0" fmla="*/ 2734887 h 2814844"/>
              <a:gd name="connsiteX1" fmla="*/ 366176 w 6550579"/>
              <a:gd name="connsiteY1" fmla="*/ 2727524 h 2814844"/>
              <a:gd name="connsiteX2" fmla="*/ 2313591 w 6550579"/>
              <a:gd name="connsiteY2" fmla="*/ 2626823 h 2814844"/>
              <a:gd name="connsiteX3" fmla="*/ 3142361 w 6550579"/>
              <a:gd name="connsiteY3" fmla="*/ 1712424 h 2814844"/>
              <a:gd name="connsiteX4" fmla="*/ 3283677 w 6550579"/>
              <a:gd name="connsiteY4" fmla="*/ 0 h 2814844"/>
              <a:gd name="connsiteX5" fmla="*/ 3441619 w 6550579"/>
              <a:gd name="connsiteY5" fmla="*/ 1712422 h 2814844"/>
              <a:gd name="connsiteX6" fmla="*/ 4266647 w 6550579"/>
              <a:gd name="connsiteY6" fmla="*/ 2644433 h 2814844"/>
              <a:gd name="connsiteX7" fmla="*/ 6550579 w 6550579"/>
              <a:gd name="connsiteY7" fmla="*/ 2734888 h 2814844"/>
              <a:gd name="connsiteX0" fmla="*/ 116526 w 6550577"/>
              <a:gd name="connsiteY0" fmla="*/ 2734887 h 2814844"/>
              <a:gd name="connsiteX1" fmla="*/ 370201 w 6550577"/>
              <a:gd name="connsiteY1" fmla="*/ 2731804 h 2814844"/>
              <a:gd name="connsiteX2" fmla="*/ 366174 w 6550577"/>
              <a:gd name="connsiteY2" fmla="*/ 2727524 h 2814844"/>
              <a:gd name="connsiteX3" fmla="*/ 2313589 w 6550577"/>
              <a:gd name="connsiteY3" fmla="*/ 2626823 h 2814844"/>
              <a:gd name="connsiteX4" fmla="*/ 3142359 w 6550577"/>
              <a:gd name="connsiteY4" fmla="*/ 1712424 h 2814844"/>
              <a:gd name="connsiteX5" fmla="*/ 3283675 w 6550577"/>
              <a:gd name="connsiteY5" fmla="*/ 0 h 2814844"/>
              <a:gd name="connsiteX6" fmla="*/ 3441617 w 6550577"/>
              <a:gd name="connsiteY6" fmla="*/ 1712422 h 2814844"/>
              <a:gd name="connsiteX7" fmla="*/ 4266645 w 6550577"/>
              <a:gd name="connsiteY7" fmla="*/ 2644433 h 2814844"/>
              <a:gd name="connsiteX8" fmla="*/ 6550577 w 6550577"/>
              <a:gd name="connsiteY8" fmla="*/ 2734888 h 2814844"/>
              <a:gd name="connsiteX0" fmla="*/ 112503 w 6546554"/>
              <a:gd name="connsiteY0" fmla="*/ 2734887 h 2814844"/>
              <a:gd name="connsiteX1" fmla="*/ 366178 w 6546554"/>
              <a:gd name="connsiteY1" fmla="*/ 2731804 h 2814844"/>
              <a:gd name="connsiteX2" fmla="*/ 2309566 w 6546554"/>
              <a:gd name="connsiteY2" fmla="*/ 2626823 h 2814844"/>
              <a:gd name="connsiteX3" fmla="*/ 3138336 w 6546554"/>
              <a:gd name="connsiteY3" fmla="*/ 1712424 h 2814844"/>
              <a:gd name="connsiteX4" fmla="*/ 3279652 w 6546554"/>
              <a:gd name="connsiteY4" fmla="*/ 0 h 2814844"/>
              <a:gd name="connsiteX5" fmla="*/ 3437594 w 6546554"/>
              <a:gd name="connsiteY5" fmla="*/ 1712422 h 2814844"/>
              <a:gd name="connsiteX6" fmla="*/ 4262622 w 6546554"/>
              <a:gd name="connsiteY6" fmla="*/ 2644433 h 2814844"/>
              <a:gd name="connsiteX7" fmla="*/ 6546554 w 6546554"/>
              <a:gd name="connsiteY7" fmla="*/ 2734888 h 2814844"/>
              <a:gd name="connsiteX0" fmla="*/ 0 w 6434051"/>
              <a:gd name="connsiteY0" fmla="*/ 2734887 h 2814844"/>
              <a:gd name="connsiteX1" fmla="*/ 2197063 w 6434051"/>
              <a:gd name="connsiteY1" fmla="*/ 2626823 h 2814844"/>
              <a:gd name="connsiteX2" fmla="*/ 3025833 w 6434051"/>
              <a:gd name="connsiteY2" fmla="*/ 1712424 h 2814844"/>
              <a:gd name="connsiteX3" fmla="*/ 3167149 w 6434051"/>
              <a:gd name="connsiteY3" fmla="*/ 0 h 2814844"/>
              <a:gd name="connsiteX4" fmla="*/ 3325091 w 6434051"/>
              <a:gd name="connsiteY4" fmla="*/ 1712422 h 2814844"/>
              <a:gd name="connsiteX5" fmla="*/ 4150119 w 6434051"/>
              <a:gd name="connsiteY5" fmla="*/ 2644433 h 2814844"/>
              <a:gd name="connsiteX6" fmla="*/ 6434051 w 6434051"/>
              <a:gd name="connsiteY6" fmla="*/ 2734888 h 2814844"/>
              <a:gd name="connsiteX0" fmla="*/ 0 w 6434051"/>
              <a:gd name="connsiteY0" fmla="*/ 2734887 h 2797234"/>
              <a:gd name="connsiteX1" fmla="*/ 2197063 w 6434051"/>
              <a:gd name="connsiteY1" fmla="*/ 2626823 h 2797234"/>
              <a:gd name="connsiteX2" fmla="*/ 3025833 w 6434051"/>
              <a:gd name="connsiteY2" fmla="*/ 1712424 h 2797234"/>
              <a:gd name="connsiteX3" fmla="*/ 3167149 w 6434051"/>
              <a:gd name="connsiteY3" fmla="*/ 0 h 2797234"/>
              <a:gd name="connsiteX4" fmla="*/ 3325091 w 6434051"/>
              <a:gd name="connsiteY4" fmla="*/ 1712422 h 2797234"/>
              <a:gd name="connsiteX5" fmla="*/ 4133788 w 6434051"/>
              <a:gd name="connsiteY5" fmla="*/ 2625175 h 2797234"/>
              <a:gd name="connsiteX6" fmla="*/ 6434051 w 6434051"/>
              <a:gd name="connsiteY6" fmla="*/ 2734888 h 2797234"/>
              <a:gd name="connsiteX0" fmla="*/ 0 w 6434051"/>
              <a:gd name="connsiteY0" fmla="*/ 2734887 h 2797234"/>
              <a:gd name="connsiteX1" fmla="*/ 2197063 w 6434051"/>
              <a:gd name="connsiteY1" fmla="*/ 2626823 h 2797234"/>
              <a:gd name="connsiteX2" fmla="*/ 3025833 w 6434051"/>
              <a:gd name="connsiteY2" fmla="*/ 1712424 h 2797234"/>
              <a:gd name="connsiteX3" fmla="*/ 3167149 w 6434051"/>
              <a:gd name="connsiteY3" fmla="*/ 0 h 2797234"/>
              <a:gd name="connsiteX4" fmla="*/ 3325091 w 6434051"/>
              <a:gd name="connsiteY4" fmla="*/ 1712422 h 2797234"/>
              <a:gd name="connsiteX5" fmla="*/ 4133788 w 6434051"/>
              <a:gd name="connsiteY5" fmla="*/ 2625175 h 2797234"/>
              <a:gd name="connsiteX6" fmla="*/ 6434051 w 6434051"/>
              <a:gd name="connsiteY6" fmla="*/ 2734888 h 2797234"/>
              <a:gd name="connsiteX0" fmla="*/ 0 w 6434051"/>
              <a:gd name="connsiteY0" fmla="*/ 2734887 h 2821264"/>
              <a:gd name="connsiteX1" fmla="*/ 2197063 w 6434051"/>
              <a:gd name="connsiteY1" fmla="*/ 262682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4351298"/>
              <a:gd name="connsiteY0" fmla="*/ 2646083 h 2821264"/>
              <a:gd name="connsiteX1" fmla="*/ 943080 w 4351298"/>
              <a:gd name="connsiteY1" fmla="*/ 1712424 h 2821264"/>
              <a:gd name="connsiteX2" fmla="*/ 1084396 w 4351298"/>
              <a:gd name="connsiteY2" fmla="*/ 0 h 2821264"/>
              <a:gd name="connsiteX3" fmla="*/ 1242338 w 4351298"/>
              <a:gd name="connsiteY3" fmla="*/ 1712422 h 2821264"/>
              <a:gd name="connsiteX4" fmla="*/ 2189842 w 4351298"/>
              <a:gd name="connsiteY4" fmla="*/ 2650853 h 2821264"/>
              <a:gd name="connsiteX5" fmla="*/ 4351298 w 4351298"/>
              <a:gd name="connsiteY5" fmla="*/ 2734888 h 2821264"/>
              <a:gd name="connsiteX0" fmla="*/ 0 w 2189842"/>
              <a:gd name="connsiteY0" fmla="*/ 2646083 h 2650853"/>
              <a:gd name="connsiteX1" fmla="*/ 943080 w 2189842"/>
              <a:gd name="connsiteY1" fmla="*/ 1712424 h 2650853"/>
              <a:gd name="connsiteX2" fmla="*/ 1084396 w 2189842"/>
              <a:gd name="connsiteY2" fmla="*/ 0 h 2650853"/>
              <a:gd name="connsiteX3" fmla="*/ 1242338 w 2189842"/>
              <a:gd name="connsiteY3" fmla="*/ 1712422 h 2650853"/>
              <a:gd name="connsiteX4" fmla="*/ 2189842 w 2189842"/>
              <a:gd name="connsiteY4" fmla="*/ 2650853 h 2650853"/>
              <a:gd name="connsiteX0" fmla="*/ 0 w 2189842"/>
              <a:gd name="connsiteY0" fmla="*/ 2752335 h 2897995"/>
              <a:gd name="connsiteX1" fmla="*/ 943080 w 2189842"/>
              <a:gd name="connsiteY1" fmla="*/ 1818676 h 2897995"/>
              <a:gd name="connsiteX2" fmla="*/ 1084396 w 2189842"/>
              <a:gd name="connsiteY2" fmla="*/ 106252 h 2897995"/>
              <a:gd name="connsiteX3" fmla="*/ 1296397 w 2189842"/>
              <a:gd name="connsiteY3" fmla="*/ 2456186 h 2897995"/>
              <a:gd name="connsiteX4" fmla="*/ 2189842 w 2189842"/>
              <a:gd name="connsiteY4" fmla="*/ 2757105 h 2897995"/>
              <a:gd name="connsiteX0" fmla="*/ 0 w 2189842"/>
              <a:gd name="connsiteY0" fmla="*/ 2650806 h 2824006"/>
              <a:gd name="connsiteX1" fmla="*/ 925061 w 2189842"/>
              <a:gd name="connsiteY1" fmla="*/ 2382992 h 2824006"/>
              <a:gd name="connsiteX2" fmla="*/ 1084396 w 2189842"/>
              <a:gd name="connsiteY2" fmla="*/ 4723 h 2824006"/>
              <a:gd name="connsiteX3" fmla="*/ 1296397 w 2189842"/>
              <a:gd name="connsiteY3" fmla="*/ 2354657 h 2824006"/>
              <a:gd name="connsiteX4" fmla="*/ 2189842 w 2189842"/>
              <a:gd name="connsiteY4" fmla="*/ 2655576 h 2824006"/>
              <a:gd name="connsiteX0" fmla="*/ 0 w 2189842"/>
              <a:gd name="connsiteY0" fmla="*/ 2650805 h 2824005"/>
              <a:gd name="connsiteX1" fmla="*/ 925061 w 2189842"/>
              <a:gd name="connsiteY1" fmla="*/ 2382991 h 2824005"/>
              <a:gd name="connsiteX2" fmla="*/ 1084396 w 2189842"/>
              <a:gd name="connsiteY2" fmla="*/ 4722 h 2824005"/>
              <a:gd name="connsiteX3" fmla="*/ 1296397 w 2189842"/>
              <a:gd name="connsiteY3" fmla="*/ 2354656 h 2824005"/>
              <a:gd name="connsiteX4" fmla="*/ 2189842 w 2189842"/>
              <a:gd name="connsiteY4" fmla="*/ 2655575 h 2824005"/>
              <a:gd name="connsiteX0" fmla="*/ 0 w 2189842"/>
              <a:gd name="connsiteY0" fmla="*/ 2650805 h 2796465"/>
              <a:gd name="connsiteX1" fmla="*/ 925061 w 2189842"/>
              <a:gd name="connsiteY1" fmla="*/ 2382991 h 2796465"/>
              <a:gd name="connsiteX2" fmla="*/ 1084396 w 2189842"/>
              <a:gd name="connsiteY2" fmla="*/ 4722 h 2796465"/>
              <a:gd name="connsiteX3" fmla="*/ 1296397 w 2189842"/>
              <a:gd name="connsiteY3" fmla="*/ 2354656 h 2796465"/>
              <a:gd name="connsiteX4" fmla="*/ 2189842 w 2189842"/>
              <a:gd name="connsiteY4" fmla="*/ 2655575 h 2796465"/>
              <a:gd name="connsiteX0" fmla="*/ 0 w 2189842"/>
              <a:gd name="connsiteY0" fmla="*/ 2650805 h 2796465"/>
              <a:gd name="connsiteX1" fmla="*/ 925061 w 2189842"/>
              <a:gd name="connsiteY1" fmla="*/ 2382991 h 2796465"/>
              <a:gd name="connsiteX2" fmla="*/ 1084396 w 2189842"/>
              <a:gd name="connsiteY2" fmla="*/ 4722 h 2796465"/>
              <a:gd name="connsiteX3" fmla="*/ 1296397 w 2189842"/>
              <a:gd name="connsiteY3" fmla="*/ 2354656 h 2796465"/>
              <a:gd name="connsiteX4" fmla="*/ 2189842 w 2189842"/>
              <a:gd name="connsiteY4" fmla="*/ 2655575 h 2796465"/>
              <a:gd name="connsiteX0" fmla="*/ 0 w 2189842"/>
              <a:gd name="connsiteY0" fmla="*/ 2650805 h 2796465"/>
              <a:gd name="connsiteX1" fmla="*/ 925061 w 2189842"/>
              <a:gd name="connsiteY1" fmla="*/ 2382991 h 2796465"/>
              <a:gd name="connsiteX2" fmla="*/ 1084396 w 2189842"/>
              <a:gd name="connsiteY2" fmla="*/ 4722 h 2796465"/>
              <a:gd name="connsiteX3" fmla="*/ 1296397 w 2189842"/>
              <a:gd name="connsiteY3" fmla="*/ 2354656 h 2796465"/>
              <a:gd name="connsiteX4" fmla="*/ 2189842 w 2189842"/>
              <a:gd name="connsiteY4" fmla="*/ 2655575 h 2796465"/>
              <a:gd name="connsiteX0" fmla="*/ 146340 w 2336182"/>
              <a:gd name="connsiteY0" fmla="*/ 2650805 h 2821624"/>
              <a:gd name="connsiteX1" fmla="*/ 154177 w 2336182"/>
              <a:gd name="connsiteY1" fmla="*/ 2679018 h 2821624"/>
              <a:gd name="connsiteX2" fmla="*/ 1071401 w 2336182"/>
              <a:gd name="connsiteY2" fmla="*/ 2382991 h 2821624"/>
              <a:gd name="connsiteX3" fmla="*/ 1230736 w 2336182"/>
              <a:gd name="connsiteY3" fmla="*/ 4722 h 2821624"/>
              <a:gd name="connsiteX4" fmla="*/ 1442737 w 2336182"/>
              <a:gd name="connsiteY4" fmla="*/ 2354656 h 2821624"/>
              <a:gd name="connsiteX5" fmla="*/ 2336182 w 2336182"/>
              <a:gd name="connsiteY5" fmla="*/ 2655575 h 2821624"/>
              <a:gd name="connsiteX0" fmla="*/ 146340 w 2336182"/>
              <a:gd name="connsiteY0" fmla="*/ 2650805 h 2821624"/>
              <a:gd name="connsiteX1" fmla="*/ 154177 w 2336182"/>
              <a:gd name="connsiteY1" fmla="*/ 2679018 h 2821624"/>
              <a:gd name="connsiteX2" fmla="*/ 1071401 w 2336182"/>
              <a:gd name="connsiteY2" fmla="*/ 2382991 h 2821624"/>
              <a:gd name="connsiteX3" fmla="*/ 1230736 w 2336182"/>
              <a:gd name="connsiteY3" fmla="*/ 4722 h 2821624"/>
              <a:gd name="connsiteX4" fmla="*/ 1442737 w 2336182"/>
              <a:gd name="connsiteY4" fmla="*/ 2354656 h 2821624"/>
              <a:gd name="connsiteX5" fmla="*/ 2336182 w 2336182"/>
              <a:gd name="connsiteY5" fmla="*/ 2655575 h 2821624"/>
              <a:gd name="connsiteX0" fmla="*/ 146340 w 2336182"/>
              <a:gd name="connsiteY0" fmla="*/ 2650805 h 2821624"/>
              <a:gd name="connsiteX1" fmla="*/ 154177 w 2336182"/>
              <a:gd name="connsiteY1" fmla="*/ 2721519 h 2821624"/>
              <a:gd name="connsiteX2" fmla="*/ 1071401 w 2336182"/>
              <a:gd name="connsiteY2" fmla="*/ 2382991 h 2821624"/>
              <a:gd name="connsiteX3" fmla="*/ 1230736 w 2336182"/>
              <a:gd name="connsiteY3" fmla="*/ 4722 h 2821624"/>
              <a:gd name="connsiteX4" fmla="*/ 1442737 w 2336182"/>
              <a:gd name="connsiteY4" fmla="*/ 2354656 h 2821624"/>
              <a:gd name="connsiteX5" fmla="*/ 2336182 w 2336182"/>
              <a:gd name="connsiteY5" fmla="*/ 2655575 h 2821624"/>
              <a:gd name="connsiteX0" fmla="*/ 182379 w 2372221"/>
              <a:gd name="connsiteY0" fmla="*/ 2650805 h 2821624"/>
              <a:gd name="connsiteX1" fmla="*/ 190216 w 2372221"/>
              <a:gd name="connsiteY1" fmla="*/ 2721519 h 2821624"/>
              <a:gd name="connsiteX2" fmla="*/ 1107440 w 2372221"/>
              <a:gd name="connsiteY2" fmla="*/ 2382991 h 2821624"/>
              <a:gd name="connsiteX3" fmla="*/ 1266775 w 2372221"/>
              <a:gd name="connsiteY3" fmla="*/ 4722 h 2821624"/>
              <a:gd name="connsiteX4" fmla="*/ 1478776 w 2372221"/>
              <a:gd name="connsiteY4" fmla="*/ 2354656 h 2821624"/>
              <a:gd name="connsiteX5" fmla="*/ 2372221 w 2372221"/>
              <a:gd name="connsiteY5" fmla="*/ 2655575 h 2821624"/>
              <a:gd name="connsiteX0" fmla="*/ 182379 w 2372221"/>
              <a:gd name="connsiteY0" fmla="*/ 2650805 h 2821624"/>
              <a:gd name="connsiteX1" fmla="*/ 190216 w 2372221"/>
              <a:gd name="connsiteY1" fmla="*/ 2721519 h 2821624"/>
              <a:gd name="connsiteX2" fmla="*/ 1107440 w 2372221"/>
              <a:gd name="connsiteY2" fmla="*/ 2382991 h 2821624"/>
              <a:gd name="connsiteX3" fmla="*/ 1266775 w 2372221"/>
              <a:gd name="connsiteY3" fmla="*/ 4722 h 2821624"/>
              <a:gd name="connsiteX4" fmla="*/ 1478776 w 2372221"/>
              <a:gd name="connsiteY4" fmla="*/ 2354656 h 2821624"/>
              <a:gd name="connsiteX5" fmla="*/ 2372221 w 2372221"/>
              <a:gd name="connsiteY5" fmla="*/ 2655575 h 2821624"/>
              <a:gd name="connsiteX0" fmla="*/ 182379 w 2372221"/>
              <a:gd name="connsiteY0" fmla="*/ 2650805 h 2821624"/>
              <a:gd name="connsiteX1" fmla="*/ 190216 w 2372221"/>
              <a:gd name="connsiteY1" fmla="*/ 2721519 h 2821624"/>
              <a:gd name="connsiteX2" fmla="*/ 1107440 w 2372221"/>
              <a:gd name="connsiteY2" fmla="*/ 2382991 h 2821624"/>
              <a:gd name="connsiteX3" fmla="*/ 1266775 w 2372221"/>
              <a:gd name="connsiteY3" fmla="*/ 4722 h 2821624"/>
              <a:gd name="connsiteX4" fmla="*/ 1478776 w 2372221"/>
              <a:gd name="connsiteY4" fmla="*/ 2354656 h 2821624"/>
              <a:gd name="connsiteX5" fmla="*/ 2372221 w 2372221"/>
              <a:gd name="connsiteY5" fmla="*/ 2712243 h 2821624"/>
              <a:gd name="connsiteX0" fmla="*/ 182379 w 2372221"/>
              <a:gd name="connsiteY0" fmla="*/ 2650805 h 2821624"/>
              <a:gd name="connsiteX1" fmla="*/ 190216 w 2372221"/>
              <a:gd name="connsiteY1" fmla="*/ 2721519 h 2821624"/>
              <a:gd name="connsiteX2" fmla="*/ 1107440 w 2372221"/>
              <a:gd name="connsiteY2" fmla="*/ 2382991 h 2821624"/>
              <a:gd name="connsiteX3" fmla="*/ 1266775 w 2372221"/>
              <a:gd name="connsiteY3" fmla="*/ 4722 h 2821624"/>
              <a:gd name="connsiteX4" fmla="*/ 1478776 w 2372221"/>
              <a:gd name="connsiteY4" fmla="*/ 2354656 h 2821624"/>
              <a:gd name="connsiteX5" fmla="*/ 2372221 w 2372221"/>
              <a:gd name="connsiteY5" fmla="*/ 2712243 h 2821624"/>
              <a:gd name="connsiteX0" fmla="*/ 182379 w 2372221"/>
              <a:gd name="connsiteY0" fmla="*/ 2647780 h 2802884"/>
              <a:gd name="connsiteX1" fmla="*/ 190216 w 2372221"/>
              <a:gd name="connsiteY1" fmla="*/ 2718494 h 2802884"/>
              <a:gd name="connsiteX2" fmla="*/ 1099276 w 2372221"/>
              <a:gd name="connsiteY2" fmla="*/ 2341450 h 2802884"/>
              <a:gd name="connsiteX3" fmla="*/ 1266775 w 2372221"/>
              <a:gd name="connsiteY3" fmla="*/ 1697 h 2802884"/>
              <a:gd name="connsiteX4" fmla="*/ 1478776 w 2372221"/>
              <a:gd name="connsiteY4" fmla="*/ 2351631 h 2802884"/>
              <a:gd name="connsiteX5" fmla="*/ 2372221 w 2372221"/>
              <a:gd name="connsiteY5" fmla="*/ 2709218 h 2802884"/>
              <a:gd name="connsiteX0" fmla="*/ 182379 w 2372221"/>
              <a:gd name="connsiteY0" fmla="*/ 2646526 h 2788792"/>
              <a:gd name="connsiteX1" fmla="*/ 190216 w 2372221"/>
              <a:gd name="connsiteY1" fmla="*/ 2717240 h 2788792"/>
              <a:gd name="connsiteX2" fmla="*/ 1099276 w 2372221"/>
              <a:gd name="connsiteY2" fmla="*/ 2340196 h 2788792"/>
              <a:gd name="connsiteX3" fmla="*/ 1266775 w 2372221"/>
              <a:gd name="connsiteY3" fmla="*/ 443 h 2788792"/>
              <a:gd name="connsiteX4" fmla="*/ 1478776 w 2372221"/>
              <a:gd name="connsiteY4" fmla="*/ 2337538 h 2788792"/>
              <a:gd name="connsiteX5" fmla="*/ 2372221 w 2372221"/>
              <a:gd name="connsiteY5" fmla="*/ 2707964 h 2788792"/>
              <a:gd name="connsiteX0" fmla="*/ 0 w 2182005"/>
              <a:gd name="connsiteY0" fmla="*/ 2717240 h 2788791"/>
              <a:gd name="connsiteX1" fmla="*/ 909060 w 2182005"/>
              <a:gd name="connsiteY1" fmla="*/ 2340196 h 2788791"/>
              <a:gd name="connsiteX2" fmla="*/ 1076559 w 2182005"/>
              <a:gd name="connsiteY2" fmla="*/ 443 h 2788791"/>
              <a:gd name="connsiteX3" fmla="*/ 1288560 w 2182005"/>
              <a:gd name="connsiteY3" fmla="*/ 2337538 h 2788791"/>
              <a:gd name="connsiteX4" fmla="*/ 2182005 w 2182005"/>
              <a:gd name="connsiteY4" fmla="*/ 2707964 h 2788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2005" h="2788791">
                <a:moveTo>
                  <a:pt x="0" y="2717240"/>
                </a:moveTo>
                <a:cubicBezTo>
                  <a:pt x="172199" y="2700937"/>
                  <a:pt x="729633" y="2778829"/>
                  <a:pt x="909060" y="2340196"/>
                </a:cubicBezTo>
                <a:cubicBezTo>
                  <a:pt x="1089793" y="1899182"/>
                  <a:pt x="1013309" y="886"/>
                  <a:pt x="1076559" y="443"/>
                </a:cubicBezTo>
                <a:cubicBezTo>
                  <a:pt x="1139809" y="0"/>
                  <a:pt x="1104319" y="1886285"/>
                  <a:pt x="1288560" y="2337538"/>
                </a:cubicBezTo>
                <a:cubicBezTo>
                  <a:pt x="1472801" y="2788791"/>
                  <a:pt x="1663845" y="2665055"/>
                  <a:pt x="2182005" y="2707964"/>
                </a:cubicBez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2490788" y="3741738"/>
            <a:ext cx="1209675" cy="12700"/>
          </a:xfrm>
          <a:custGeom>
            <a:avLst/>
            <a:gdLst>
              <a:gd name="connsiteX0" fmla="*/ 0 w 4389120"/>
              <a:gd name="connsiteY0" fmla="*/ 2557549 h 2784764"/>
              <a:gd name="connsiteX1" fmla="*/ 598517 w 4389120"/>
              <a:gd name="connsiteY1" fmla="*/ 1476895 h 2784764"/>
              <a:gd name="connsiteX2" fmla="*/ 822960 w 4389120"/>
              <a:gd name="connsiteY2" fmla="*/ 5542 h 2784764"/>
              <a:gd name="connsiteX3" fmla="*/ 1097280 w 4389120"/>
              <a:gd name="connsiteY3" fmla="*/ 1443644 h 2784764"/>
              <a:gd name="connsiteX4" fmla="*/ 1853739 w 4389120"/>
              <a:gd name="connsiteY4" fmla="*/ 2565862 h 2784764"/>
              <a:gd name="connsiteX5" fmla="*/ 4389120 w 4389120"/>
              <a:gd name="connsiteY5" fmla="*/ 2757055 h 2784764"/>
              <a:gd name="connsiteX0" fmla="*/ 41564 w 4430684"/>
              <a:gd name="connsiteY0" fmla="*/ 2557549 h 2784764"/>
              <a:gd name="connsiteX1" fmla="*/ 99753 w 4430684"/>
              <a:gd name="connsiteY1" fmla="*/ 2482735 h 2784764"/>
              <a:gd name="connsiteX2" fmla="*/ 640081 w 4430684"/>
              <a:gd name="connsiteY2" fmla="*/ 1476895 h 2784764"/>
              <a:gd name="connsiteX3" fmla="*/ 864524 w 4430684"/>
              <a:gd name="connsiteY3" fmla="*/ 5542 h 2784764"/>
              <a:gd name="connsiteX4" fmla="*/ 1138844 w 4430684"/>
              <a:gd name="connsiteY4" fmla="*/ 1443644 h 2784764"/>
              <a:gd name="connsiteX5" fmla="*/ 1895303 w 4430684"/>
              <a:gd name="connsiteY5" fmla="*/ 2565862 h 2784764"/>
              <a:gd name="connsiteX6" fmla="*/ 4430684 w 4430684"/>
              <a:gd name="connsiteY6" fmla="*/ 2757055 h 2784764"/>
              <a:gd name="connsiteX0" fmla="*/ 0 w 6733309"/>
              <a:gd name="connsiteY0" fmla="*/ 2740429 h 2784764"/>
              <a:gd name="connsiteX1" fmla="*/ 2402378 w 6733309"/>
              <a:gd name="connsiteY1" fmla="*/ 2482735 h 2784764"/>
              <a:gd name="connsiteX2" fmla="*/ 2942706 w 6733309"/>
              <a:gd name="connsiteY2" fmla="*/ 1476895 h 2784764"/>
              <a:gd name="connsiteX3" fmla="*/ 3167149 w 6733309"/>
              <a:gd name="connsiteY3" fmla="*/ 5542 h 2784764"/>
              <a:gd name="connsiteX4" fmla="*/ 3441469 w 6733309"/>
              <a:gd name="connsiteY4" fmla="*/ 1443644 h 2784764"/>
              <a:gd name="connsiteX5" fmla="*/ 4197928 w 6733309"/>
              <a:gd name="connsiteY5" fmla="*/ 2565862 h 2784764"/>
              <a:gd name="connsiteX6" fmla="*/ 6733309 w 6733309"/>
              <a:gd name="connsiteY6" fmla="*/ 2757055 h 2784764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34393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4197928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3807229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824942"/>
              <a:gd name="connsiteX1" fmla="*/ 2626822 w 6434051"/>
              <a:gd name="connsiteY1" fmla="*/ 2570018 h 2824942"/>
              <a:gd name="connsiteX2" fmla="*/ 3084022 w 6434051"/>
              <a:gd name="connsiteY2" fmla="*/ 1447800 h 2824942"/>
              <a:gd name="connsiteX3" fmla="*/ 3167149 w 6434051"/>
              <a:gd name="connsiteY3" fmla="*/ 1385 h 2824942"/>
              <a:gd name="connsiteX4" fmla="*/ 3283528 w 6434051"/>
              <a:gd name="connsiteY4" fmla="*/ 1456113 h 2824942"/>
              <a:gd name="connsiteX5" fmla="*/ 3956858 w 6434051"/>
              <a:gd name="connsiteY5" fmla="*/ 2611582 h 2824942"/>
              <a:gd name="connsiteX6" fmla="*/ 6434051 w 6434051"/>
              <a:gd name="connsiteY6" fmla="*/ 2736273 h 2824942"/>
              <a:gd name="connsiteX0" fmla="*/ 0 w 6434051"/>
              <a:gd name="connsiteY0" fmla="*/ 2736272 h 2842952"/>
              <a:gd name="connsiteX1" fmla="*/ 2377440 w 6434051"/>
              <a:gd name="connsiteY1" fmla="*/ 2628207 h 2842952"/>
              <a:gd name="connsiteX2" fmla="*/ 3084022 w 6434051"/>
              <a:gd name="connsiteY2" fmla="*/ 1447800 h 2842952"/>
              <a:gd name="connsiteX3" fmla="*/ 3167149 w 6434051"/>
              <a:gd name="connsiteY3" fmla="*/ 1385 h 2842952"/>
              <a:gd name="connsiteX4" fmla="*/ 3283528 w 6434051"/>
              <a:gd name="connsiteY4" fmla="*/ 1456113 h 2842952"/>
              <a:gd name="connsiteX5" fmla="*/ 3956858 w 6434051"/>
              <a:gd name="connsiteY5" fmla="*/ 2611582 h 2842952"/>
              <a:gd name="connsiteX6" fmla="*/ 6434051 w 6434051"/>
              <a:gd name="connsiteY6" fmla="*/ 2736273 h 2842952"/>
              <a:gd name="connsiteX0" fmla="*/ 0 w 6434051"/>
              <a:gd name="connsiteY0" fmla="*/ 2790305 h 2896985"/>
              <a:gd name="connsiteX1" fmla="*/ 2377440 w 6434051"/>
              <a:gd name="connsiteY1" fmla="*/ 2682240 h 2896985"/>
              <a:gd name="connsiteX2" fmla="*/ 3084022 w 6434051"/>
              <a:gd name="connsiteY2" fmla="*/ 1501833 h 2896985"/>
              <a:gd name="connsiteX3" fmla="*/ 3167149 w 6434051"/>
              <a:gd name="connsiteY3" fmla="*/ 55418 h 2896985"/>
              <a:gd name="connsiteX4" fmla="*/ 3325091 w 6434051"/>
              <a:gd name="connsiteY4" fmla="*/ 1834342 h 2896985"/>
              <a:gd name="connsiteX5" fmla="*/ 3956858 w 6434051"/>
              <a:gd name="connsiteY5" fmla="*/ 2665615 h 2896985"/>
              <a:gd name="connsiteX6" fmla="*/ 6434051 w 6434051"/>
              <a:gd name="connsiteY6" fmla="*/ 2790306 h 2896985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47356 h 2797233"/>
              <a:gd name="connsiteX1" fmla="*/ 2377440 w 6434051"/>
              <a:gd name="connsiteY1" fmla="*/ 2639291 h 2797233"/>
              <a:gd name="connsiteX2" fmla="*/ 3034145 w 6434051"/>
              <a:gd name="connsiteY2" fmla="*/ 1799707 h 2797233"/>
              <a:gd name="connsiteX3" fmla="*/ 3167149 w 6434051"/>
              <a:gd name="connsiteY3" fmla="*/ 12469 h 2797233"/>
              <a:gd name="connsiteX4" fmla="*/ 3325091 w 6434051"/>
              <a:gd name="connsiteY4" fmla="*/ 1724891 h 2797233"/>
              <a:gd name="connsiteX5" fmla="*/ 3956858 w 6434051"/>
              <a:gd name="connsiteY5" fmla="*/ 2622666 h 2797233"/>
              <a:gd name="connsiteX6" fmla="*/ 6434051 w 6434051"/>
              <a:gd name="connsiteY6" fmla="*/ 2747357 h 2797233"/>
              <a:gd name="connsiteX0" fmla="*/ 0 w 6434051"/>
              <a:gd name="connsiteY0" fmla="*/ 2736272 h 2800003"/>
              <a:gd name="connsiteX1" fmla="*/ 2377440 w 6434051"/>
              <a:gd name="connsiteY1" fmla="*/ 2628207 h 2800003"/>
              <a:gd name="connsiteX2" fmla="*/ 3042458 w 6434051"/>
              <a:gd name="connsiteY2" fmla="*/ 1705496 h 2800003"/>
              <a:gd name="connsiteX3" fmla="*/ 3167149 w 6434051"/>
              <a:gd name="connsiteY3" fmla="*/ 1385 h 2800003"/>
              <a:gd name="connsiteX4" fmla="*/ 3325091 w 6434051"/>
              <a:gd name="connsiteY4" fmla="*/ 1713807 h 2800003"/>
              <a:gd name="connsiteX5" fmla="*/ 3956858 w 6434051"/>
              <a:gd name="connsiteY5" fmla="*/ 2611582 h 2800003"/>
              <a:gd name="connsiteX6" fmla="*/ 6434051 w 6434051"/>
              <a:gd name="connsiteY6" fmla="*/ 2736273 h 280000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849081"/>
              <a:gd name="connsiteX1" fmla="*/ 2377440 w 6434051"/>
              <a:gd name="connsiteY1" fmla="*/ 2626822 h 2849081"/>
              <a:gd name="connsiteX2" fmla="*/ 3025833 w 6434051"/>
              <a:gd name="connsiteY2" fmla="*/ 1712424 h 2849081"/>
              <a:gd name="connsiteX3" fmla="*/ 3167149 w 6434051"/>
              <a:gd name="connsiteY3" fmla="*/ 0 h 2849081"/>
              <a:gd name="connsiteX4" fmla="*/ 3325091 w 6434051"/>
              <a:gd name="connsiteY4" fmla="*/ 1712422 h 2849081"/>
              <a:gd name="connsiteX5" fmla="*/ 4150119 w 6434051"/>
              <a:gd name="connsiteY5" fmla="*/ 2678670 h 2849081"/>
              <a:gd name="connsiteX6" fmla="*/ 6434051 w 6434051"/>
              <a:gd name="connsiteY6" fmla="*/ 2734888 h 2849081"/>
              <a:gd name="connsiteX0" fmla="*/ 0 w 6434051"/>
              <a:gd name="connsiteY0" fmla="*/ 2734887 h 2865707"/>
              <a:gd name="connsiteX1" fmla="*/ 2209948 w 6434051"/>
              <a:gd name="connsiteY1" fmla="*/ 2695296 h 2865707"/>
              <a:gd name="connsiteX2" fmla="*/ 3025833 w 6434051"/>
              <a:gd name="connsiteY2" fmla="*/ 1712424 h 2865707"/>
              <a:gd name="connsiteX3" fmla="*/ 3167149 w 6434051"/>
              <a:gd name="connsiteY3" fmla="*/ 0 h 2865707"/>
              <a:gd name="connsiteX4" fmla="*/ 3325091 w 6434051"/>
              <a:gd name="connsiteY4" fmla="*/ 1712422 h 2865707"/>
              <a:gd name="connsiteX5" fmla="*/ 4150119 w 6434051"/>
              <a:gd name="connsiteY5" fmla="*/ 2678670 h 2865707"/>
              <a:gd name="connsiteX6" fmla="*/ 6434051 w 6434051"/>
              <a:gd name="connsiteY6" fmla="*/ 2734888 h 2865707"/>
              <a:gd name="connsiteX0" fmla="*/ 0 w 6434051"/>
              <a:gd name="connsiteY0" fmla="*/ 2734887 h 2849081"/>
              <a:gd name="connsiteX1" fmla="*/ 2209948 w 6434051"/>
              <a:gd name="connsiteY1" fmla="*/ 2661059 h 2849081"/>
              <a:gd name="connsiteX2" fmla="*/ 3025833 w 6434051"/>
              <a:gd name="connsiteY2" fmla="*/ 1712424 h 2849081"/>
              <a:gd name="connsiteX3" fmla="*/ 3167149 w 6434051"/>
              <a:gd name="connsiteY3" fmla="*/ 0 h 2849081"/>
              <a:gd name="connsiteX4" fmla="*/ 3325091 w 6434051"/>
              <a:gd name="connsiteY4" fmla="*/ 1712422 h 2849081"/>
              <a:gd name="connsiteX5" fmla="*/ 4150119 w 6434051"/>
              <a:gd name="connsiteY5" fmla="*/ 2678670 h 2849081"/>
              <a:gd name="connsiteX6" fmla="*/ 6434051 w 6434051"/>
              <a:gd name="connsiteY6" fmla="*/ 2734888 h 2849081"/>
              <a:gd name="connsiteX0" fmla="*/ 0 w 6434051"/>
              <a:gd name="connsiteY0" fmla="*/ 2734887 h 2849081"/>
              <a:gd name="connsiteX1" fmla="*/ 2197063 w 6434051"/>
              <a:gd name="connsiteY1" fmla="*/ 2626823 h 2849081"/>
              <a:gd name="connsiteX2" fmla="*/ 3025833 w 6434051"/>
              <a:gd name="connsiteY2" fmla="*/ 1712424 h 2849081"/>
              <a:gd name="connsiteX3" fmla="*/ 3167149 w 6434051"/>
              <a:gd name="connsiteY3" fmla="*/ 0 h 2849081"/>
              <a:gd name="connsiteX4" fmla="*/ 3325091 w 6434051"/>
              <a:gd name="connsiteY4" fmla="*/ 1712422 h 2849081"/>
              <a:gd name="connsiteX5" fmla="*/ 4150119 w 6434051"/>
              <a:gd name="connsiteY5" fmla="*/ 2678670 h 2849081"/>
              <a:gd name="connsiteX6" fmla="*/ 6434051 w 6434051"/>
              <a:gd name="connsiteY6" fmla="*/ 2734888 h 2849081"/>
              <a:gd name="connsiteX0" fmla="*/ 0 w 6434051"/>
              <a:gd name="connsiteY0" fmla="*/ 2734887 h 2814844"/>
              <a:gd name="connsiteX1" fmla="*/ 2197063 w 6434051"/>
              <a:gd name="connsiteY1" fmla="*/ 2626823 h 2814844"/>
              <a:gd name="connsiteX2" fmla="*/ 3025833 w 6434051"/>
              <a:gd name="connsiteY2" fmla="*/ 1712424 h 2814844"/>
              <a:gd name="connsiteX3" fmla="*/ 3167149 w 6434051"/>
              <a:gd name="connsiteY3" fmla="*/ 0 h 2814844"/>
              <a:gd name="connsiteX4" fmla="*/ 3325091 w 6434051"/>
              <a:gd name="connsiteY4" fmla="*/ 1712422 h 2814844"/>
              <a:gd name="connsiteX5" fmla="*/ 4150119 w 6434051"/>
              <a:gd name="connsiteY5" fmla="*/ 2644433 h 2814844"/>
              <a:gd name="connsiteX6" fmla="*/ 6434051 w 6434051"/>
              <a:gd name="connsiteY6" fmla="*/ 2734888 h 2814844"/>
              <a:gd name="connsiteX0" fmla="*/ 103645 w 6537696"/>
              <a:gd name="connsiteY0" fmla="*/ 2734887 h 2814844"/>
              <a:gd name="connsiteX1" fmla="*/ 366176 w 6537696"/>
              <a:gd name="connsiteY1" fmla="*/ 2716112 h 2814844"/>
              <a:gd name="connsiteX2" fmla="*/ 2300708 w 6537696"/>
              <a:gd name="connsiteY2" fmla="*/ 2626823 h 2814844"/>
              <a:gd name="connsiteX3" fmla="*/ 3129478 w 6537696"/>
              <a:gd name="connsiteY3" fmla="*/ 1712424 h 2814844"/>
              <a:gd name="connsiteX4" fmla="*/ 3270794 w 6537696"/>
              <a:gd name="connsiteY4" fmla="*/ 0 h 2814844"/>
              <a:gd name="connsiteX5" fmla="*/ 3428736 w 6537696"/>
              <a:gd name="connsiteY5" fmla="*/ 1712422 h 2814844"/>
              <a:gd name="connsiteX6" fmla="*/ 4253764 w 6537696"/>
              <a:gd name="connsiteY6" fmla="*/ 2644433 h 2814844"/>
              <a:gd name="connsiteX7" fmla="*/ 6537696 w 6537696"/>
              <a:gd name="connsiteY7" fmla="*/ 2734888 h 2814844"/>
              <a:gd name="connsiteX0" fmla="*/ 103647 w 6537698"/>
              <a:gd name="connsiteY0" fmla="*/ 2734887 h 2814844"/>
              <a:gd name="connsiteX1" fmla="*/ 366178 w 6537698"/>
              <a:gd name="connsiteY1" fmla="*/ 2716112 h 2814844"/>
              <a:gd name="connsiteX2" fmla="*/ 2300710 w 6537698"/>
              <a:gd name="connsiteY2" fmla="*/ 2626823 h 2814844"/>
              <a:gd name="connsiteX3" fmla="*/ 3129480 w 6537698"/>
              <a:gd name="connsiteY3" fmla="*/ 1712424 h 2814844"/>
              <a:gd name="connsiteX4" fmla="*/ 3270796 w 6537698"/>
              <a:gd name="connsiteY4" fmla="*/ 0 h 2814844"/>
              <a:gd name="connsiteX5" fmla="*/ 3428738 w 6537698"/>
              <a:gd name="connsiteY5" fmla="*/ 1712422 h 2814844"/>
              <a:gd name="connsiteX6" fmla="*/ 4253766 w 6537698"/>
              <a:gd name="connsiteY6" fmla="*/ 2644433 h 2814844"/>
              <a:gd name="connsiteX7" fmla="*/ 6537698 w 6537698"/>
              <a:gd name="connsiteY7" fmla="*/ 2734888 h 2814844"/>
              <a:gd name="connsiteX0" fmla="*/ 0 w 6434051"/>
              <a:gd name="connsiteY0" fmla="*/ 2734887 h 2814844"/>
              <a:gd name="connsiteX1" fmla="*/ 2197063 w 6434051"/>
              <a:gd name="connsiteY1" fmla="*/ 2626823 h 2814844"/>
              <a:gd name="connsiteX2" fmla="*/ 3025833 w 6434051"/>
              <a:gd name="connsiteY2" fmla="*/ 1712424 h 2814844"/>
              <a:gd name="connsiteX3" fmla="*/ 3167149 w 6434051"/>
              <a:gd name="connsiteY3" fmla="*/ 0 h 2814844"/>
              <a:gd name="connsiteX4" fmla="*/ 3325091 w 6434051"/>
              <a:gd name="connsiteY4" fmla="*/ 1712422 h 2814844"/>
              <a:gd name="connsiteX5" fmla="*/ 4150119 w 6434051"/>
              <a:gd name="connsiteY5" fmla="*/ 2644433 h 2814844"/>
              <a:gd name="connsiteX6" fmla="*/ 6434051 w 6434051"/>
              <a:gd name="connsiteY6" fmla="*/ 2734888 h 2814844"/>
              <a:gd name="connsiteX0" fmla="*/ 116528 w 6550579"/>
              <a:gd name="connsiteY0" fmla="*/ 2734887 h 2814844"/>
              <a:gd name="connsiteX1" fmla="*/ 366176 w 6550579"/>
              <a:gd name="connsiteY1" fmla="*/ 2727524 h 2814844"/>
              <a:gd name="connsiteX2" fmla="*/ 2313591 w 6550579"/>
              <a:gd name="connsiteY2" fmla="*/ 2626823 h 2814844"/>
              <a:gd name="connsiteX3" fmla="*/ 3142361 w 6550579"/>
              <a:gd name="connsiteY3" fmla="*/ 1712424 h 2814844"/>
              <a:gd name="connsiteX4" fmla="*/ 3283677 w 6550579"/>
              <a:gd name="connsiteY4" fmla="*/ 0 h 2814844"/>
              <a:gd name="connsiteX5" fmla="*/ 3441619 w 6550579"/>
              <a:gd name="connsiteY5" fmla="*/ 1712422 h 2814844"/>
              <a:gd name="connsiteX6" fmla="*/ 4266647 w 6550579"/>
              <a:gd name="connsiteY6" fmla="*/ 2644433 h 2814844"/>
              <a:gd name="connsiteX7" fmla="*/ 6550579 w 6550579"/>
              <a:gd name="connsiteY7" fmla="*/ 2734888 h 2814844"/>
              <a:gd name="connsiteX0" fmla="*/ 116526 w 6550577"/>
              <a:gd name="connsiteY0" fmla="*/ 2734887 h 2814844"/>
              <a:gd name="connsiteX1" fmla="*/ 370201 w 6550577"/>
              <a:gd name="connsiteY1" fmla="*/ 2731804 h 2814844"/>
              <a:gd name="connsiteX2" fmla="*/ 366174 w 6550577"/>
              <a:gd name="connsiteY2" fmla="*/ 2727524 h 2814844"/>
              <a:gd name="connsiteX3" fmla="*/ 2313589 w 6550577"/>
              <a:gd name="connsiteY3" fmla="*/ 2626823 h 2814844"/>
              <a:gd name="connsiteX4" fmla="*/ 3142359 w 6550577"/>
              <a:gd name="connsiteY4" fmla="*/ 1712424 h 2814844"/>
              <a:gd name="connsiteX5" fmla="*/ 3283675 w 6550577"/>
              <a:gd name="connsiteY5" fmla="*/ 0 h 2814844"/>
              <a:gd name="connsiteX6" fmla="*/ 3441617 w 6550577"/>
              <a:gd name="connsiteY6" fmla="*/ 1712422 h 2814844"/>
              <a:gd name="connsiteX7" fmla="*/ 4266645 w 6550577"/>
              <a:gd name="connsiteY7" fmla="*/ 2644433 h 2814844"/>
              <a:gd name="connsiteX8" fmla="*/ 6550577 w 6550577"/>
              <a:gd name="connsiteY8" fmla="*/ 2734888 h 2814844"/>
              <a:gd name="connsiteX0" fmla="*/ 112503 w 6546554"/>
              <a:gd name="connsiteY0" fmla="*/ 2734887 h 2814844"/>
              <a:gd name="connsiteX1" fmla="*/ 366178 w 6546554"/>
              <a:gd name="connsiteY1" fmla="*/ 2731804 h 2814844"/>
              <a:gd name="connsiteX2" fmla="*/ 2309566 w 6546554"/>
              <a:gd name="connsiteY2" fmla="*/ 2626823 h 2814844"/>
              <a:gd name="connsiteX3" fmla="*/ 3138336 w 6546554"/>
              <a:gd name="connsiteY3" fmla="*/ 1712424 h 2814844"/>
              <a:gd name="connsiteX4" fmla="*/ 3279652 w 6546554"/>
              <a:gd name="connsiteY4" fmla="*/ 0 h 2814844"/>
              <a:gd name="connsiteX5" fmla="*/ 3437594 w 6546554"/>
              <a:gd name="connsiteY5" fmla="*/ 1712422 h 2814844"/>
              <a:gd name="connsiteX6" fmla="*/ 4262622 w 6546554"/>
              <a:gd name="connsiteY6" fmla="*/ 2644433 h 2814844"/>
              <a:gd name="connsiteX7" fmla="*/ 6546554 w 6546554"/>
              <a:gd name="connsiteY7" fmla="*/ 2734888 h 2814844"/>
              <a:gd name="connsiteX0" fmla="*/ 0 w 6434051"/>
              <a:gd name="connsiteY0" fmla="*/ 2734887 h 2814844"/>
              <a:gd name="connsiteX1" fmla="*/ 2197063 w 6434051"/>
              <a:gd name="connsiteY1" fmla="*/ 2626823 h 2814844"/>
              <a:gd name="connsiteX2" fmla="*/ 3025833 w 6434051"/>
              <a:gd name="connsiteY2" fmla="*/ 1712424 h 2814844"/>
              <a:gd name="connsiteX3" fmla="*/ 3167149 w 6434051"/>
              <a:gd name="connsiteY3" fmla="*/ 0 h 2814844"/>
              <a:gd name="connsiteX4" fmla="*/ 3325091 w 6434051"/>
              <a:gd name="connsiteY4" fmla="*/ 1712422 h 2814844"/>
              <a:gd name="connsiteX5" fmla="*/ 4150119 w 6434051"/>
              <a:gd name="connsiteY5" fmla="*/ 2644433 h 2814844"/>
              <a:gd name="connsiteX6" fmla="*/ 6434051 w 6434051"/>
              <a:gd name="connsiteY6" fmla="*/ 2734888 h 2814844"/>
              <a:gd name="connsiteX0" fmla="*/ 0 w 6434051"/>
              <a:gd name="connsiteY0" fmla="*/ 2734887 h 2797234"/>
              <a:gd name="connsiteX1" fmla="*/ 2197063 w 6434051"/>
              <a:gd name="connsiteY1" fmla="*/ 2626823 h 2797234"/>
              <a:gd name="connsiteX2" fmla="*/ 3025833 w 6434051"/>
              <a:gd name="connsiteY2" fmla="*/ 1712424 h 2797234"/>
              <a:gd name="connsiteX3" fmla="*/ 3167149 w 6434051"/>
              <a:gd name="connsiteY3" fmla="*/ 0 h 2797234"/>
              <a:gd name="connsiteX4" fmla="*/ 3325091 w 6434051"/>
              <a:gd name="connsiteY4" fmla="*/ 1712422 h 2797234"/>
              <a:gd name="connsiteX5" fmla="*/ 4133788 w 6434051"/>
              <a:gd name="connsiteY5" fmla="*/ 2625175 h 2797234"/>
              <a:gd name="connsiteX6" fmla="*/ 6434051 w 6434051"/>
              <a:gd name="connsiteY6" fmla="*/ 2734888 h 2797234"/>
              <a:gd name="connsiteX0" fmla="*/ 0 w 6434051"/>
              <a:gd name="connsiteY0" fmla="*/ 2734887 h 2797234"/>
              <a:gd name="connsiteX1" fmla="*/ 2197063 w 6434051"/>
              <a:gd name="connsiteY1" fmla="*/ 2626823 h 2797234"/>
              <a:gd name="connsiteX2" fmla="*/ 3025833 w 6434051"/>
              <a:gd name="connsiteY2" fmla="*/ 1712424 h 2797234"/>
              <a:gd name="connsiteX3" fmla="*/ 3167149 w 6434051"/>
              <a:gd name="connsiteY3" fmla="*/ 0 h 2797234"/>
              <a:gd name="connsiteX4" fmla="*/ 3325091 w 6434051"/>
              <a:gd name="connsiteY4" fmla="*/ 1712422 h 2797234"/>
              <a:gd name="connsiteX5" fmla="*/ 4133788 w 6434051"/>
              <a:gd name="connsiteY5" fmla="*/ 2625175 h 2797234"/>
              <a:gd name="connsiteX6" fmla="*/ 6434051 w 6434051"/>
              <a:gd name="connsiteY6" fmla="*/ 2734888 h 2797234"/>
              <a:gd name="connsiteX0" fmla="*/ 0 w 6434051"/>
              <a:gd name="connsiteY0" fmla="*/ 2734887 h 2821264"/>
              <a:gd name="connsiteX1" fmla="*/ 2197063 w 6434051"/>
              <a:gd name="connsiteY1" fmla="*/ 262682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734887 h 2821264"/>
              <a:gd name="connsiteX1" fmla="*/ 2082753 w 6434051"/>
              <a:gd name="connsiteY1" fmla="*/ 2646083 h 2821264"/>
              <a:gd name="connsiteX2" fmla="*/ 3025833 w 6434051"/>
              <a:gd name="connsiteY2" fmla="*/ 1712424 h 2821264"/>
              <a:gd name="connsiteX3" fmla="*/ 3167149 w 6434051"/>
              <a:gd name="connsiteY3" fmla="*/ 0 h 2821264"/>
              <a:gd name="connsiteX4" fmla="*/ 3325091 w 6434051"/>
              <a:gd name="connsiteY4" fmla="*/ 1712422 h 2821264"/>
              <a:gd name="connsiteX5" fmla="*/ 4272595 w 6434051"/>
              <a:gd name="connsiteY5" fmla="*/ 2650853 h 2821264"/>
              <a:gd name="connsiteX6" fmla="*/ 6434051 w 6434051"/>
              <a:gd name="connsiteY6" fmla="*/ 2734888 h 2821264"/>
              <a:gd name="connsiteX0" fmla="*/ 0 w 6434051"/>
              <a:gd name="connsiteY0" fmla="*/ 2890497 h 2976874"/>
              <a:gd name="connsiteX1" fmla="*/ 2082753 w 6434051"/>
              <a:gd name="connsiteY1" fmla="*/ 2801693 h 2976874"/>
              <a:gd name="connsiteX2" fmla="*/ 3167149 w 6434051"/>
              <a:gd name="connsiteY2" fmla="*/ 155610 h 2976874"/>
              <a:gd name="connsiteX3" fmla="*/ 3325091 w 6434051"/>
              <a:gd name="connsiteY3" fmla="*/ 1868032 h 2976874"/>
              <a:gd name="connsiteX4" fmla="*/ 4272595 w 6434051"/>
              <a:gd name="connsiteY4" fmla="*/ 2806463 h 2976874"/>
              <a:gd name="connsiteX5" fmla="*/ 6434051 w 6434051"/>
              <a:gd name="connsiteY5" fmla="*/ 2890498 h 2976874"/>
              <a:gd name="connsiteX0" fmla="*/ 0 w 6434051"/>
              <a:gd name="connsiteY0" fmla="*/ 2735682 h 2822059"/>
              <a:gd name="connsiteX1" fmla="*/ 2082753 w 6434051"/>
              <a:gd name="connsiteY1" fmla="*/ 2646878 h 2822059"/>
              <a:gd name="connsiteX2" fmla="*/ 3167149 w 6434051"/>
              <a:gd name="connsiteY2" fmla="*/ 795 h 2822059"/>
              <a:gd name="connsiteX3" fmla="*/ 4272595 w 6434051"/>
              <a:gd name="connsiteY3" fmla="*/ 2651648 h 2822059"/>
              <a:gd name="connsiteX4" fmla="*/ 6434051 w 6434051"/>
              <a:gd name="connsiteY4" fmla="*/ 2735683 h 2822059"/>
              <a:gd name="connsiteX0" fmla="*/ 0 w 6434051"/>
              <a:gd name="connsiteY0" fmla="*/ 2749688 h 2754679"/>
              <a:gd name="connsiteX1" fmla="*/ 2082753 w 6434051"/>
              <a:gd name="connsiteY1" fmla="*/ 2660884 h 2754679"/>
              <a:gd name="connsiteX2" fmla="*/ 3167149 w 6434051"/>
              <a:gd name="connsiteY2" fmla="*/ 14801 h 2754679"/>
              <a:gd name="connsiteX3" fmla="*/ 6434051 w 6434051"/>
              <a:gd name="connsiteY3" fmla="*/ 2749689 h 2754679"/>
              <a:gd name="connsiteX0" fmla="*/ 0 w 3167149"/>
              <a:gd name="connsiteY0" fmla="*/ 2749688 h 2754679"/>
              <a:gd name="connsiteX1" fmla="*/ 2082753 w 3167149"/>
              <a:gd name="connsiteY1" fmla="*/ 2660884 h 2754679"/>
              <a:gd name="connsiteX2" fmla="*/ 3167149 w 3167149"/>
              <a:gd name="connsiteY2" fmla="*/ 14801 h 2754679"/>
              <a:gd name="connsiteX0" fmla="*/ 0 w 2082753"/>
              <a:gd name="connsiteY0" fmla="*/ 88804 h 93795"/>
              <a:gd name="connsiteX1" fmla="*/ 2082753 w 2082753"/>
              <a:gd name="connsiteY1" fmla="*/ 0 h 93795"/>
              <a:gd name="connsiteX0" fmla="*/ 0 w 2074587"/>
              <a:gd name="connsiteY0" fmla="*/ 29602 h 105206"/>
              <a:gd name="connsiteX1" fmla="*/ 2074587 w 2074587"/>
              <a:gd name="connsiteY1" fmla="*/ 11412 h 105206"/>
              <a:gd name="connsiteX0" fmla="*/ 0 w 2074587"/>
              <a:gd name="connsiteY0" fmla="*/ 29601 h 34594"/>
              <a:gd name="connsiteX1" fmla="*/ 2074587 w 2074587"/>
              <a:gd name="connsiteY1" fmla="*/ 11411 h 34594"/>
              <a:gd name="connsiteX0" fmla="*/ 0 w 2074587"/>
              <a:gd name="connsiteY0" fmla="*/ 18190 h 18190"/>
              <a:gd name="connsiteX1" fmla="*/ 2074587 w 2074587"/>
              <a:gd name="connsiteY1" fmla="*/ 0 h 18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74587" h="18190">
                <a:moveTo>
                  <a:pt x="0" y="18190"/>
                </a:moveTo>
                <a:lnTo>
                  <a:pt x="2074587" y="0"/>
                </a:lnTo>
              </a:path>
            </a:pathLst>
          </a:cu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7" name="Freeform 56"/>
          <p:cNvSpPr/>
          <p:nvPr/>
        </p:nvSpPr>
        <p:spPr>
          <a:xfrm>
            <a:off x="5316538" y="2954338"/>
            <a:ext cx="954087" cy="839787"/>
          </a:xfrm>
          <a:custGeom>
            <a:avLst/>
            <a:gdLst>
              <a:gd name="connsiteX0" fmla="*/ 0 w 4389120"/>
              <a:gd name="connsiteY0" fmla="*/ 2557549 h 2784764"/>
              <a:gd name="connsiteX1" fmla="*/ 598517 w 4389120"/>
              <a:gd name="connsiteY1" fmla="*/ 1476895 h 2784764"/>
              <a:gd name="connsiteX2" fmla="*/ 822960 w 4389120"/>
              <a:gd name="connsiteY2" fmla="*/ 5542 h 2784764"/>
              <a:gd name="connsiteX3" fmla="*/ 1097280 w 4389120"/>
              <a:gd name="connsiteY3" fmla="*/ 1443644 h 2784764"/>
              <a:gd name="connsiteX4" fmla="*/ 1853739 w 4389120"/>
              <a:gd name="connsiteY4" fmla="*/ 2565862 h 2784764"/>
              <a:gd name="connsiteX5" fmla="*/ 4389120 w 4389120"/>
              <a:gd name="connsiteY5" fmla="*/ 2757055 h 2784764"/>
              <a:gd name="connsiteX0" fmla="*/ 41564 w 4430684"/>
              <a:gd name="connsiteY0" fmla="*/ 2557549 h 2784764"/>
              <a:gd name="connsiteX1" fmla="*/ 99753 w 4430684"/>
              <a:gd name="connsiteY1" fmla="*/ 2482735 h 2784764"/>
              <a:gd name="connsiteX2" fmla="*/ 640081 w 4430684"/>
              <a:gd name="connsiteY2" fmla="*/ 1476895 h 2784764"/>
              <a:gd name="connsiteX3" fmla="*/ 864524 w 4430684"/>
              <a:gd name="connsiteY3" fmla="*/ 5542 h 2784764"/>
              <a:gd name="connsiteX4" fmla="*/ 1138844 w 4430684"/>
              <a:gd name="connsiteY4" fmla="*/ 1443644 h 2784764"/>
              <a:gd name="connsiteX5" fmla="*/ 1895303 w 4430684"/>
              <a:gd name="connsiteY5" fmla="*/ 2565862 h 2784764"/>
              <a:gd name="connsiteX6" fmla="*/ 4430684 w 4430684"/>
              <a:gd name="connsiteY6" fmla="*/ 2757055 h 2784764"/>
              <a:gd name="connsiteX0" fmla="*/ 0 w 6733309"/>
              <a:gd name="connsiteY0" fmla="*/ 2740429 h 2784764"/>
              <a:gd name="connsiteX1" fmla="*/ 2402378 w 6733309"/>
              <a:gd name="connsiteY1" fmla="*/ 2482735 h 2784764"/>
              <a:gd name="connsiteX2" fmla="*/ 2942706 w 6733309"/>
              <a:gd name="connsiteY2" fmla="*/ 1476895 h 2784764"/>
              <a:gd name="connsiteX3" fmla="*/ 3167149 w 6733309"/>
              <a:gd name="connsiteY3" fmla="*/ 5542 h 2784764"/>
              <a:gd name="connsiteX4" fmla="*/ 3441469 w 6733309"/>
              <a:gd name="connsiteY4" fmla="*/ 1443644 h 2784764"/>
              <a:gd name="connsiteX5" fmla="*/ 4197928 w 6733309"/>
              <a:gd name="connsiteY5" fmla="*/ 2565862 h 2784764"/>
              <a:gd name="connsiteX6" fmla="*/ 6733309 w 6733309"/>
              <a:gd name="connsiteY6" fmla="*/ 2757055 h 2784764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34393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4197928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3807229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824942"/>
              <a:gd name="connsiteX1" fmla="*/ 2626822 w 6434051"/>
              <a:gd name="connsiteY1" fmla="*/ 2570018 h 2824942"/>
              <a:gd name="connsiteX2" fmla="*/ 3084022 w 6434051"/>
              <a:gd name="connsiteY2" fmla="*/ 1447800 h 2824942"/>
              <a:gd name="connsiteX3" fmla="*/ 3167149 w 6434051"/>
              <a:gd name="connsiteY3" fmla="*/ 1385 h 2824942"/>
              <a:gd name="connsiteX4" fmla="*/ 3283528 w 6434051"/>
              <a:gd name="connsiteY4" fmla="*/ 1456113 h 2824942"/>
              <a:gd name="connsiteX5" fmla="*/ 3956858 w 6434051"/>
              <a:gd name="connsiteY5" fmla="*/ 2611582 h 2824942"/>
              <a:gd name="connsiteX6" fmla="*/ 6434051 w 6434051"/>
              <a:gd name="connsiteY6" fmla="*/ 2736273 h 2824942"/>
              <a:gd name="connsiteX0" fmla="*/ 0 w 6434051"/>
              <a:gd name="connsiteY0" fmla="*/ 2736272 h 2842952"/>
              <a:gd name="connsiteX1" fmla="*/ 2377440 w 6434051"/>
              <a:gd name="connsiteY1" fmla="*/ 2628207 h 2842952"/>
              <a:gd name="connsiteX2" fmla="*/ 3084022 w 6434051"/>
              <a:gd name="connsiteY2" fmla="*/ 1447800 h 2842952"/>
              <a:gd name="connsiteX3" fmla="*/ 3167149 w 6434051"/>
              <a:gd name="connsiteY3" fmla="*/ 1385 h 2842952"/>
              <a:gd name="connsiteX4" fmla="*/ 3283528 w 6434051"/>
              <a:gd name="connsiteY4" fmla="*/ 1456113 h 2842952"/>
              <a:gd name="connsiteX5" fmla="*/ 3956858 w 6434051"/>
              <a:gd name="connsiteY5" fmla="*/ 2611582 h 2842952"/>
              <a:gd name="connsiteX6" fmla="*/ 6434051 w 6434051"/>
              <a:gd name="connsiteY6" fmla="*/ 2736273 h 2842952"/>
              <a:gd name="connsiteX0" fmla="*/ 0 w 6434051"/>
              <a:gd name="connsiteY0" fmla="*/ 2790305 h 2896985"/>
              <a:gd name="connsiteX1" fmla="*/ 2377440 w 6434051"/>
              <a:gd name="connsiteY1" fmla="*/ 2682240 h 2896985"/>
              <a:gd name="connsiteX2" fmla="*/ 3084022 w 6434051"/>
              <a:gd name="connsiteY2" fmla="*/ 1501833 h 2896985"/>
              <a:gd name="connsiteX3" fmla="*/ 3167149 w 6434051"/>
              <a:gd name="connsiteY3" fmla="*/ 55418 h 2896985"/>
              <a:gd name="connsiteX4" fmla="*/ 3325091 w 6434051"/>
              <a:gd name="connsiteY4" fmla="*/ 1834342 h 2896985"/>
              <a:gd name="connsiteX5" fmla="*/ 3956858 w 6434051"/>
              <a:gd name="connsiteY5" fmla="*/ 2665615 h 2896985"/>
              <a:gd name="connsiteX6" fmla="*/ 6434051 w 6434051"/>
              <a:gd name="connsiteY6" fmla="*/ 2790306 h 2896985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47356 h 2797233"/>
              <a:gd name="connsiteX1" fmla="*/ 2377440 w 6434051"/>
              <a:gd name="connsiteY1" fmla="*/ 2639291 h 2797233"/>
              <a:gd name="connsiteX2" fmla="*/ 3034145 w 6434051"/>
              <a:gd name="connsiteY2" fmla="*/ 1799707 h 2797233"/>
              <a:gd name="connsiteX3" fmla="*/ 3167149 w 6434051"/>
              <a:gd name="connsiteY3" fmla="*/ 12469 h 2797233"/>
              <a:gd name="connsiteX4" fmla="*/ 3325091 w 6434051"/>
              <a:gd name="connsiteY4" fmla="*/ 1724891 h 2797233"/>
              <a:gd name="connsiteX5" fmla="*/ 3956858 w 6434051"/>
              <a:gd name="connsiteY5" fmla="*/ 2622666 h 2797233"/>
              <a:gd name="connsiteX6" fmla="*/ 6434051 w 6434051"/>
              <a:gd name="connsiteY6" fmla="*/ 2747357 h 2797233"/>
              <a:gd name="connsiteX0" fmla="*/ 0 w 6434051"/>
              <a:gd name="connsiteY0" fmla="*/ 2736272 h 2800003"/>
              <a:gd name="connsiteX1" fmla="*/ 2377440 w 6434051"/>
              <a:gd name="connsiteY1" fmla="*/ 2628207 h 2800003"/>
              <a:gd name="connsiteX2" fmla="*/ 3042458 w 6434051"/>
              <a:gd name="connsiteY2" fmla="*/ 1705496 h 2800003"/>
              <a:gd name="connsiteX3" fmla="*/ 3167149 w 6434051"/>
              <a:gd name="connsiteY3" fmla="*/ 1385 h 2800003"/>
              <a:gd name="connsiteX4" fmla="*/ 3325091 w 6434051"/>
              <a:gd name="connsiteY4" fmla="*/ 1713807 h 2800003"/>
              <a:gd name="connsiteX5" fmla="*/ 3956858 w 6434051"/>
              <a:gd name="connsiteY5" fmla="*/ 2611582 h 2800003"/>
              <a:gd name="connsiteX6" fmla="*/ 6434051 w 6434051"/>
              <a:gd name="connsiteY6" fmla="*/ 2736273 h 280000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6434051 w 6434051"/>
              <a:gd name="connsiteY5" fmla="*/ 2734888 h 2797233"/>
              <a:gd name="connsiteX0" fmla="*/ 0 w 6434051"/>
              <a:gd name="connsiteY0" fmla="*/ 2734887 h 2734889"/>
              <a:gd name="connsiteX1" fmla="*/ 3025833 w 6434051"/>
              <a:gd name="connsiteY1" fmla="*/ 1712424 h 2734889"/>
              <a:gd name="connsiteX2" fmla="*/ 3167149 w 6434051"/>
              <a:gd name="connsiteY2" fmla="*/ 0 h 2734889"/>
              <a:gd name="connsiteX3" fmla="*/ 3325091 w 6434051"/>
              <a:gd name="connsiteY3" fmla="*/ 1712422 h 2734889"/>
              <a:gd name="connsiteX4" fmla="*/ 6434051 w 6434051"/>
              <a:gd name="connsiteY4" fmla="*/ 2734888 h 2734889"/>
              <a:gd name="connsiteX0" fmla="*/ 0 w 6434051"/>
              <a:gd name="connsiteY0" fmla="*/ 2773355 h 2773357"/>
              <a:gd name="connsiteX1" fmla="*/ 3025833 w 6434051"/>
              <a:gd name="connsiteY1" fmla="*/ 1750892 h 2773357"/>
              <a:gd name="connsiteX2" fmla="*/ 3167149 w 6434051"/>
              <a:gd name="connsiteY2" fmla="*/ 38468 h 2773357"/>
              <a:gd name="connsiteX3" fmla="*/ 4113827 w 6434051"/>
              <a:gd name="connsiteY3" fmla="*/ 1520074 h 2773357"/>
              <a:gd name="connsiteX4" fmla="*/ 6434051 w 6434051"/>
              <a:gd name="connsiteY4" fmla="*/ 2773356 h 2773357"/>
              <a:gd name="connsiteX0" fmla="*/ 0 w 6434051"/>
              <a:gd name="connsiteY0" fmla="*/ 2767861 h 2767863"/>
              <a:gd name="connsiteX1" fmla="*/ 2083730 w 6434051"/>
              <a:gd name="connsiteY1" fmla="*/ 1712428 h 2767863"/>
              <a:gd name="connsiteX2" fmla="*/ 3167149 w 6434051"/>
              <a:gd name="connsiteY2" fmla="*/ 32974 h 2767863"/>
              <a:gd name="connsiteX3" fmla="*/ 4113827 w 6434051"/>
              <a:gd name="connsiteY3" fmla="*/ 1514580 h 2767863"/>
              <a:gd name="connsiteX4" fmla="*/ 6434051 w 6434051"/>
              <a:gd name="connsiteY4" fmla="*/ 2767862 h 2767863"/>
              <a:gd name="connsiteX0" fmla="*/ 0 w 6434051"/>
              <a:gd name="connsiteY0" fmla="*/ 2740384 h 2740386"/>
              <a:gd name="connsiteX1" fmla="*/ 2231076 w 6434051"/>
              <a:gd name="connsiteY1" fmla="*/ 1520086 h 2740386"/>
              <a:gd name="connsiteX2" fmla="*/ 3167149 w 6434051"/>
              <a:gd name="connsiteY2" fmla="*/ 5497 h 2740386"/>
              <a:gd name="connsiteX3" fmla="*/ 4113827 w 6434051"/>
              <a:gd name="connsiteY3" fmla="*/ 1487103 h 2740386"/>
              <a:gd name="connsiteX4" fmla="*/ 6434051 w 6434051"/>
              <a:gd name="connsiteY4" fmla="*/ 2740385 h 2740386"/>
              <a:gd name="connsiteX0" fmla="*/ 0 w 6434051"/>
              <a:gd name="connsiteY0" fmla="*/ 1949020 h 1949022"/>
              <a:gd name="connsiteX1" fmla="*/ 2231076 w 6434051"/>
              <a:gd name="connsiteY1" fmla="*/ 728722 h 1949022"/>
              <a:gd name="connsiteX2" fmla="*/ 3130314 w 6434051"/>
              <a:gd name="connsiteY2" fmla="*/ 5497 h 1949022"/>
              <a:gd name="connsiteX3" fmla="*/ 4113827 w 6434051"/>
              <a:gd name="connsiteY3" fmla="*/ 695739 h 1949022"/>
              <a:gd name="connsiteX4" fmla="*/ 6434051 w 6434051"/>
              <a:gd name="connsiteY4" fmla="*/ 1949021 h 1949022"/>
              <a:gd name="connsiteX0" fmla="*/ 0 w 6434051"/>
              <a:gd name="connsiteY0" fmla="*/ 2064425 h 2064427"/>
              <a:gd name="connsiteX1" fmla="*/ 1678534 w 6434051"/>
              <a:gd name="connsiteY1" fmla="*/ 1536571 h 2064427"/>
              <a:gd name="connsiteX2" fmla="*/ 3130314 w 6434051"/>
              <a:gd name="connsiteY2" fmla="*/ 120902 h 2064427"/>
              <a:gd name="connsiteX3" fmla="*/ 4113827 w 6434051"/>
              <a:gd name="connsiteY3" fmla="*/ 811144 h 2064427"/>
              <a:gd name="connsiteX4" fmla="*/ 6434051 w 6434051"/>
              <a:gd name="connsiteY4" fmla="*/ 2064426 h 2064427"/>
              <a:gd name="connsiteX0" fmla="*/ 0 w 6434051"/>
              <a:gd name="connsiteY0" fmla="*/ 1949016 h 1949018"/>
              <a:gd name="connsiteX1" fmla="*/ 1678534 w 6434051"/>
              <a:gd name="connsiteY1" fmla="*/ 1421162 h 1949018"/>
              <a:gd name="connsiteX2" fmla="*/ 3130314 w 6434051"/>
              <a:gd name="connsiteY2" fmla="*/ 5493 h 1949018"/>
              <a:gd name="connsiteX3" fmla="*/ 4997896 w 6434051"/>
              <a:gd name="connsiteY3" fmla="*/ 1454125 h 1949018"/>
              <a:gd name="connsiteX4" fmla="*/ 6434051 w 6434051"/>
              <a:gd name="connsiteY4" fmla="*/ 1949017 h 1949018"/>
              <a:gd name="connsiteX0" fmla="*/ 0 w 6434051"/>
              <a:gd name="connsiteY0" fmla="*/ 1960012 h 1960014"/>
              <a:gd name="connsiteX1" fmla="*/ 1678534 w 6434051"/>
              <a:gd name="connsiteY1" fmla="*/ 1432158 h 1960014"/>
              <a:gd name="connsiteX2" fmla="*/ 3130314 w 6434051"/>
              <a:gd name="connsiteY2" fmla="*/ 16489 h 1960014"/>
              <a:gd name="connsiteX3" fmla="*/ 4629536 w 6434051"/>
              <a:gd name="connsiteY3" fmla="*/ 1333226 h 1960014"/>
              <a:gd name="connsiteX4" fmla="*/ 6434051 w 6434051"/>
              <a:gd name="connsiteY4" fmla="*/ 1960013 h 1960014"/>
              <a:gd name="connsiteX0" fmla="*/ 0 w 6434051"/>
              <a:gd name="connsiteY0" fmla="*/ 1949016 h 1949018"/>
              <a:gd name="connsiteX1" fmla="*/ 1678534 w 6434051"/>
              <a:gd name="connsiteY1" fmla="*/ 1421162 h 1949018"/>
              <a:gd name="connsiteX2" fmla="*/ 3130314 w 6434051"/>
              <a:gd name="connsiteY2" fmla="*/ 5493 h 1949018"/>
              <a:gd name="connsiteX3" fmla="*/ 4703210 w 6434051"/>
              <a:gd name="connsiteY3" fmla="*/ 1454125 h 1949018"/>
              <a:gd name="connsiteX4" fmla="*/ 6434051 w 6434051"/>
              <a:gd name="connsiteY4" fmla="*/ 1949017 h 1949018"/>
              <a:gd name="connsiteX0" fmla="*/ 0 w 6434051"/>
              <a:gd name="connsiteY0" fmla="*/ 1960012 h 1960014"/>
              <a:gd name="connsiteX1" fmla="*/ 1678534 w 6434051"/>
              <a:gd name="connsiteY1" fmla="*/ 1564053 h 1960014"/>
              <a:gd name="connsiteX2" fmla="*/ 3130314 w 6434051"/>
              <a:gd name="connsiteY2" fmla="*/ 16489 h 1960014"/>
              <a:gd name="connsiteX3" fmla="*/ 4703210 w 6434051"/>
              <a:gd name="connsiteY3" fmla="*/ 1465121 h 1960014"/>
              <a:gd name="connsiteX4" fmla="*/ 6434051 w 6434051"/>
              <a:gd name="connsiteY4" fmla="*/ 1960013 h 1960014"/>
              <a:gd name="connsiteX0" fmla="*/ 0 w 6434051"/>
              <a:gd name="connsiteY0" fmla="*/ 1954510 h 1954512"/>
              <a:gd name="connsiteX1" fmla="*/ 1678534 w 6434051"/>
              <a:gd name="connsiteY1" fmla="*/ 1558551 h 1954512"/>
              <a:gd name="connsiteX2" fmla="*/ 3130314 w 6434051"/>
              <a:gd name="connsiteY2" fmla="*/ 10987 h 1954512"/>
              <a:gd name="connsiteX3" fmla="*/ 4703210 w 6434051"/>
              <a:gd name="connsiteY3" fmla="*/ 1624484 h 1954512"/>
              <a:gd name="connsiteX4" fmla="*/ 6434051 w 6434051"/>
              <a:gd name="connsiteY4" fmla="*/ 1954511 h 1954512"/>
              <a:gd name="connsiteX0" fmla="*/ 0 w 6434051"/>
              <a:gd name="connsiteY0" fmla="*/ 1954514 h 2005289"/>
              <a:gd name="connsiteX1" fmla="*/ 1678534 w 6434051"/>
              <a:gd name="connsiteY1" fmla="*/ 1558555 h 2005289"/>
              <a:gd name="connsiteX2" fmla="*/ 3130314 w 6434051"/>
              <a:gd name="connsiteY2" fmla="*/ 10991 h 2005289"/>
              <a:gd name="connsiteX3" fmla="*/ 4703210 w 6434051"/>
              <a:gd name="connsiteY3" fmla="*/ 1624488 h 2005289"/>
              <a:gd name="connsiteX4" fmla="*/ 6434051 w 6434051"/>
              <a:gd name="connsiteY4" fmla="*/ 1954515 h 2005289"/>
              <a:gd name="connsiteX0" fmla="*/ 0 w 6434051"/>
              <a:gd name="connsiteY0" fmla="*/ 1954510 h 2038256"/>
              <a:gd name="connsiteX1" fmla="*/ 1678534 w 6434051"/>
              <a:gd name="connsiteY1" fmla="*/ 1558551 h 2038256"/>
              <a:gd name="connsiteX2" fmla="*/ 3130314 w 6434051"/>
              <a:gd name="connsiteY2" fmla="*/ 10987 h 2038256"/>
              <a:gd name="connsiteX3" fmla="*/ 4703210 w 6434051"/>
              <a:gd name="connsiteY3" fmla="*/ 1624484 h 2038256"/>
              <a:gd name="connsiteX4" fmla="*/ 6434051 w 6434051"/>
              <a:gd name="connsiteY4" fmla="*/ 1954511 h 2038256"/>
              <a:gd name="connsiteX0" fmla="*/ 0 w 4703210"/>
              <a:gd name="connsiteY0" fmla="*/ 1954512 h 2038258"/>
              <a:gd name="connsiteX1" fmla="*/ 1678534 w 4703210"/>
              <a:gd name="connsiteY1" fmla="*/ 1558553 h 2038258"/>
              <a:gd name="connsiteX2" fmla="*/ 3130314 w 4703210"/>
              <a:gd name="connsiteY2" fmla="*/ 10989 h 2038258"/>
              <a:gd name="connsiteX3" fmla="*/ 4703210 w 4703210"/>
              <a:gd name="connsiteY3" fmla="*/ 1624486 h 2038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03210" h="2038258">
                <a:moveTo>
                  <a:pt x="0" y="1954512"/>
                </a:moveTo>
                <a:cubicBezTo>
                  <a:pt x="777727" y="2038258"/>
                  <a:pt x="1156815" y="1882473"/>
                  <a:pt x="1678534" y="1558553"/>
                </a:cubicBezTo>
                <a:cubicBezTo>
                  <a:pt x="2200253" y="1234633"/>
                  <a:pt x="2626201" y="0"/>
                  <a:pt x="3130314" y="10989"/>
                </a:cubicBezTo>
                <a:cubicBezTo>
                  <a:pt x="3634427" y="21978"/>
                  <a:pt x="4152587" y="1300565"/>
                  <a:pt x="4703210" y="1624486"/>
                </a:cubicBezTo>
              </a:path>
            </a:pathLst>
          </a:custGeom>
          <a:ln w="22225">
            <a:solidFill>
              <a:srgbClr val="00682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8" name="Freeform 57"/>
          <p:cNvSpPr/>
          <p:nvPr/>
        </p:nvSpPr>
        <p:spPr>
          <a:xfrm>
            <a:off x="6261100" y="3614738"/>
            <a:ext cx="350838" cy="157162"/>
          </a:xfrm>
          <a:custGeom>
            <a:avLst/>
            <a:gdLst>
              <a:gd name="connsiteX0" fmla="*/ 0 w 4389120"/>
              <a:gd name="connsiteY0" fmla="*/ 2557549 h 2784764"/>
              <a:gd name="connsiteX1" fmla="*/ 598517 w 4389120"/>
              <a:gd name="connsiteY1" fmla="*/ 1476895 h 2784764"/>
              <a:gd name="connsiteX2" fmla="*/ 822960 w 4389120"/>
              <a:gd name="connsiteY2" fmla="*/ 5542 h 2784764"/>
              <a:gd name="connsiteX3" fmla="*/ 1097280 w 4389120"/>
              <a:gd name="connsiteY3" fmla="*/ 1443644 h 2784764"/>
              <a:gd name="connsiteX4" fmla="*/ 1853739 w 4389120"/>
              <a:gd name="connsiteY4" fmla="*/ 2565862 h 2784764"/>
              <a:gd name="connsiteX5" fmla="*/ 4389120 w 4389120"/>
              <a:gd name="connsiteY5" fmla="*/ 2757055 h 2784764"/>
              <a:gd name="connsiteX0" fmla="*/ 41564 w 4430684"/>
              <a:gd name="connsiteY0" fmla="*/ 2557549 h 2784764"/>
              <a:gd name="connsiteX1" fmla="*/ 99753 w 4430684"/>
              <a:gd name="connsiteY1" fmla="*/ 2482735 h 2784764"/>
              <a:gd name="connsiteX2" fmla="*/ 640081 w 4430684"/>
              <a:gd name="connsiteY2" fmla="*/ 1476895 h 2784764"/>
              <a:gd name="connsiteX3" fmla="*/ 864524 w 4430684"/>
              <a:gd name="connsiteY3" fmla="*/ 5542 h 2784764"/>
              <a:gd name="connsiteX4" fmla="*/ 1138844 w 4430684"/>
              <a:gd name="connsiteY4" fmla="*/ 1443644 h 2784764"/>
              <a:gd name="connsiteX5" fmla="*/ 1895303 w 4430684"/>
              <a:gd name="connsiteY5" fmla="*/ 2565862 h 2784764"/>
              <a:gd name="connsiteX6" fmla="*/ 4430684 w 4430684"/>
              <a:gd name="connsiteY6" fmla="*/ 2757055 h 2784764"/>
              <a:gd name="connsiteX0" fmla="*/ 0 w 6733309"/>
              <a:gd name="connsiteY0" fmla="*/ 2740429 h 2784764"/>
              <a:gd name="connsiteX1" fmla="*/ 2402378 w 6733309"/>
              <a:gd name="connsiteY1" fmla="*/ 2482735 h 2784764"/>
              <a:gd name="connsiteX2" fmla="*/ 2942706 w 6733309"/>
              <a:gd name="connsiteY2" fmla="*/ 1476895 h 2784764"/>
              <a:gd name="connsiteX3" fmla="*/ 3167149 w 6733309"/>
              <a:gd name="connsiteY3" fmla="*/ 5542 h 2784764"/>
              <a:gd name="connsiteX4" fmla="*/ 3441469 w 6733309"/>
              <a:gd name="connsiteY4" fmla="*/ 1443644 h 2784764"/>
              <a:gd name="connsiteX5" fmla="*/ 4197928 w 6733309"/>
              <a:gd name="connsiteY5" fmla="*/ 2565862 h 2784764"/>
              <a:gd name="connsiteX6" fmla="*/ 6733309 w 6733309"/>
              <a:gd name="connsiteY6" fmla="*/ 2757055 h 2784764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402378 w 6733309"/>
              <a:gd name="connsiteY1" fmla="*/ 2477193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51019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75957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733309"/>
              <a:gd name="connsiteY0" fmla="*/ 2734887 h 2779222"/>
              <a:gd name="connsiteX1" fmla="*/ 2236124 w 6733309"/>
              <a:gd name="connsiteY1" fmla="*/ 2560320 h 2779222"/>
              <a:gd name="connsiteX2" fmla="*/ 2934393 w 6733309"/>
              <a:gd name="connsiteY2" fmla="*/ 1438103 h 2779222"/>
              <a:gd name="connsiteX3" fmla="*/ 3167149 w 6733309"/>
              <a:gd name="connsiteY3" fmla="*/ 0 h 2779222"/>
              <a:gd name="connsiteX4" fmla="*/ 3441469 w 6733309"/>
              <a:gd name="connsiteY4" fmla="*/ 1438102 h 2779222"/>
              <a:gd name="connsiteX5" fmla="*/ 4197928 w 6733309"/>
              <a:gd name="connsiteY5" fmla="*/ 2560320 h 2779222"/>
              <a:gd name="connsiteX6" fmla="*/ 6733309 w 6733309"/>
              <a:gd name="connsiteY6" fmla="*/ 2751513 h 2779222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356060 w 6790111"/>
              <a:gd name="connsiteY0" fmla="*/ 2734887 h 2776451"/>
              <a:gd name="connsiteX1" fmla="*/ 372687 w 6790111"/>
              <a:gd name="connsiteY1" fmla="*/ 2726581 h 2776451"/>
              <a:gd name="connsiteX2" fmla="*/ 2592184 w 6790111"/>
              <a:gd name="connsiteY2" fmla="*/ 2560320 h 2776451"/>
              <a:gd name="connsiteX3" fmla="*/ 3290453 w 6790111"/>
              <a:gd name="connsiteY3" fmla="*/ 1438103 h 2776451"/>
              <a:gd name="connsiteX4" fmla="*/ 3523209 w 6790111"/>
              <a:gd name="connsiteY4" fmla="*/ 0 h 2776451"/>
              <a:gd name="connsiteX5" fmla="*/ 3797529 w 6790111"/>
              <a:gd name="connsiteY5" fmla="*/ 1438102 h 2776451"/>
              <a:gd name="connsiteX6" fmla="*/ 4553988 w 6790111"/>
              <a:gd name="connsiteY6" fmla="*/ 2560320 h 2776451"/>
              <a:gd name="connsiteX7" fmla="*/ 6790111 w 6790111"/>
              <a:gd name="connsiteY7" fmla="*/ 2734888 h 2776451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80614"/>
              <a:gd name="connsiteX1" fmla="*/ 16627 w 6434051"/>
              <a:gd name="connsiteY1" fmla="*/ 2726581 h 2780614"/>
              <a:gd name="connsiteX2" fmla="*/ 2236124 w 6434051"/>
              <a:gd name="connsiteY2" fmla="*/ 2560320 h 2780614"/>
              <a:gd name="connsiteX3" fmla="*/ 2934393 w 6434051"/>
              <a:gd name="connsiteY3" fmla="*/ 1438103 h 2780614"/>
              <a:gd name="connsiteX4" fmla="*/ 3167149 w 6434051"/>
              <a:gd name="connsiteY4" fmla="*/ 0 h 2780614"/>
              <a:gd name="connsiteX5" fmla="*/ 3441469 w 6434051"/>
              <a:gd name="connsiteY5" fmla="*/ 1438102 h 2780614"/>
              <a:gd name="connsiteX6" fmla="*/ 4197928 w 6434051"/>
              <a:gd name="connsiteY6" fmla="*/ 2560320 h 2780614"/>
              <a:gd name="connsiteX7" fmla="*/ 6434051 w 6434051"/>
              <a:gd name="connsiteY7" fmla="*/ 2734888 h 2780614"/>
              <a:gd name="connsiteX0" fmla="*/ 0 w 6434051"/>
              <a:gd name="connsiteY0" fmla="*/ 2734887 h 2776451"/>
              <a:gd name="connsiteX1" fmla="*/ 16627 w 6434051"/>
              <a:gd name="connsiteY1" fmla="*/ 2726581 h 2776451"/>
              <a:gd name="connsiteX2" fmla="*/ 2236124 w 6434051"/>
              <a:gd name="connsiteY2" fmla="*/ 2560320 h 2776451"/>
              <a:gd name="connsiteX3" fmla="*/ 2934393 w 6434051"/>
              <a:gd name="connsiteY3" fmla="*/ 1438103 h 2776451"/>
              <a:gd name="connsiteX4" fmla="*/ 3167149 w 6434051"/>
              <a:gd name="connsiteY4" fmla="*/ 0 h 2776451"/>
              <a:gd name="connsiteX5" fmla="*/ 3441469 w 6434051"/>
              <a:gd name="connsiteY5" fmla="*/ 1438102 h 2776451"/>
              <a:gd name="connsiteX6" fmla="*/ 4197928 w 6434051"/>
              <a:gd name="connsiteY6" fmla="*/ 2560320 h 2776451"/>
              <a:gd name="connsiteX7" fmla="*/ 6434051 w 6434051"/>
              <a:gd name="connsiteY7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76451"/>
              <a:gd name="connsiteX1" fmla="*/ 2236124 w 6434051"/>
              <a:gd name="connsiteY1" fmla="*/ 2560320 h 2776451"/>
              <a:gd name="connsiteX2" fmla="*/ 2934393 w 6434051"/>
              <a:gd name="connsiteY2" fmla="*/ 1438103 h 2776451"/>
              <a:gd name="connsiteX3" fmla="*/ 3167149 w 6434051"/>
              <a:gd name="connsiteY3" fmla="*/ 0 h 2776451"/>
              <a:gd name="connsiteX4" fmla="*/ 3441469 w 6434051"/>
              <a:gd name="connsiteY4" fmla="*/ 1438102 h 2776451"/>
              <a:gd name="connsiteX5" fmla="*/ 4197928 w 6434051"/>
              <a:gd name="connsiteY5" fmla="*/ 2560320 h 2776451"/>
              <a:gd name="connsiteX6" fmla="*/ 6434051 w 6434051"/>
              <a:gd name="connsiteY6" fmla="*/ 2734888 h 2776451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4197928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4887 h 2784764"/>
              <a:gd name="connsiteX1" fmla="*/ 2626822 w 6434051"/>
              <a:gd name="connsiteY1" fmla="*/ 2568633 h 2784764"/>
              <a:gd name="connsiteX2" fmla="*/ 2934393 w 6434051"/>
              <a:gd name="connsiteY2" fmla="*/ 1438103 h 2784764"/>
              <a:gd name="connsiteX3" fmla="*/ 3167149 w 6434051"/>
              <a:gd name="connsiteY3" fmla="*/ 0 h 2784764"/>
              <a:gd name="connsiteX4" fmla="*/ 3441469 w 6434051"/>
              <a:gd name="connsiteY4" fmla="*/ 1438102 h 2784764"/>
              <a:gd name="connsiteX5" fmla="*/ 3807229 w 6434051"/>
              <a:gd name="connsiteY5" fmla="*/ 2560320 h 2784764"/>
              <a:gd name="connsiteX6" fmla="*/ 6434051 w 6434051"/>
              <a:gd name="connsiteY6" fmla="*/ 2734888 h 2784764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31677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7658 h 2787535"/>
              <a:gd name="connsiteX1" fmla="*/ 2626822 w 6434051"/>
              <a:gd name="connsiteY1" fmla="*/ 2571404 h 2787535"/>
              <a:gd name="connsiteX2" fmla="*/ 2934393 w 6434051"/>
              <a:gd name="connsiteY2" fmla="*/ 1440874 h 2787535"/>
              <a:gd name="connsiteX3" fmla="*/ 3167149 w 6434051"/>
              <a:gd name="connsiteY3" fmla="*/ 2771 h 2787535"/>
              <a:gd name="connsiteX4" fmla="*/ 3283528 w 6434051"/>
              <a:gd name="connsiteY4" fmla="*/ 1457499 h 2787535"/>
              <a:gd name="connsiteX5" fmla="*/ 3807229 w 6434051"/>
              <a:gd name="connsiteY5" fmla="*/ 2563091 h 2787535"/>
              <a:gd name="connsiteX6" fmla="*/ 6434051 w 6434051"/>
              <a:gd name="connsiteY6" fmla="*/ 2737659 h 2787535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784763"/>
              <a:gd name="connsiteX1" fmla="*/ 2626822 w 6434051"/>
              <a:gd name="connsiteY1" fmla="*/ 2570018 h 2784763"/>
              <a:gd name="connsiteX2" fmla="*/ 3084022 w 6434051"/>
              <a:gd name="connsiteY2" fmla="*/ 1447800 h 2784763"/>
              <a:gd name="connsiteX3" fmla="*/ 3167149 w 6434051"/>
              <a:gd name="connsiteY3" fmla="*/ 1385 h 2784763"/>
              <a:gd name="connsiteX4" fmla="*/ 3283528 w 6434051"/>
              <a:gd name="connsiteY4" fmla="*/ 1456113 h 2784763"/>
              <a:gd name="connsiteX5" fmla="*/ 3807229 w 6434051"/>
              <a:gd name="connsiteY5" fmla="*/ 2561705 h 2784763"/>
              <a:gd name="connsiteX6" fmla="*/ 6434051 w 6434051"/>
              <a:gd name="connsiteY6" fmla="*/ 2736273 h 2784763"/>
              <a:gd name="connsiteX0" fmla="*/ 0 w 6434051"/>
              <a:gd name="connsiteY0" fmla="*/ 2736272 h 2824942"/>
              <a:gd name="connsiteX1" fmla="*/ 2626822 w 6434051"/>
              <a:gd name="connsiteY1" fmla="*/ 2570018 h 2824942"/>
              <a:gd name="connsiteX2" fmla="*/ 3084022 w 6434051"/>
              <a:gd name="connsiteY2" fmla="*/ 1447800 h 2824942"/>
              <a:gd name="connsiteX3" fmla="*/ 3167149 w 6434051"/>
              <a:gd name="connsiteY3" fmla="*/ 1385 h 2824942"/>
              <a:gd name="connsiteX4" fmla="*/ 3283528 w 6434051"/>
              <a:gd name="connsiteY4" fmla="*/ 1456113 h 2824942"/>
              <a:gd name="connsiteX5" fmla="*/ 3956858 w 6434051"/>
              <a:gd name="connsiteY5" fmla="*/ 2611582 h 2824942"/>
              <a:gd name="connsiteX6" fmla="*/ 6434051 w 6434051"/>
              <a:gd name="connsiteY6" fmla="*/ 2736273 h 2824942"/>
              <a:gd name="connsiteX0" fmla="*/ 0 w 6434051"/>
              <a:gd name="connsiteY0" fmla="*/ 2736272 h 2842952"/>
              <a:gd name="connsiteX1" fmla="*/ 2377440 w 6434051"/>
              <a:gd name="connsiteY1" fmla="*/ 2628207 h 2842952"/>
              <a:gd name="connsiteX2" fmla="*/ 3084022 w 6434051"/>
              <a:gd name="connsiteY2" fmla="*/ 1447800 h 2842952"/>
              <a:gd name="connsiteX3" fmla="*/ 3167149 w 6434051"/>
              <a:gd name="connsiteY3" fmla="*/ 1385 h 2842952"/>
              <a:gd name="connsiteX4" fmla="*/ 3283528 w 6434051"/>
              <a:gd name="connsiteY4" fmla="*/ 1456113 h 2842952"/>
              <a:gd name="connsiteX5" fmla="*/ 3956858 w 6434051"/>
              <a:gd name="connsiteY5" fmla="*/ 2611582 h 2842952"/>
              <a:gd name="connsiteX6" fmla="*/ 6434051 w 6434051"/>
              <a:gd name="connsiteY6" fmla="*/ 2736273 h 2842952"/>
              <a:gd name="connsiteX0" fmla="*/ 0 w 6434051"/>
              <a:gd name="connsiteY0" fmla="*/ 2790305 h 2896985"/>
              <a:gd name="connsiteX1" fmla="*/ 2377440 w 6434051"/>
              <a:gd name="connsiteY1" fmla="*/ 2682240 h 2896985"/>
              <a:gd name="connsiteX2" fmla="*/ 3084022 w 6434051"/>
              <a:gd name="connsiteY2" fmla="*/ 1501833 h 2896985"/>
              <a:gd name="connsiteX3" fmla="*/ 3167149 w 6434051"/>
              <a:gd name="connsiteY3" fmla="*/ 55418 h 2896985"/>
              <a:gd name="connsiteX4" fmla="*/ 3325091 w 6434051"/>
              <a:gd name="connsiteY4" fmla="*/ 1834342 h 2896985"/>
              <a:gd name="connsiteX5" fmla="*/ 3956858 w 6434051"/>
              <a:gd name="connsiteY5" fmla="*/ 2665615 h 2896985"/>
              <a:gd name="connsiteX6" fmla="*/ 6434051 w 6434051"/>
              <a:gd name="connsiteY6" fmla="*/ 2790306 h 2896985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44585 h 2786149"/>
              <a:gd name="connsiteX1" fmla="*/ 2377440 w 6434051"/>
              <a:gd name="connsiteY1" fmla="*/ 2636520 h 2786149"/>
              <a:gd name="connsiteX2" fmla="*/ 3034145 w 6434051"/>
              <a:gd name="connsiteY2" fmla="*/ 1846812 h 2786149"/>
              <a:gd name="connsiteX3" fmla="*/ 3167149 w 6434051"/>
              <a:gd name="connsiteY3" fmla="*/ 9698 h 2786149"/>
              <a:gd name="connsiteX4" fmla="*/ 3325091 w 6434051"/>
              <a:gd name="connsiteY4" fmla="*/ 1788622 h 2786149"/>
              <a:gd name="connsiteX5" fmla="*/ 3956858 w 6434051"/>
              <a:gd name="connsiteY5" fmla="*/ 2619895 h 2786149"/>
              <a:gd name="connsiteX6" fmla="*/ 6434051 w 6434051"/>
              <a:gd name="connsiteY6" fmla="*/ 2744586 h 2786149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36273 h 2786150"/>
              <a:gd name="connsiteX1" fmla="*/ 2377440 w 6434051"/>
              <a:gd name="connsiteY1" fmla="*/ 2628208 h 2786150"/>
              <a:gd name="connsiteX2" fmla="*/ 3034145 w 6434051"/>
              <a:gd name="connsiteY2" fmla="*/ 1788624 h 2786150"/>
              <a:gd name="connsiteX3" fmla="*/ 3167149 w 6434051"/>
              <a:gd name="connsiteY3" fmla="*/ 1386 h 2786150"/>
              <a:gd name="connsiteX4" fmla="*/ 3325091 w 6434051"/>
              <a:gd name="connsiteY4" fmla="*/ 1780310 h 2786150"/>
              <a:gd name="connsiteX5" fmla="*/ 3956858 w 6434051"/>
              <a:gd name="connsiteY5" fmla="*/ 2611583 h 2786150"/>
              <a:gd name="connsiteX6" fmla="*/ 6434051 w 6434051"/>
              <a:gd name="connsiteY6" fmla="*/ 2736274 h 2786150"/>
              <a:gd name="connsiteX0" fmla="*/ 0 w 6434051"/>
              <a:gd name="connsiteY0" fmla="*/ 2747356 h 2797233"/>
              <a:gd name="connsiteX1" fmla="*/ 2377440 w 6434051"/>
              <a:gd name="connsiteY1" fmla="*/ 2639291 h 2797233"/>
              <a:gd name="connsiteX2" fmla="*/ 3034145 w 6434051"/>
              <a:gd name="connsiteY2" fmla="*/ 1799707 h 2797233"/>
              <a:gd name="connsiteX3" fmla="*/ 3167149 w 6434051"/>
              <a:gd name="connsiteY3" fmla="*/ 12469 h 2797233"/>
              <a:gd name="connsiteX4" fmla="*/ 3325091 w 6434051"/>
              <a:gd name="connsiteY4" fmla="*/ 1724891 h 2797233"/>
              <a:gd name="connsiteX5" fmla="*/ 3956858 w 6434051"/>
              <a:gd name="connsiteY5" fmla="*/ 2622666 h 2797233"/>
              <a:gd name="connsiteX6" fmla="*/ 6434051 w 6434051"/>
              <a:gd name="connsiteY6" fmla="*/ 2747357 h 2797233"/>
              <a:gd name="connsiteX0" fmla="*/ 0 w 6434051"/>
              <a:gd name="connsiteY0" fmla="*/ 2736272 h 2800003"/>
              <a:gd name="connsiteX1" fmla="*/ 2377440 w 6434051"/>
              <a:gd name="connsiteY1" fmla="*/ 2628207 h 2800003"/>
              <a:gd name="connsiteX2" fmla="*/ 3042458 w 6434051"/>
              <a:gd name="connsiteY2" fmla="*/ 1705496 h 2800003"/>
              <a:gd name="connsiteX3" fmla="*/ 3167149 w 6434051"/>
              <a:gd name="connsiteY3" fmla="*/ 1385 h 2800003"/>
              <a:gd name="connsiteX4" fmla="*/ 3325091 w 6434051"/>
              <a:gd name="connsiteY4" fmla="*/ 1713807 h 2800003"/>
              <a:gd name="connsiteX5" fmla="*/ 3956858 w 6434051"/>
              <a:gd name="connsiteY5" fmla="*/ 2611582 h 2800003"/>
              <a:gd name="connsiteX6" fmla="*/ 6434051 w 6434051"/>
              <a:gd name="connsiteY6" fmla="*/ 2736273 h 280000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3956858 w 6434051"/>
              <a:gd name="connsiteY5" fmla="*/ 2610197 h 2797233"/>
              <a:gd name="connsiteX6" fmla="*/ 6434051 w 6434051"/>
              <a:gd name="connsiteY6" fmla="*/ 2734888 h 2797233"/>
              <a:gd name="connsiteX0" fmla="*/ 0 w 6434051"/>
              <a:gd name="connsiteY0" fmla="*/ 2734887 h 2797233"/>
              <a:gd name="connsiteX1" fmla="*/ 2377440 w 6434051"/>
              <a:gd name="connsiteY1" fmla="*/ 2626822 h 2797233"/>
              <a:gd name="connsiteX2" fmla="*/ 3025833 w 6434051"/>
              <a:gd name="connsiteY2" fmla="*/ 1712424 h 2797233"/>
              <a:gd name="connsiteX3" fmla="*/ 3167149 w 6434051"/>
              <a:gd name="connsiteY3" fmla="*/ 0 h 2797233"/>
              <a:gd name="connsiteX4" fmla="*/ 3325091 w 6434051"/>
              <a:gd name="connsiteY4" fmla="*/ 1712422 h 2797233"/>
              <a:gd name="connsiteX5" fmla="*/ 6434051 w 6434051"/>
              <a:gd name="connsiteY5" fmla="*/ 2734888 h 2797233"/>
              <a:gd name="connsiteX0" fmla="*/ 0 w 6434051"/>
              <a:gd name="connsiteY0" fmla="*/ 2734887 h 2734889"/>
              <a:gd name="connsiteX1" fmla="*/ 3025833 w 6434051"/>
              <a:gd name="connsiteY1" fmla="*/ 1712424 h 2734889"/>
              <a:gd name="connsiteX2" fmla="*/ 3167149 w 6434051"/>
              <a:gd name="connsiteY2" fmla="*/ 0 h 2734889"/>
              <a:gd name="connsiteX3" fmla="*/ 3325091 w 6434051"/>
              <a:gd name="connsiteY3" fmla="*/ 1712422 h 2734889"/>
              <a:gd name="connsiteX4" fmla="*/ 6434051 w 6434051"/>
              <a:gd name="connsiteY4" fmla="*/ 2734888 h 2734889"/>
              <a:gd name="connsiteX0" fmla="*/ 0 w 6434051"/>
              <a:gd name="connsiteY0" fmla="*/ 2773355 h 2773357"/>
              <a:gd name="connsiteX1" fmla="*/ 3025833 w 6434051"/>
              <a:gd name="connsiteY1" fmla="*/ 1750892 h 2773357"/>
              <a:gd name="connsiteX2" fmla="*/ 3167149 w 6434051"/>
              <a:gd name="connsiteY2" fmla="*/ 38468 h 2773357"/>
              <a:gd name="connsiteX3" fmla="*/ 4113827 w 6434051"/>
              <a:gd name="connsiteY3" fmla="*/ 1520074 h 2773357"/>
              <a:gd name="connsiteX4" fmla="*/ 6434051 w 6434051"/>
              <a:gd name="connsiteY4" fmla="*/ 2773356 h 2773357"/>
              <a:gd name="connsiteX0" fmla="*/ 0 w 6434051"/>
              <a:gd name="connsiteY0" fmla="*/ 2767861 h 2767863"/>
              <a:gd name="connsiteX1" fmla="*/ 2083730 w 6434051"/>
              <a:gd name="connsiteY1" fmla="*/ 1712428 h 2767863"/>
              <a:gd name="connsiteX2" fmla="*/ 3167149 w 6434051"/>
              <a:gd name="connsiteY2" fmla="*/ 32974 h 2767863"/>
              <a:gd name="connsiteX3" fmla="*/ 4113827 w 6434051"/>
              <a:gd name="connsiteY3" fmla="*/ 1514580 h 2767863"/>
              <a:gd name="connsiteX4" fmla="*/ 6434051 w 6434051"/>
              <a:gd name="connsiteY4" fmla="*/ 2767862 h 2767863"/>
              <a:gd name="connsiteX0" fmla="*/ 0 w 6434051"/>
              <a:gd name="connsiteY0" fmla="*/ 2740384 h 2740386"/>
              <a:gd name="connsiteX1" fmla="*/ 2231076 w 6434051"/>
              <a:gd name="connsiteY1" fmla="*/ 1520086 h 2740386"/>
              <a:gd name="connsiteX2" fmla="*/ 3167149 w 6434051"/>
              <a:gd name="connsiteY2" fmla="*/ 5497 h 2740386"/>
              <a:gd name="connsiteX3" fmla="*/ 4113827 w 6434051"/>
              <a:gd name="connsiteY3" fmla="*/ 1487103 h 2740386"/>
              <a:gd name="connsiteX4" fmla="*/ 6434051 w 6434051"/>
              <a:gd name="connsiteY4" fmla="*/ 2740385 h 2740386"/>
              <a:gd name="connsiteX0" fmla="*/ 0 w 6434051"/>
              <a:gd name="connsiteY0" fmla="*/ 1949020 h 1949022"/>
              <a:gd name="connsiteX1" fmla="*/ 2231076 w 6434051"/>
              <a:gd name="connsiteY1" fmla="*/ 728722 h 1949022"/>
              <a:gd name="connsiteX2" fmla="*/ 3130314 w 6434051"/>
              <a:gd name="connsiteY2" fmla="*/ 5497 h 1949022"/>
              <a:gd name="connsiteX3" fmla="*/ 4113827 w 6434051"/>
              <a:gd name="connsiteY3" fmla="*/ 695739 h 1949022"/>
              <a:gd name="connsiteX4" fmla="*/ 6434051 w 6434051"/>
              <a:gd name="connsiteY4" fmla="*/ 1949021 h 1949022"/>
              <a:gd name="connsiteX0" fmla="*/ 0 w 6434051"/>
              <a:gd name="connsiteY0" fmla="*/ 2064425 h 2064427"/>
              <a:gd name="connsiteX1" fmla="*/ 1678534 w 6434051"/>
              <a:gd name="connsiteY1" fmla="*/ 1536571 h 2064427"/>
              <a:gd name="connsiteX2" fmla="*/ 3130314 w 6434051"/>
              <a:gd name="connsiteY2" fmla="*/ 120902 h 2064427"/>
              <a:gd name="connsiteX3" fmla="*/ 4113827 w 6434051"/>
              <a:gd name="connsiteY3" fmla="*/ 811144 h 2064427"/>
              <a:gd name="connsiteX4" fmla="*/ 6434051 w 6434051"/>
              <a:gd name="connsiteY4" fmla="*/ 2064426 h 2064427"/>
              <a:gd name="connsiteX0" fmla="*/ 0 w 6434051"/>
              <a:gd name="connsiteY0" fmla="*/ 1949016 h 1949018"/>
              <a:gd name="connsiteX1" fmla="*/ 1678534 w 6434051"/>
              <a:gd name="connsiteY1" fmla="*/ 1421162 h 1949018"/>
              <a:gd name="connsiteX2" fmla="*/ 3130314 w 6434051"/>
              <a:gd name="connsiteY2" fmla="*/ 5493 h 1949018"/>
              <a:gd name="connsiteX3" fmla="*/ 4997896 w 6434051"/>
              <a:gd name="connsiteY3" fmla="*/ 1454125 h 1949018"/>
              <a:gd name="connsiteX4" fmla="*/ 6434051 w 6434051"/>
              <a:gd name="connsiteY4" fmla="*/ 1949017 h 1949018"/>
              <a:gd name="connsiteX0" fmla="*/ 0 w 6434051"/>
              <a:gd name="connsiteY0" fmla="*/ 1960012 h 1960014"/>
              <a:gd name="connsiteX1" fmla="*/ 1678534 w 6434051"/>
              <a:gd name="connsiteY1" fmla="*/ 1432158 h 1960014"/>
              <a:gd name="connsiteX2" fmla="*/ 3130314 w 6434051"/>
              <a:gd name="connsiteY2" fmla="*/ 16489 h 1960014"/>
              <a:gd name="connsiteX3" fmla="*/ 4629536 w 6434051"/>
              <a:gd name="connsiteY3" fmla="*/ 1333226 h 1960014"/>
              <a:gd name="connsiteX4" fmla="*/ 6434051 w 6434051"/>
              <a:gd name="connsiteY4" fmla="*/ 1960013 h 1960014"/>
              <a:gd name="connsiteX0" fmla="*/ 0 w 6434051"/>
              <a:gd name="connsiteY0" fmla="*/ 1949016 h 1949018"/>
              <a:gd name="connsiteX1" fmla="*/ 1678534 w 6434051"/>
              <a:gd name="connsiteY1" fmla="*/ 1421162 h 1949018"/>
              <a:gd name="connsiteX2" fmla="*/ 3130314 w 6434051"/>
              <a:gd name="connsiteY2" fmla="*/ 5493 h 1949018"/>
              <a:gd name="connsiteX3" fmla="*/ 4703210 w 6434051"/>
              <a:gd name="connsiteY3" fmla="*/ 1454125 h 1949018"/>
              <a:gd name="connsiteX4" fmla="*/ 6434051 w 6434051"/>
              <a:gd name="connsiteY4" fmla="*/ 1949017 h 1949018"/>
              <a:gd name="connsiteX0" fmla="*/ 0 w 6434051"/>
              <a:gd name="connsiteY0" fmla="*/ 1960012 h 1960014"/>
              <a:gd name="connsiteX1" fmla="*/ 1678534 w 6434051"/>
              <a:gd name="connsiteY1" fmla="*/ 1564053 h 1960014"/>
              <a:gd name="connsiteX2" fmla="*/ 3130314 w 6434051"/>
              <a:gd name="connsiteY2" fmla="*/ 16489 h 1960014"/>
              <a:gd name="connsiteX3" fmla="*/ 4703210 w 6434051"/>
              <a:gd name="connsiteY3" fmla="*/ 1465121 h 1960014"/>
              <a:gd name="connsiteX4" fmla="*/ 6434051 w 6434051"/>
              <a:gd name="connsiteY4" fmla="*/ 1960013 h 1960014"/>
              <a:gd name="connsiteX0" fmla="*/ 0 w 6434051"/>
              <a:gd name="connsiteY0" fmla="*/ 1954510 h 1954512"/>
              <a:gd name="connsiteX1" fmla="*/ 1678534 w 6434051"/>
              <a:gd name="connsiteY1" fmla="*/ 1558551 h 1954512"/>
              <a:gd name="connsiteX2" fmla="*/ 3130314 w 6434051"/>
              <a:gd name="connsiteY2" fmla="*/ 10987 h 1954512"/>
              <a:gd name="connsiteX3" fmla="*/ 4703210 w 6434051"/>
              <a:gd name="connsiteY3" fmla="*/ 1624484 h 1954512"/>
              <a:gd name="connsiteX4" fmla="*/ 6434051 w 6434051"/>
              <a:gd name="connsiteY4" fmla="*/ 1954511 h 1954512"/>
              <a:gd name="connsiteX0" fmla="*/ 0 w 6434051"/>
              <a:gd name="connsiteY0" fmla="*/ 1954514 h 2005289"/>
              <a:gd name="connsiteX1" fmla="*/ 1678534 w 6434051"/>
              <a:gd name="connsiteY1" fmla="*/ 1558555 h 2005289"/>
              <a:gd name="connsiteX2" fmla="*/ 3130314 w 6434051"/>
              <a:gd name="connsiteY2" fmla="*/ 10991 h 2005289"/>
              <a:gd name="connsiteX3" fmla="*/ 4703210 w 6434051"/>
              <a:gd name="connsiteY3" fmla="*/ 1624488 h 2005289"/>
              <a:gd name="connsiteX4" fmla="*/ 6434051 w 6434051"/>
              <a:gd name="connsiteY4" fmla="*/ 1954515 h 2005289"/>
              <a:gd name="connsiteX0" fmla="*/ 0 w 6434051"/>
              <a:gd name="connsiteY0" fmla="*/ 1954510 h 2038256"/>
              <a:gd name="connsiteX1" fmla="*/ 1678534 w 6434051"/>
              <a:gd name="connsiteY1" fmla="*/ 1558551 h 2038256"/>
              <a:gd name="connsiteX2" fmla="*/ 3130314 w 6434051"/>
              <a:gd name="connsiteY2" fmla="*/ 10987 h 2038256"/>
              <a:gd name="connsiteX3" fmla="*/ 4703210 w 6434051"/>
              <a:gd name="connsiteY3" fmla="*/ 1624484 h 2038256"/>
              <a:gd name="connsiteX4" fmla="*/ 6434051 w 6434051"/>
              <a:gd name="connsiteY4" fmla="*/ 1954511 h 2038256"/>
              <a:gd name="connsiteX0" fmla="*/ 0 w 6434051"/>
              <a:gd name="connsiteY0" fmla="*/ 450962 h 534708"/>
              <a:gd name="connsiteX1" fmla="*/ 1678534 w 6434051"/>
              <a:gd name="connsiteY1" fmla="*/ 55003 h 534708"/>
              <a:gd name="connsiteX2" fmla="*/ 4703210 w 6434051"/>
              <a:gd name="connsiteY2" fmla="*/ 120936 h 534708"/>
              <a:gd name="connsiteX3" fmla="*/ 6434051 w 6434051"/>
              <a:gd name="connsiteY3" fmla="*/ 450963 h 534708"/>
              <a:gd name="connsiteX0" fmla="*/ 0 w 6434051"/>
              <a:gd name="connsiteY0" fmla="*/ 330025 h 380801"/>
              <a:gd name="connsiteX1" fmla="*/ 4703210 w 6434051"/>
              <a:gd name="connsiteY1" fmla="*/ -1 h 380801"/>
              <a:gd name="connsiteX2" fmla="*/ 6434051 w 6434051"/>
              <a:gd name="connsiteY2" fmla="*/ 330026 h 380801"/>
              <a:gd name="connsiteX0" fmla="*/ 0 w 1730841"/>
              <a:gd name="connsiteY0" fmla="*/ -1 h 380801"/>
              <a:gd name="connsiteX1" fmla="*/ 1730841 w 1730841"/>
              <a:gd name="connsiteY1" fmla="*/ 330026 h 380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30841" h="380801">
                <a:moveTo>
                  <a:pt x="0" y="-1"/>
                </a:moveTo>
                <a:cubicBezTo>
                  <a:pt x="550623" y="323920"/>
                  <a:pt x="862126" y="380800"/>
                  <a:pt x="1730841" y="330026"/>
                </a:cubicBezTo>
              </a:path>
            </a:pathLst>
          </a:custGeom>
          <a:ln w="22225">
            <a:solidFill>
              <a:srgbClr val="00682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102" name="Group 101"/>
          <p:cNvGrpSpPr>
            <a:grpSpLocks/>
          </p:cNvGrpSpPr>
          <p:nvPr/>
        </p:nvGrpSpPr>
        <p:grpSpPr bwMode="auto">
          <a:xfrm>
            <a:off x="914400" y="4589222"/>
            <a:ext cx="7481888" cy="457200"/>
            <a:chOff x="914400" y="5054896"/>
            <a:chExt cx="7481485" cy="45720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914400" y="5318190"/>
              <a:ext cx="73148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16200000" flipV="1">
              <a:off x="685801" y="5283496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16200000" flipV="1">
              <a:off x="2383837" y="5283496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16200000" flipV="1">
              <a:off x="4081873" y="5283496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16200000" flipV="1">
              <a:off x="5779910" y="5283496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Flowchart: Connector 72"/>
            <p:cNvSpPr/>
            <p:nvPr/>
          </p:nvSpPr>
          <p:spPr>
            <a:xfrm>
              <a:off x="7937122" y="5265802"/>
              <a:ext cx="93658" cy="92075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4" name="Flowchart: Connector 73"/>
            <p:cNvSpPr/>
            <p:nvPr/>
          </p:nvSpPr>
          <p:spPr>
            <a:xfrm>
              <a:off x="8119675" y="5265802"/>
              <a:ext cx="93657" cy="92075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5" name="Flowchart: Connector 74"/>
            <p:cNvSpPr/>
            <p:nvPr/>
          </p:nvSpPr>
          <p:spPr>
            <a:xfrm>
              <a:off x="8302227" y="5265802"/>
              <a:ext cx="93658" cy="92075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03" name="Group 102"/>
          <p:cNvGrpSpPr>
            <a:grpSpLocks/>
          </p:cNvGrpSpPr>
          <p:nvPr/>
        </p:nvGrpSpPr>
        <p:grpSpPr bwMode="auto">
          <a:xfrm>
            <a:off x="914400" y="4590004"/>
            <a:ext cx="7481888" cy="457200"/>
            <a:chOff x="914400" y="5239548"/>
            <a:chExt cx="7481485" cy="4572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914400" y="5493007"/>
              <a:ext cx="73148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16200000" flipV="1">
              <a:off x="1365015" y="5468148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6200000" flipV="1">
              <a:off x="4761088" y="5468148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16200000" flipV="1">
              <a:off x="3063051" y="5468148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rot="16200000" flipV="1">
              <a:off x="6459125" y="5468148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lowchart: Connector 80"/>
            <p:cNvSpPr/>
            <p:nvPr/>
          </p:nvSpPr>
          <p:spPr>
            <a:xfrm>
              <a:off x="7937122" y="5440619"/>
              <a:ext cx="93658" cy="92075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2" name="Flowchart: Connector 81"/>
            <p:cNvSpPr/>
            <p:nvPr/>
          </p:nvSpPr>
          <p:spPr>
            <a:xfrm>
              <a:off x="8119675" y="5440619"/>
              <a:ext cx="93657" cy="92075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3" name="Flowchart: Connector 82"/>
            <p:cNvSpPr/>
            <p:nvPr/>
          </p:nvSpPr>
          <p:spPr>
            <a:xfrm>
              <a:off x="8302227" y="5440619"/>
              <a:ext cx="93658" cy="92075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05" name="Group 104"/>
          <p:cNvGrpSpPr>
            <a:grpSpLocks/>
          </p:cNvGrpSpPr>
          <p:nvPr/>
        </p:nvGrpSpPr>
        <p:grpSpPr bwMode="auto">
          <a:xfrm>
            <a:off x="914400" y="4599248"/>
            <a:ext cx="7478713" cy="464228"/>
            <a:chOff x="914400" y="5688299"/>
            <a:chExt cx="7479468" cy="463296"/>
          </a:xfrm>
        </p:grpSpPr>
        <p:cxnSp>
          <p:nvCxnSpPr>
            <p:cNvPr id="86" name="Straight Connector 85"/>
            <p:cNvCxnSpPr/>
            <p:nvPr/>
          </p:nvCxnSpPr>
          <p:spPr>
            <a:xfrm>
              <a:off x="914400" y="5932024"/>
              <a:ext cx="731593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16200000" flipV="1">
              <a:off x="2383837" y="5916899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rot="16200000" flipV="1">
              <a:off x="4081873" y="5916899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16200000" flipV="1">
              <a:off x="5779910" y="5916899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Flowchart: Connector 89"/>
            <p:cNvSpPr/>
            <p:nvPr/>
          </p:nvSpPr>
          <p:spPr>
            <a:xfrm>
              <a:off x="7935034" y="5889542"/>
              <a:ext cx="93672" cy="91890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1" name="Flowchart: Connector 90"/>
            <p:cNvSpPr/>
            <p:nvPr/>
          </p:nvSpPr>
          <p:spPr>
            <a:xfrm>
              <a:off x="8119202" y="5889529"/>
              <a:ext cx="93672" cy="91890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2" name="Flowchart: Connector 91"/>
            <p:cNvSpPr/>
            <p:nvPr/>
          </p:nvSpPr>
          <p:spPr>
            <a:xfrm>
              <a:off x="8300196" y="5879717"/>
              <a:ext cx="93672" cy="91890"/>
            </a:xfrm>
            <a:prstGeom prst="flowChartConnector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3" name="Straight Arrow Connector 92"/>
            <p:cNvCxnSpPr/>
            <p:nvPr/>
          </p:nvCxnSpPr>
          <p:spPr>
            <a:xfrm rot="16200000" flipV="1">
              <a:off x="7477775" y="5922995"/>
              <a:ext cx="457200" cy="0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>
            <a:grpSpLocks/>
          </p:cNvGrpSpPr>
          <p:nvPr/>
        </p:nvGrpSpPr>
        <p:grpSpPr bwMode="auto">
          <a:xfrm>
            <a:off x="1195388" y="3938588"/>
            <a:ext cx="6321425" cy="369887"/>
            <a:chOff x="1195754" y="3938959"/>
            <a:chExt cx="6320413" cy="369332"/>
          </a:xfrm>
        </p:grpSpPr>
        <p:cxnSp>
          <p:nvCxnSpPr>
            <p:cNvPr id="107" name="Straight Arrow Connector 106"/>
            <p:cNvCxnSpPr>
              <a:stCxn id="2194" idx="3"/>
            </p:cNvCxnSpPr>
            <p:nvPr/>
          </p:nvCxnSpPr>
          <p:spPr>
            <a:xfrm>
              <a:off x="4606745" y="4124417"/>
              <a:ext cx="2909422" cy="475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diamond" w="lg" len="sm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>
              <a:endCxn id="2194" idx="1"/>
            </p:cNvCxnSpPr>
            <p:nvPr/>
          </p:nvCxnSpPr>
          <p:spPr>
            <a:xfrm>
              <a:off x="1195754" y="4110152"/>
              <a:ext cx="2853868" cy="1426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lg" len="lg"/>
              <a:tailEnd type="diamond" w="lg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4" name="TextBox 108"/>
            <p:cNvSpPr txBox="1">
              <a:spLocks noChangeArrowheads="1"/>
            </p:cNvSpPr>
            <p:nvPr/>
          </p:nvSpPr>
          <p:spPr bwMode="auto">
            <a:xfrm>
              <a:off x="4049488" y="3938959"/>
              <a:ext cx="55656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rbel" pitchFamily="34" charset="0"/>
                </a:rPr>
                <a:t>2Va</a:t>
              </a:r>
              <a:endParaRPr lang="en-US" baseline="-25000">
                <a:latin typeface="Corbel" pitchFamily="34" charset="0"/>
              </a:endParaRPr>
            </a:p>
          </p:txBody>
        </p:sp>
      </p:grpSp>
      <p:grpSp>
        <p:nvGrpSpPr>
          <p:cNvPr id="122" name="Group 121"/>
          <p:cNvGrpSpPr>
            <a:grpSpLocks/>
          </p:cNvGrpSpPr>
          <p:nvPr/>
        </p:nvGrpSpPr>
        <p:grpSpPr bwMode="auto">
          <a:xfrm>
            <a:off x="3738563" y="3951288"/>
            <a:ext cx="1225550" cy="368300"/>
            <a:chOff x="3796604" y="3938959"/>
            <a:chExt cx="1225901" cy="369332"/>
          </a:xfrm>
        </p:grpSpPr>
        <p:cxnSp>
          <p:nvCxnSpPr>
            <p:cNvPr id="123" name="Straight Arrow Connector 122"/>
            <p:cNvCxnSpPr>
              <a:stCxn id="2191" idx="3"/>
            </p:cNvCxnSpPr>
            <p:nvPr/>
          </p:nvCxnSpPr>
          <p:spPr>
            <a:xfrm flipV="1">
              <a:off x="4808131" y="4118849"/>
              <a:ext cx="214374" cy="477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diamond" w="lg" len="sm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>
              <a:endCxn id="2191" idx="1"/>
            </p:cNvCxnSpPr>
            <p:nvPr/>
          </p:nvCxnSpPr>
          <p:spPr>
            <a:xfrm>
              <a:off x="3796604" y="4107706"/>
              <a:ext cx="192142" cy="1591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lg" len="lg"/>
              <a:tailEnd type="diamond" w="lg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1" name="TextBox 124"/>
            <p:cNvSpPr txBox="1">
              <a:spLocks noChangeArrowheads="1"/>
            </p:cNvSpPr>
            <p:nvPr/>
          </p:nvSpPr>
          <p:spPr bwMode="auto">
            <a:xfrm>
              <a:off x="3989199" y="3938959"/>
              <a:ext cx="81840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orbel" pitchFamily="34" charset="0"/>
                </a:rPr>
                <a:t>2V</a:t>
              </a:r>
              <a:r>
                <a:rPr lang="en-US" baseline="-25000">
                  <a:latin typeface="Corbel" pitchFamily="34" charset="0"/>
                </a:rPr>
                <a:t>a</a:t>
              </a:r>
              <a:r>
                <a:rPr lang="en-US">
                  <a:latin typeface="Corbel" pitchFamily="34" charset="0"/>
                </a:rPr>
                <a:t>/5</a:t>
              </a:r>
              <a:endParaRPr lang="en-US" baseline="-25000">
                <a:latin typeface="Corbe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14400" y="4937125"/>
            <a:ext cx="690563" cy="369888"/>
            <a:chOff x="914400" y="4937125"/>
            <a:chExt cx="690563" cy="369888"/>
          </a:xfrm>
        </p:grpSpPr>
        <p:sp>
          <p:nvSpPr>
            <p:cNvPr id="158" name="TextBox 157"/>
            <p:cNvSpPr txBox="1">
              <a:spLocks noChangeArrowheads="1"/>
            </p:cNvSpPr>
            <p:nvPr/>
          </p:nvSpPr>
          <p:spPr bwMode="auto">
            <a:xfrm>
              <a:off x="1031875" y="4937125"/>
              <a:ext cx="4048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rbel" pitchFamily="34" charset="0"/>
                </a:rPr>
                <a:t>T</a:t>
              </a:r>
              <a:r>
                <a:rPr lang="en-US" baseline="-25000" dirty="0">
                  <a:latin typeface="Corbel" pitchFamily="34" charset="0"/>
                </a:rPr>
                <a:t>m</a:t>
              </a:r>
            </a:p>
          </p:txBody>
        </p:sp>
        <p:cxnSp>
          <p:nvCxnSpPr>
            <p:cNvPr id="203" name="Straight Connector 202"/>
            <p:cNvCxnSpPr/>
            <p:nvPr/>
          </p:nvCxnSpPr>
          <p:spPr>
            <a:xfrm rot="5400000">
              <a:off x="1528762" y="5134914"/>
              <a:ext cx="1428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rot="5400000">
              <a:off x="842962" y="5133976"/>
              <a:ext cx="1428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58" idx="1"/>
            </p:cNvCxnSpPr>
            <p:nvPr/>
          </p:nvCxnSpPr>
          <p:spPr>
            <a:xfrm rot="10800000" flipV="1">
              <a:off x="914400" y="5122863"/>
              <a:ext cx="117475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58" idx="3"/>
            </p:cNvCxnSpPr>
            <p:nvPr/>
          </p:nvCxnSpPr>
          <p:spPr>
            <a:xfrm>
              <a:off x="1436688" y="5122863"/>
              <a:ext cx="168275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600200" y="4937125"/>
            <a:ext cx="1019175" cy="369888"/>
            <a:chOff x="1600200" y="4937125"/>
            <a:chExt cx="1019175" cy="369888"/>
          </a:xfrm>
        </p:grpSpPr>
        <p:sp>
          <p:nvSpPr>
            <p:cNvPr id="159" name="TextBox 158"/>
            <p:cNvSpPr txBox="1">
              <a:spLocks noChangeArrowheads="1"/>
            </p:cNvSpPr>
            <p:nvPr/>
          </p:nvSpPr>
          <p:spPr bwMode="auto">
            <a:xfrm>
              <a:off x="1909763" y="4937125"/>
              <a:ext cx="3635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latin typeface="Corbel" pitchFamily="34" charset="0"/>
                </a:rPr>
                <a:t>T</a:t>
              </a:r>
              <a:r>
                <a:rPr lang="en-US" baseline="-25000" dirty="0" err="1">
                  <a:latin typeface="Corbel" pitchFamily="34" charset="0"/>
                </a:rPr>
                <a:t>n</a:t>
              </a:r>
              <a:endParaRPr lang="en-US" baseline="-25000" dirty="0">
                <a:latin typeface="Corbel" pitchFamily="34" charset="0"/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 rot="5400000">
              <a:off x="1528762" y="5133976"/>
              <a:ext cx="1428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>
              <a:off x="2543175" y="5129213"/>
              <a:ext cx="1428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Arrow Connector 179"/>
            <p:cNvCxnSpPr>
              <a:stCxn id="159" idx="1"/>
            </p:cNvCxnSpPr>
            <p:nvPr/>
          </p:nvCxnSpPr>
          <p:spPr>
            <a:xfrm rot="10800000" flipV="1">
              <a:off x="1600200" y="5122863"/>
              <a:ext cx="309563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59" idx="3"/>
            </p:cNvCxnSpPr>
            <p:nvPr/>
          </p:nvCxnSpPr>
          <p:spPr>
            <a:xfrm>
              <a:off x="2273300" y="5122863"/>
              <a:ext cx="34607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909638" y="4244975"/>
            <a:ext cx="1704975" cy="369332"/>
            <a:chOff x="909638" y="4244975"/>
            <a:chExt cx="1704975" cy="369332"/>
          </a:xfrm>
        </p:grpSpPr>
        <p:cxnSp>
          <p:nvCxnSpPr>
            <p:cNvPr id="165" name="Straight Connector 164"/>
            <p:cNvCxnSpPr/>
            <p:nvPr/>
          </p:nvCxnSpPr>
          <p:spPr>
            <a:xfrm rot="5400000">
              <a:off x="2541587" y="4450389"/>
              <a:ext cx="1428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>
              <a:off x="841375" y="4444039"/>
              <a:ext cx="1428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TextBox 159"/>
            <p:cNvSpPr txBox="1">
              <a:spLocks noChangeArrowheads="1"/>
            </p:cNvSpPr>
            <p:nvPr/>
          </p:nvSpPr>
          <p:spPr bwMode="auto">
            <a:xfrm>
              <a:off x="1400186" y="4244975"/>
              <a:ext cx="74039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latin typeface="Corbel" pitchFamily="34" charset="0"/>
                </a:rPr>
                <a:t>T</a:t>
              </a:r>
              <a:r>
                <a:rPr lang="en-US" baseline="-25000" dirty="0" err="1" smtClean="0">
                  <a:latin typeface="Corbel" pitchFamily="34" charset="0"/>
                </a:rPr>
                <a:t>m</a:t>
              </a:r>
              <a:r>
                <a:rPr lang="en-US" dirty="0" err="1" smtClean="0">
                  <a:latin typeface="Corbel" pitchFamily="34" charset="0"/>
                </a:rPr>
                <a:t>+</a:t>
              </a:r>
              <a:r>
                <a:rPr lang="en-US" dirty="0" err="1">
                  <a:latin typeface="Corbel" pitchFamily="34" charset="0"/>
                </a:rPr>
                <a:t>T</a:t>
              </a:r>
              <a:r>
                <a:rPr lang="en-US" baseline="-25000" dirty="0" err="1" smtClean="0">
                  <a:latin typeface="Corbel" pitchFamily="34" charset="0"/>
                </a:rPr>
                <a:t>n</a:t>
              </a:r>
              <a:endParaRPr lang="en-US" baseline="-25000" dirty="0">
                <a:latin typeface="Corbel" pitchFamily="34" charset="0"/>
              </a:endParaRPr>
            </a:p>
          </p:txBody>
        </p:sp>
        <p:cxnSp>
          <p:nvCxnSpPr>
            <p:cNvPr id="184" name="Straight Arrow Connector 183"/>
            <p:cNvCxnSpPr/>
            <p:nvPr/>
          </p:nvCxnSpPr>
          <p:spPr>
            <a:xfrm rot="10800000">
              <a:off x="909638" y="4444038"/>
              <a:ext cx="59531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Arrow Connector 185"/>
            <p:cNvCxnSpPr/>
            <p:nvPr/>
          </p:nvCxnSpPr>
          <p:spPr>
            <a:xfrm>
              <a:off x="2068513" y="4444038"/>
              <a:ext cx="5461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7" name="Title 186"/>
          <p:cNvSpPr>
            <a:spLocks noGrp="1"/>
          </p:cNvSpPr>
          <p:nvPr>
            <p:ph type="title" idx="4294967295"/>
          </p:nvPr>
        </p:nvSpPr>
        <p:spPr>
          <a:xfrm>
            <a:off x="532014" y="124691"/>
            <a:ext cx="8229600" cy="1143000"/>
          </a:xfrm>
        </p:spPr>
        <p:txBody>
          <a:bodyPr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kern="1200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j-lt"/>
                <a:ea typeface="+mj-ea"/>
                <a:cs typeface="+mj-cs"/>
              </a:rPr>
              <a:t>ASD in Staggered PRT</a:t>
            </a:r>
            <a:br>
              <a:rPr lang="en-US" kern="1200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j-lt"/>
                <a:ea typeface="+mj-ea"/>
                <a:cs typeface="+mj-cs"/>
              </a:rPr>
            </a:br>
            <a:r>
              <a:rPr lang="en-US" sz="3600" kern="1200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j-lt"/>
                <a:ea typeface="+mj-ea"/>
                <a:cs typeface="+mj-cs"/>
              </a:rPr>
              <a:t>m/n = 2/3</a:t>
            </a:r>
            <a:endParaRPr lang="en-US" kern="1200" dirty="0">
              <a:ln w="500">
                <a:solidFill>
                  <a:schemeClr val="tx2">
                    <a:shade val="20000"/>
                    <a:satMod val="350000"/>
                  </a:schemeClr>
                </a:solidFill>
              </a:ln>
              <a:solidFill>
                <a:schemeClr val="tx2">
                  <a:tint val="100000"/>
                  <a:satMod val="250000"/>
                </a:schemeClr>
              </a:solidFill>
              <a:effectLst>
                <a:outerShdw blurRad="30000" dist="30000" dir="2700000" algn="tl" rotWithShape="0">
                  <a:schemeClr val="bg2">
                    <a:shade val="45000"/>
                    <a:satMod val="150000"/>
                    <a:alpha val="90000"/>
                  </a:scheme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90" name="TextBox 189"/>
          <p:cNvSpPr txBox="1">
            <a:spLocks noChangeArrowheads="1"/>
          </p:cNvSpPr>
          <p:nvPr/>
        </p:nvSpPr>
        <p:spPr bwMode="auto">
          <a:xfrm>
            <a:off x="2462213" y="1939925"/>
            <a:ext cx="1589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orbel" pitchFamily="34" charset="0"/>
              </a:rPr>
              <a:t>Ground Clutter</a:t>
            </a:r>
          </a:p>
        </p:txBody>
      </p:sp>
      <p:sp>
        <p:nvSpPr>
          <p:cNvPr id="191" name="TextBox 190"/>
          <p:cNvSpPr txBox="1">
            <a:spLocks noChangeArrowheads="1"/>
          </p:cNvSpPr>
          <p:nvPr/>
        </p:nvSpPr>
        <p:spPr bwMode="auto">
          <a:xfrm>
            <a:off x="5456238" y="2522538"/>
            <a:ext cx="10001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682F"/>
                </a:solidFill>
                <a:latin typeface="Corbel" pitchFamily="34" charset="0"/>
              </a:rPr>
              <a:t>Weather</a:t>
            </a:r>
          </a:p>
        </p:txBody>
      </p:sp>
      <p:sp>
        <p:nvSpPr>
          <p:cNvPr id="192" name="TextBox 191"/>
          <p:cNvSpPr txBox="1">
            <a:spLocks noChangeArrowheads="1"/>
          </p:cNvSpPr>
          <p:nvPr/>
        </p:nvSpPr>
        <p:spPr bwMode="auto">
          <a:xfrm>
            <a:off x="0" y="2489110"/>
            <a:ext cx="8222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orbel" pitchFamily="34" charset="0"/>
              </a:rPr>
              <a:t>T</a:t>
            </a:r>
            <a:r>
              <a:rPr lang="en-US" sz="1600" baseline="-25000" dirty="0" smtClean="0">
                <a:latin typeface="Corbel" pitchFamily="34" charset="0"/>
              </a:rPr>
              <a:t>m</a:t>
            </a:r>
            <a:r>
              <a:rPr lang="en-US" sz="1600" dirty="0" smtClean="0">
                <a:latin typeface="Corbel" pitchFamily="34" charset="0"/>
              </a:rPr>
              <a:t>= 2T</a:t>
            </a:r>
            <a:r>
              <a:rPr lang="en-US" sz="1600" baseline="-25000" dirty="0" smtClean="0">
                <a:latin typeface="Corbel" pitchFamily="34" charset="0"/>
              </a:rPr>
              <a:t>u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3584575" y="1335088"/>
            <a:ext cx="1576388" cy="2586037"/>
          </a:xfrm>
          <a:prstGeom prst="rect">
            <a:avLst/>
          </a:prstGeom>
          <a:solidFill>
            <a:schemeClr val="tx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111" name="Group 110"/>
          <p:cNvGrpSpPr>
            <a:grpSpLocks/>
          </p:cNvGrpSpPr>
          <p:nvPr/>
        </p:nvGrpSpPr>
        <p:grpSpPr bwMode="auto">
          <a:xfrm>
            <a:off x="3708400" y="1725613"/>
            <a:ext cx="1285875" cy="2068512"/>
            <a:chOff x="3707649" y="1725778"/>
            <a:chExt cx="1285924" cy="2068986"/>
          </a:xfrm>
        </p:grpSpPr>
        <p:sp>
          <p:nvSpPr>
            <p:cNvPr id="113" name="Freeform 112"/>
            <p:cNvSpPr/>
            <p:nvPr/>
          </p:nvSpPr>
          <p:spPr>
            <a:xfrm>
              <a:off x="3710824" y="1725778"/>
              <a:ext cx="1271636" cy="2068986"/>
            </a:xfrm>
            <a:custGeom>
              <a:avLst/>
              <a:gdLst>
                <a:gd name="connsiteX0" fmla="*/ 0 w 4389120"/>
                <a:gd name="connsiteY0" fmla="*/ 2557549 h 2784764"/>
                <a:gd name="connsiteX1" fmla="*/ 598517 w 4389120"/>
                <a:gd name="connsiteY1" fmla="*/ 1476895 h 2784764"/>
                <a:gd name="connsiteX2" fmla="*/ 822960 w 4389120"/>
                <a:gd name="connsiteY2" fmla="*/ 5542 h 2784764"/>
                <a:gd name="connsiteX3" fmla="*/ 1097280 w 4389120"/>
                <a:gd name="connsiteY3" fmla="*/ 1443644 h 2784764"/>
                <a:gd name="connsiteX4" fmla="*/ 1853739 w 4389120"/>
                <a:gd name="connsiteY4" fmla="*/ 2565862 h 2784764"/>
                <a:gd name="connsiteX5" fmla="*/ 4389120 w 4389120"/>
                <a:gd name="connsiteY5" fmla="*/ 2757055 h 2784764"/>
                <a:gd name="connsiteX0" fmla="*/ 41564 w 4430684"/>
                <a:gd name="connsiteY0" fmla="*/ 2557549 h 2784764"/>
                <a:gd name="connsiteX1" fmla="*/ 99753 w 4430684"/>
                <a:gd name="connsiteY1" fmla="*/ 2482735 h 2784764"/>
                <a:gd name="connsiteX2" fmla="*/ 640081 w 4430684"/>
                <a:gd name="connsiteY2" fmla="*/ 1476895 h 2784764"/>
                <a:gd name="connsiteX3" fmla="*/ 864524 w 4430684"/>
                <a:gd name="connsiteY3" fmla="*/ 5542 h 2784764"/>
                <a:gd name="connsiteX4" fmla="*/ 1138844 w 4430684"/>
                <a:gd name="connsiteY4" fmla="*/ 1443644 h 2784764"/>
                <a:gd name="connsiteX5" fmla="*/ 1895303 w 4430684"/>
                <a:gd name="connsiteY5" fmla="*/ 2565862 h 2784764"/>
                <a:gd name="connsiteX6" fmla="*/ 4430684 w 4430684"/>
                <a:gd name="connsiteY6" fmla="*/ 2757055 h 2784764"/>
                <a:gd name="connsiteX0" fmla="*/ 0 w 6733309"/>
                <a:gd name="connsiteY0" fmla="*/ 2740429 h 2784764"/>
                <a:gd name="connsiteX1" fmla="*/ 2402378 w 6733309"/>
                <a:gd name="connsiteY1" fmla="*/ 2482735 h 2784764"/>
                <a:gd name="connsiteX2" fmla="*/ 2942706 w 6733309"/>
                <a:gd name="connsiteY2" fmla="*/ 1476895 h 2784764"/>
                <a:gd name="connsiteX3" fmla="*/ 3167149 w 6733309"/>
                <a:gd name="connsiteY3" fmla="*/ 5542 h 2784764"/>
                <a:gd name="connsiteX4" fmla="*/ 3441469 w 6733309"/>
                <a:gd name="connsiteY4" fmla="*/ 1443644 h 2784764"/>
                <a:gd name="connsiteX5" fmla="*/ 4197928 w 6733309"/>
                <a:gd name="connsiteY5" fmla="*/ 2565862 h 2784764"/>
                <a:gd name="connsiteX6" fmla="*/ 6733309 w 6733309"/>
                <a:gd name="connsiteY6" fmla="*/ 2757055 h 2784764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75957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75957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75957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34393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434051"/>
                <a:gd name="connsiteY0" fmla="*/ 2734887 h 2776451"/>
                <a:gd name="connsiteX1" fmla="*/ 2236124 w 6434051"/>
                <a:gd name="connsiteY1" fmla="*/ 2560320 h 2776451"/>
                <a:gd name="connsiteX2" fmla="*/ 2934393 w 6434051"/>
                <a:gd name="connsiteY2" fmla="*/ 1438103 h 2776451"/>
                <a:gd name="connsiteX3" fmla="*/ 3167149 w 6434051"/>
                <a:gd name="connsiteY3" fmla="*/ 0 h 2776451"/>
                <a:gd name="connsiteX4" fmla="*/ 3441469 w 6434051"/>
                <a:gd name="connsiteY4" fmla="*/ 1438102 h 2776451"/>
                <a:gd name="connsiteX5" fmla="*/ 4197928 w 6434051"/>
                <a:gd name="connsiteY5" fmla="*/ 2560320 h 2776451"/>
                <a:gd name="connsiteX6" fmla="*/ 6434051 w 6434051"/>
                <a:gd name="connsiteY6" fmla="*/ 2734888 h 2776451"/>
                <a:gd name="connsiteX0" fmla="*/ 356060 w 6790111"/>
                <a:gd name="connsiteY0" fmla="*/ 2734887 h 2776451"/>
                <a:gd name="connsiteX1" fmla="*/ 372687 w 6790111"/>
                <a:gd name="connsiteY1" fmla="*/ 2726581 h 2776451"/>
                <a:gd name="connsiteX2" fmla="*/ 2592184 w 6790111"/>
                <a:gd name="connsiteY2" fmla="*/ 2560320 h 2776451"/>
                <a:gd name="connsiteX3" fmla="*/ 3290453 w 6790111"/>
                <a:gd name="connsiteY3" fmla="*/ 1438103 h 2776451"/>
                <a:gd name="connsiteX4" fmla="*/ 3523209 w 6790111"/>
                <a:gd name="connsiteY4" fmla="*/ 0 h 2776451"/>
                <a:gd name="connsiteX5" fmla="*/ 3797529 w 6790111"/>
                <a:gd name="connsiteY5" fmla="*/ 1438102 h 2776451"/>
                <a:gd name="connsiteX6" fmla="*/ 4553988 w 6790111"/>
                <a:gd name="connsiteY6" fmla="*/ 2560320 h 2776451"/>
                <a:gd name="connsiteX7" fmla="*/ 6790111 w 6790111"/>
                <a:gd name="connsiteY7" fmla="*/ 2734888 h 2776451"/>
                <a:gd name="connsiteX0" fmla="*/ 356060 w 6790111"/>
                <a:gd name="connsiteY0" fmla="*/ 2734887 h 2776451"/>
                <a:gd name="connsiteX1" fmla="*/ 372687 w 6790111"/>
                <a:gd name="connsiteY1" fmla="*/ 2726581 h 2776451"/>
                <a:gd name="connsiteX2" fmla="*/ 2592184 w 6790111"/>
                <a:gd name="connsiteY2" fmla="*/ 2560320 h 2776451"/>
                <a:gd name="connsiteX3" fmla="*/ 3290453 w 6790111"/>
                <a:gd name="connsiteY3" fmla="*/ 1438103 h 2776451"/>
                <a:gd name="connsiteX4" fmla="*/ 3523209 w 6790111"/>
                <a:gd name="connsiteY4" fmla="*/ 0 h 2776451"/>
                <a:gd name="connsiteX5" fmla="*/ 3797529 w 6790111"/>
                <a:gd name="connsiteY5" fmla="*/ 1438102 h 2776451"/>
                <a:gd name="connsiteX6" fmla="*/ 4553988 w 6790111"/>
                <a:gd name="connsiteY6" fmla="*/ 2560320 h 2776451"/>
                <a:gd name="connsiteX7" fmla="*/ 6790111 w 6790111"/>
                <a:gd name="connsiteY7" fmla="*/ 2734888 h 2776451"/>
                <a:gd name="connsiteX0" fmla="*/ 356060 w 6790111"/>
                <a:gd name="connsiteY0" fmla="*/ 2734887 h 2776451"/>
                <a:gd name="connsiteX1" fmla="*/ 372687 w 6790111"/>
                <a:gd name="connsiteY1" fmla="*/ 2726581 h 2776451"/>
                <a:gd name="connsiteX2" fmla="*/ 2592184 w 6790111"/>
                <a:gd name="connsiteY2" fmla="*/ 2560320 h 2776451"/>
                <a:gd name="connsiteX3" fmla="*/ 3290453 w 6790111"/>
                <a:gd name="connsiteY3" fmla="*/ 1438103 h 2776451"/>
                <a:gd name="connsiteX4" fmla="*/ 3523209 w 6790111"/>
                <a:gd name="connsiteY4" fmla="*/ 0 h 2776451"/>
                <a:gd name="connsiteX5" fmla="*/ 3797529 w 6790111"/>
                <a:gd name="connsiteY5" fmla="*/ 1438102 h 2776451"/>
                <a:gd name="connsiteX6" fmla="*/ 4553988 w 6790111"/>
                <a:gd name="connsiteY6" fmla="*/ 2560320 h 2776451"/>
                <a:gd name="connsiteX7" fmla="*/ 6790111 w 6790111"/>
                <a:gd name="connsiteY7" fmla="*/ 2734888 h 2776451"/>
                <a:gd name="connsiteX0" fmla="*/ 0 w 6434051"/>
                <a:gd name="connsiteY0" fmla="*/ 2734887 h 2776451"/>
                <a:gd name="connsiteX1" fmla="*/ 16627 w 6434051"/>
                <a:gd name="connsiteY1" fmla="*/ 2726581 h 2776451"/>
                <a:gd name="connsiteX2" fmla="*/ 2236124 w 6434051"/>
                <a:gd name="connsiteY2" fmla="*/ 2560320 h 2776451"/>
                <a:gd name="connsiteX3" fmla="*/ 2934393 w 6434051"/>
                <a:gd name="connsiteY3" fmla="*/ 1438103 h 2776451"/>
                <a:gd name="connsiteX4" fmla="*/ 3167149 w 6434051"/>
                <a:gd name="connsiteY4" fmla="*/ 0 h 2776451"/>
                <a:gd name="connsiteX5" fmla="*/ 3441469 w 6434051"/>
                <a:gd name="connsiteY5" fmla="*/ 1438102 h 2776451"/>
                <a:gd name="connsiteX6" fmla="*/ 4197928 w 6434051"/>
                <a:gd name="connsiteY6" fmla="*/ 2560320 h 2776451"/>
                <a:gd name="connsiteX7" fmla="*/ 6434051 w 6434051"/>
                <a:gd name="connsiteY7" fmla="*/ 2734888 h 2776451"/>
                <a:gd name="connsiteX0" fmla="*/ 0 w 6434051"/>
                <a:gd name="connsiteY0" fmla="*/ 2734887 h 2780614"/>
                <a:gd name="connsiteX1" fmla="*/ 16627 w 6434051"/>
                <a:gd name="connsiteY1" fmla="*/ 2726581 h 2780614"/>
                <a:gd name="connsiteX2" fmla="*/ 2236124 w 6434051"/>
                <a:gd name="connsiteY2" fmla="*/ 2560320 h 2780614"/>
                <a:gd name="connsiteX3" fmla="*/ 2934393 w 6434051"/>
                <a:gd name="connsiteY3" fmla="*/ 1438103 h 2780614"/>
                <a:gd name="connsiteX4" fmla="*/ 3167149 w 6434051"/>
                <a:gd name="connsiteY4" fmla="*/ 0 h 2780614"/>
                <a:gd name="connsiteX5" fmla="*/ 3441469 w 6434051"/>
                <a:gd name="connsiteY5" fmla="*/ 1438102 h 2780614"/>
                <a:gd name="connsiteX6" fmla="*/ 4197928 w 6434051"/>
                <a:gd name="connsiteY6" fmla="*/ 2560320 h 2780614"/>
                <a:gd name="connsiteX7" fmla="*/ 6434051 w 6434051"/>
                <a:gd name="connsiteY7" fmla="*/ 2734888 h 2780614"/>
                <a:gd name="connsiteX0" fmla="*/ 0 w 6434051"/>
                <a:gd name="connsiteY0" fmla="*/ 2734887 h 2780614"/>
                <a:gd name="connsiteX1" fmla="*/ 16627 w 6434051"/>
                <a:gd name="connsiteY1" fmla="*/ 2726581 h 2780614"/>
                <a:gd name="connsiteX2" fmla="*/ 2236124 w 6434051"/>
                <a:gd name="connsiteY2" fmla="*/ 2560320 h 2780614"/>
                <a:gd name="connsiteX3" fmla="*/ 2934393 w 6434051"/>
                <a:gd name="connsiteY3" fmla="*/ 1438103 h 2780614"/>
                <a:gd name="connsiteX4" fmla="*/ 3167149 w 6434051"/>
                <a:gd name="connsiteY4" fmla="*/ 0 h 2780614"/>
                <a:gd name="connsiteX5" fmla="*/ 3441469 w 6434051"/>
                <a:gd name="connsiteY5" fmla="*/ 1438102 h 2780614"/>
                <a:gd name="connsiteX6" fmla="*/ 4197928 w 6434051"/>
                <a:gd name="connsiteY6" fmla="*/ 2560320 h 2780614"/>
                <a:gd name="connsiteX7" fmla="*/ 6434051 w 6434051"/>
                <a:gd name="connsiteY7" fmla="*/ 2734888 h 2780614"/>
                <a:gd name="connsiteX0" fmla="*/ 0 w 6434051"/>
                <a:gd name="connsiteY0" fmla="*/ 2734887 h 2780614"/>
                <a:gd name="connsiteX1" fmla="*/ 16627 w 6434051"/>
                <a:gd name="connsiteY1" fmla="*/ 2726581 h 2780614"/>
                <a:gd name="connsiteX2" fmla="*/ 2236124 w 6434051"/>
                <a:gd name="connsiteY2" fmla="*/ 2560320 h 2780614"/>
                <a:gd name="connsiteX3" fmla="*/ 2934393 w 6434051"/>
                <a:gd name="connsiteY3" fmla="*/ 1438103 h 2780614"/>
                <a:gd name="connsiteX4" fmla="*/ 3167149 w 6434051"/>
                <a:gd name="connsiteY4" fmla="*/ 0 h 2780614"/>
                <a:gd name="connsiteX5" fmla="*/ 3441469 w 6434051"/>
                <a:gd name="connsiteY5" fmla="*/ 1438102 h 2780614"/>
                <a:gd name="connsiteX6" fmla="*/ 4197928 w 6434051"/>
                <a:gd name="connsiteY6" fmla="*/ 2560320 h 2780614"/>
                <a:gd name="connsiteX7" fmla="*/ 6434051 w 6434051"/>
                <a:gd name="connsiteY7" fmla="*/ 2734888 h 2780614"/>
                <a:gd name="connsiteX0" fmla="*/ 0 w 6434051"/>
                <a:gd name="connsiteY0" fmla="*/ 2734887 h 2776451"/>
                <a:gd name="connsiteX1" fmla="*/ 16627 w 6434051"/>
                <a:gd name="connsiteY1" fmla="*/ 2726581 h 2776451"/>
                <a:gd name="connsiteX2" fmla="*/ 2236124 w 6434051"/>
                <a:gd name="connsiteY2" fmla="*/ 2560320 h 2776451"/>
                <a:gd name="connsiteX3" fmla="*/ 2934393 w 6434051"/>
                <a:gd name="connsiteY3" fmla="*/ 1438103 h 2776451"/>
                <a:gd name="connsiteX4" fmla="*/ 3167149 w 6434051"/>
                <a:gd name="connsiteY4" fmla="*/ 0 h 2776451"/>
                <a:gd name="connsiteX5" fmla="*/ 3441469 w 6434051"/>
                <a:gd name="connsiteY5" fmla="*/ 1438102 h 2776451"/>
                <a:gd name="connsiteX6" fmla="*/ 4197928 w 6434051"/>
                <a:gd name="connsiteY6" fmla="*/ 2560320 h 2776451"/>
                <a:gd name="connsiteX7" fmla="*/ 6434051 w 6434051"/>
                <a:gd name="connsiteY7" fmla="*/ 2734888 h 2776451"/>
                <a:gd name="connsiteX0" fmla="*/ 0 w 6434051"/>
                <a:gd name="connsiteY0" fmla="*/ 2734887 h 2776451"/>
                <a:gd name="connsiteX1" fmla="*/ 2236124 w 6434051"/>
                <a:gd name="connsiteY1" fmla="*/ 2560320 h 2776451"/>
                <a:gd name="connsiteX2" fmla="*/ 2934393 w 6434051"/>
                <a:gd name="connsiteY2" fmla="*/ 1438103 h 2776451"/>
                <a:gd name="connsiteX3" fmla="*/ 3167149 w 6434051"/>
                <a:gd name="connsiteY3" fmla="*/ 0 h 2776451"/>
                <a:gd name="connsiteX4" fmla="*/ 3441469 w 6434051"/>
                <a:gd name="connsiteY4" fmla="*/ 1438102 h 2776451"/>
                <a:gd name="connsiteX5" fmla="*/ 4197928 w 6434051"/>
                <a:gd name="connsiteY5" fmla="*/ 2560320 h 2776451"/>
                <a:gd name="connsiteX6" fmla="*/ 6434051 w 6434051"/>
                <a:gd name="connsiteY6" fmla="*/ 2734888 h 2776451"/>
                <a:gd name="connsiteX0" fmla="*/ 0 w 6434051"/>
                <a:gd name="connsiteY0" fmla="*/ 2734887 h 2776451"/>
                <a:gd name="connsiteX1" fmla="*/ 2236124 w 6434051"/>
                <a:gd name="connsiteY1" fmla="*/ 2560320 h 2776451"/>
                <a:gd name="connsiteX2" fmla="*/ 2934393 w 6434051"/>
                <a:gd name="connsiteY2" fmla="*/ 1438103 h 2776451"/>
                <a:gd name="connsiteX3" fmla="*/ 3167149 w 6434051"/>
                <a:gd name="connsiteY3" fmla="*/ 0 h 2776451"/>
                <a:gd name="connsiteX4" fmla="*/ 3441469 w 6434051"/>
                <a:gd name="connsiteY4" fmla="*/ 1438102 h 2776451"/>
                <a:gd name="connsiteX5" fmla="*/ 4197928 w 6434051"/>
                <a:gd name="connsiteY5" fmla="*/ 2560320 h 2776451"/>
                <a:gd name="connsiteX6" fmla="*/ 6434051 w 6434051"/>
                <a:gd name="connsiteY6" fmla="*/ 2734888 h 2776451"/>
                <a:gd name="connsiteX0" fmla="*/ 0 w 6434051"/>
                <a:gd name="connsiteY0" fmla="*/ 2734887 h 2784764"/>
                <a:gd name="connsiteX1" fmla="*/ 2626822 w 6434051"/>
                <a:gd name="connsiteY1" fmla="*/ 2568633 h 2784764"/>
                <a:gd name="connsiteX2" fmla="*/ 2934393 w 6434051"/>
                <a:gd name="connsiteY2" fmla="*/ 1438103 h 2784764"/>
                <a:gd name="connsiteX3" fmla="*/ 3167149 w 6434051"/>
                <a:gd name="connsiteY3" fmla="*/ 0 h 2784764"/>
                <a:gd name="connsiteX4" fmla="*/ 3441469 w 6434051"/>
                <a:gd name="connsiteY4" fmla="*/ 1438102 h 2784764"/>
                <a:gd name="connsiteX5" fmla="*/ 4197928 w 6434051"/>
                <a:gd name="connsiteY5" fmla="*/ 2560320 h 2784764"/>
                <a:gd name="connsiteX6" fmla="*/ 6434051 w 6434051"/>
                <a:gd name="connsiteY6" fmla="*/ 2734888 h 2784764"/>
                <a:gd name="connsiteX0" fmla="*/ 0 w 6434051"/>
                <a:gd name="connsiteY0" fmla="*/ 2734887 h 2784764"/>
                <a:gd name="connsiteX1" fmla="*/ 2626822 w 6434051"/>
                <a:gd name="connsiteY1" fmla="*/ 2568633 h 2784764"/>
                <a:gd name="connsiteX2" fmla="*/ 2934393 w 6434051"/>
                <a:gd name="connsiteY2" fmla="*/ 1438103 h 2784764"/>
                <a:gd name="connsiteX3" fmla="*/ 3167149 w 6434051"/>
                <a:gd name="connsiteY3" fmla="*/ 0 h 2784764"/>
                <a:gd name="connsiteX4" fmla="*/ 3441469 w 6434051"/>
                <a:gd name="connsiteY4" fmla="*/ 1438102 h 2784764"/>
                <a:gd name="connsiteX5" fmla="*/ 3807229 w 6434051"/>
                <a:gd name="connsiteY5" fmla="*/ 2560320 h 2784764"/>
                <a:gd name="connsiteX6" fmla="*/ 6434051 w 6434051"/>
                <a:gd name="connsiteY6" fmla="*/ 2734888 h 2784764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31677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31677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31677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28352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28352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824942"/>
                <a:gd name="connsiteX1" fmla="*/ 2626822 w 6434051"/>
                <a:gd name="connsiteY1" fmla="*/ 2570018 h 2824942"/>
                <a:gd name="connsiteX2" fmla="*/ 3084022 w 6434051"/>
                <a:gd name="connsiteY2" fmla="*/ 1447800 h 2824942"/>
                <a:gd name="connsiteX3" fmla="*/ 3167149 w 6434051"/>
                <a:gd name="connsiteY3" fmla="*/ 1385 h 2824942"/>
                <a:gd name="connsiteX4" fmla="*/ 3283528 w 6434051"/>
                <a:gd name="connsiteY4" fmla="*/ 1456113 h 2824942"/>
                <a:gd name="connsiteX5" fmla="*/ 3956858 w 6434051"/>
                <a:gd name="connsiteY5" fmla="*/ 2611582 h 2824942"/>
                <a:gd name="connsiteX6" fmla="*/ 6434051 w 6434051"/>
                <a:gd name="connsiteY6" fmla="*/ 2736273 h 2824942"/>
                <a:gd name="connsiteX0" fmla="*/ 0 w 6434051"/>
                <a:gd name="connsiteY0" fmla="*/ 2736272 h 2842952"/>
                <a:gd name="connsiteX1" fmla="*/ 2377440 w 6434051"/>
                <a:gd name="connsiteY1" fmla="*/ 2628207 h 2842952"/>
                <a:gd name="connsiteX2" fmla="*/ 3084022 w 6434051"/>
                <a:gd name="connsiteY2" fmla="*/ 1447800 h 2842952"/>
                <a:gd name="connsiteX3" fmla="*/ 3167149 w 6434051"/>
                <a:gd name="connsiteY3" fmla="*/ 1385 h 2842952"/>
                <a:gd name="connsiteX4" fmla="*/ 3283528 w 6434051"/>
                <a:gd name="connsiteY4" fmla="*/ 1456113 h 2842952"/>
                <a:gd name="connsiteX5" fmla="*/ 3956858 w 6434051"/>
                <a:gd name="connsiteY5" fmla="*/ 2611582 h 2842952"/>
                <a:gd name="connsiteX6" fmla="*/ 6434051 w 6434051"/>
                <a:gd name="connsiteY6" fmla="*/ 2736273 h 2842952"/>
                <a:gd name="connsiteX0" fmla="*/ 0 w 6434051"/>
                <a:gd name="connsiteY0" fmla="*/ 2790305 h 2896985"/>
                <a:gd name="connsiteX1" fmla="*/ 2377440 w 6434051"/>
                <a:gd name="connsiteY1" fmla="*/ 2682240 h 2896985"/>
                <a:gd name="connsiteX2" fmla="*/ 3084022 w 6434051"/>
                <a:gd name="connsiteY2" fmla="*/ 1501833 h 2896985"/>
                <a:gd name="connsiteX3" fmla="*/ 3167149 w 6434051"/>
                <a:gd name="connsiteY3" fmla="*/ 55418 h 2896985"/>
                <a:gd name="connsiteX4" fmla="*/ 3325091 w 6434051"/>
                <a:gd name="connsiteY4" fmla="*/ 1834342 h 2896985"/>
                <a:gd name="connsiteX5" fmla="*/ 3956858 w 6434051"/>
                <a:gd name="connsiteY5" fmla="*/ 2665615 h 2896985"/>
                <a:gd name="connsiteX6" fmla="*/ 6434051 w 6434051"/>
                <a:gd name="connsiteY6" fmla="*/ 2790306 h 2896985"/>
                <a:gd name="connsiteX0" fmla="*/ 0 w 6434051"/>
                <a:gd name="connsiteY0" fmla="*/ 2744585 h 2786149"/>
                <a:gd name="connsiteX1" fmla="*/ 2377440 w 6434051"/>
                <a:gd name="connsiteY1" fmla="*/ 2636520 h 2786149"/>
                <a:gd name="connsiteX2" fmla="*/ 3034145 w 6434051"/>
                <a:gd name="connsiteY2" fmla="*/ 1846812 h 2786149"/>
                <a:gd name="connsiteX3" fmla="*/ 3167149 w 6434051"/>
                <a:gd name="connsiteY3" fmla="*/ 9698 h 2786149"/>
                <a:gd name="connsiteX4" fmla="*/ 3325091 w 6434051"/>
                <a:gd name="connsiteY4" fmla="*/ 1788622 h 2786149"/>
                <a:gd name="connsiteX5" fmla="*/ 3956858 w 6434051"/>
                <a:gd name="connsiteY5" fmla="*/ 2619895 h 2786149"/>
                <a:gd name="connsiteX6" fmla="*/ 6434051 w 6434051"/>
                <a:gd name="connsiteY6" fmla="*/ 2744586 h 2786149"/>
                <a:gd name="connsiteX0" fmla="*/ 0 w 6434051"/>
                <a:gd name="connsiteY0" fmla="*/ 2744585 h 2786149"/>
                <a:gd name="connsiteX1" fmla="*/ 2377440 w 6434051"/>
                <a:gd name="connsiteY1" fmla="*/ 2636520 h 2786149"/>
                <a:gd name="connsiteX2" fmla="*/ 3034145 w 6434051"/>
                <a:gd name="connsiteY2" fmla="*/ 1846812 h 2786149"/>
                <a:gd name="connsiteX3" fmla="*/ 3167149 w 6434051"/>
                <a:gd name="connsiteY3" fmla="*/ 9698 h 2786149"/>
                <a:gd name="connsiteX4" fmla="*/ 3325091 w 6434051"/>
                <a:gd name="connsiteY4" fmla="*/ 1788622 h 2786149"/>
                <a:gd name="connsiteX5" fmla="*/ 3956858 w 6434051"/>
                <a:gd name="connsiteY5" fmla="*/ 2619895 h 2786149"/>
                <a:gd name="connsiteX6" fmla="*/ 6434051 w 6434051"/>
                <a:gd name="connsiteY6" fmla="*/ 2744586 h 2786149"/>
                <a:gd name="connsiteX0" fmla="*/ 0 w 6434051"/>
                <a:gd name="connsiteY0" fmla="*/ 2736273 h 2786150"/>
                <a:gd name="connsiteX1" fmla="*/ 2377440 w 6434051"/>
                <a:gd name="connsiteY1" fmla="*/ 2628208 h 2786150"/>
                <a:gd name="connsiteX2" fmla="*/ 3034145 w 6434051"/>
                <a:gd name="connsiteY2" fmla="*/ 1788624 h 2786150"/>
                <a:gd name="connsiteX3" fmla="*/ 3167149 w 6434051"/>
                <a:gd name="connsiteY3" fmla="*/ 1386 h 2786150"/>
                <a:gd name="connsiteX4" fmla="*/ 3325091 w 6434051"/>
                <a:gd name="connsiteY4" fmla="*/ 1780310 h 2786150"/>
                <a:gd name="connsiteX5" fmla="*/ 3956858 w 6434051"/>
                <a:gd name="connsiteY5" fmla="*/ 2611583 h 2786150"/>
                <a:gd name="connsiteX6" fmla="*/ 6434051 w 6434051"/>
                <a:gd name="connsiteY6" fmla="*/ 2736274 h 2786150"/>
                <a:gd name="connsiteX0" fmla="*/ 0 w 6434051"/>
                <a:gd name="connsiteY0" fmla="*/ 2736273 h 2786150"/>
                <a:gd name="connsiteX1" fmla="*/ 2377440 w 6434051"/>
                <a:gd name="connsiteY1" fmla="*/ 2628208 h 2786150"/>
                <a:gd name="connsiteX2" fmla="*/ 3034145 w 6434051"/>
                <a:gd name="connsiteY2" fmla="*/ 1788624 h 2786150"/>
                <a:gd name="connsiteX3" fmla="*/ 3167149 w 6434051"/>
                <a:gd name="connsiteY3" fmla="*/ 1386 h 2786150"/>
                <a:gd name="connsiteX4" fmla="*/ 3325091 w 6434051"/>
                <a:gd name="connsiteY4" fmla="*/ 1780310 h 2786150"/>
                <a:gd name="connsiteX5" fmla="*/ 3956858 w 6434051"/>
                <a:gd name="connsiteY5" fmla="*/ 2611583 h 2786150"/>
                <a:gd name="connsiteX6" fmla="*/ 6434051 w 6434051"/>
                <a:gd name="connsiteY6" fmla="*/ 2736274 h 2786150"/>
                <a:gd name="connsiteX0" fmla="*/ 0 w 6434051"/>
                <a:gd name="connsiteY0" fmla="*/ 2736273 h 2786150"/>
                <a:gd name="connsiteX1" fmla="*/ 2377440 w 6434051"/>
                <a:gd name="connsiteY1" fmla="*/ 2628208 h 2786150"/>
                <a:gd name="connsiteX2" fmla="*/ 3034145 w 6434051"/>
                <a:gd name="connsiteY2" fmla="*/ 1788624 h 2786150"/>
                <a:gd name="connsiteX3" fmla="*/ 3167149 w 6434051"/>
                <a:gd name="connsiteY3" fmla="*/ 1386 h 2786150"/>
                <a:gd name="connsiteX4" fmla="*/ 3325091 w 6434051"/>
                <a:gd name="connsiteY4" fmla="*/ 1780310 h 2786150"/>
                <a:gd name="connsiteX5" fmla="*/ 3956858 w 6434051"/>
                <a:gd name="connsiteY5" fmla="*/ 2611583 h 2786150"/>
                <a:gd name="connsiteX6" fmla="*/ 6434051 w 6434051"/>
                <a:gd name="connsiteY6" fmla="*/ 2736274 h 2786150"/>
                <a:gd name="connsiteX0" fmla="*/ 0 w 6434051"/>
                <a:gd name="connsiteY0" fmla="*/ 2747356 h 2797233"/>
                <a:gd name="connsiteX1" fmla="*/ 2377440 w 6434051"/>
                <a:gd name="connsiteY1" fmla="*/ 2639291 h 2797233"/>
                <a:gd name="connsiteX2" fmla="*/ 3034145 w 6434051"/>
                <a:gd name="connsiteY2" fmla="*/ 1799707 h 2797233"/>
                <a:gd name="connsiteX3" fmla="*/ 3167149 w 6434051"/>
                <a:gd name="connsiteY3" fmla="*/ 12469 h 2797233"/>
                <a:gd name="connsiteX4" fmla="*/ 3325091 w 6434051"/>
                <a:gd name="connsiteY4" fmla="*/ 1724891 h 2797233"/>
                <a:gd name="connsiteX5" fmla="*/ 3956858 w 6434051"/>
                <a:gd name="connsiteY5" fmla="*/ 2622666 h 2797233"/>
                <a:gd name="connsiteX6" fmla="*/ 6434051 w 6434051"/>
                <a:gd name="connsiteY6" fmla="*/ 2747357 h 2797233"/>
                <a:gd name="connsiteX0" fmla="*/ 0 w 6434051"/>
                <a:gd name="connsiteY0" fmla="*/ 2736272 h 2800003"/>
                <a:gd name="connsiteX1" fmla="*/ 2377440 w 6434051"/>
                <a:gd name="connsiteY1" fmla="*/ 2628207 h 2800003"/>
                <a:gd name="connsiteX2" fmla="*/ 3042458 w 6434051"/>
                <a:gd name="connsiteY2" fmla="*/ 1705496 h 2800003"/>
                <a:gd name="connsiteX3" fmla="*/ 3167149 w 6434051"/>
                <a:gd name="connsiteY3" fmla="*/ 1385 h 2800003"/>
                <a:gd name="connsiteX4" fmla="*/ 3325091 w 6434051"/>
                <a:gd name="connsiteY4" fmla="*/ 1713807 h 2800003"/>
                <a:gd name="connsiteX5" fmla="*/ 3956858 w 6434051"/>
                <a:gd name="connsiteY5" fmla="*/ 2611582 h 2800003"/>
                <a:gd name="connsiteX6" fmla="*/ 6434051 w 6434051"/>
                <a:gd name="connsiteY6" fmla="*/ 2736273 h 2800003"/>
                <a:gd name="connsiteX0" fmla="*/ 0 w 6434051"/>
                <a:gd name="connsiteY0" fmla="*/ 2734887 h 2797233"/>
                <a:gd name="connsiteX1" fmla="*/ 2377440 w 6434051"/>
                <a:gd name="connsiteY1" fmla="*/ 2626822 h 2797233"/>
                <a:gd name="connsiteX2" fmla="*/ 3025833 w 6434051"/>
                <a:gd name="connsiteY2" fmla="*/ 1712424 h 2797233"/>
                <a:gd name="connsiteX3" fmla="*/ 3167149 w 6434051"/>
                <a:gd name="connsiteY3" fmla="*/ 0 h 2797233"/>
                <a:gd name="connsiteX4" fmla="*/ 3325091 w 6434051"/>
                <a:gd name="connsiteY4" fmla="*/ 1712422 h 2797233"/>
                <a:gd name="connsiteX5" fmla="*/ 3956858 w 6434051"/>
                <a:gd name="connsiteY5" fmla="*/ 2610197 h 2797233"/>
                <a:gd name="connsiteX6" fmla="*/ 6434051 w 6434051"/>
                <a:gd name="connsiteY6" fmla="*/ 2734888 h 2797233"/>
                <a:gd name="connsiteX0" fmla="*/ 0 w 6434051"/>
                <a:gd name="connsiteY0" fmla="*/ 2734887 h 2797233"/>
                <a:gd name="connsiteX1" fmla="*/ 2377440 w 6434051"/>
                <a:gd name="connsiteY1" fmla="*/ 2626822 h 2797233"/>
                <a:gd name="connsiteX2" fmla="*/ 3025833 w 6434051"/>
                <a:gd name="connsiteY2" fmla="*/ 1712424 h 2797233"/>
                <a:gd name="connsiteX3" fmla="*/ 3167149 w 6434051"/>
                <a:gd name="connsiteY3" fmla="*/ 0 h 2797233"/>
                <a:gd name="connsiteX4" fmla="*/ 3325091 w 6434051"/>
                <a:gd name="connsiteY4" fmla="*/ 1712422 h 2797233"/>
                <a:gd name="connsiteX5" fmla="*/ 3956858 w 6434051"/>
                <a:gd name="connsiteY5" fmla="*/ 2610197 h 2797233"/>
                <a:gd name="connsiteX6" fmla="*/ 6434051 w 6434051"/>
                <a:gd name="connsiteY6" fmla="*/ 2734888 h 2797233"/>
                <a:gd name="connsiteX0" fmla="*/ 0 w 6434051"/>
                <a:gd name="connsiteY0" fmla="*/ 2734887 h 2849081"/>
                <a:gd name="connsiteX1" fmla="*/ 2377440 w 6434051"/>
                <a:gd name="connsiteY1" fmla="*/ 2626822 h 2849081"/>
                <a:gd name="connsiteX2" fmla="*/ 3025833 w 6434051"/>
                <a:gd name="connsiteY2" fmla="*/ 1712424 h 2849081"/>
                <a:gd name="connsiteX3" fmla="*/ 3167149 w 6434051"/>
                <a:gd name="connsiteY3" fmla="*/ 0 h 2849081"/>
                <a:gd name="connsiteX4" fmla="*/ 3325091 w 6434051"/>
                <a:gd name="connsiteY4" fmla="*/ 1712422 h 2849081"/>
                <a:gd name="connsiteX5" fmla="*/ 4150119 w 6434051"/>
                <a:gd name="connsiteY5" fmla="*/ 2678670 h 2849081"/>
                <a:gd name="connsiteX6" fmla="*/ 6434051 w 6434051"/>
                <a:gd name="connsiteY6" fmla="*/ 2734888 h 2849081"/>
                <a:gd name="connsiteX0" fmla="*/ 0 w 6434051"/>
                <a:gd name="connsiteY0" fmla="*/ 2734887 h 2865707"/>
                <a:gd name="connsiteX1" fmla="*/ 2209948 w 6434051"/>
                <a:gd name="connsiteY1" fmla="*/ 2695296 h 2865707"/>
                <a:gd name="connsiteX2" fmla="*/ 3025833 w 6434051"/>
                <a:gd name="connsiteY2" fmla="*/ 1712424 h 2865707"/>
                <a:gd name="connsiteX3" fmla="*/ 3167149 w 6434051"/>
                <a:gd name="connsiteY3" fmla="*/ 0 h 2865707"/>
                <a:gd name="connsiteX4" fmla="*/ 3325091 w 6434051"/>
                <a:gd name="connsiteY4" fmla="*/ 1712422 h 2865707"/>
                <a:gd name="connsiteX5" fmla="*/ 4150119 w 6434051"/>
                <a:gd name="connsiteY5" fmla="*/ 2678670 h 2865707"/>
                <a:gd name="connsiteX6" fmla="*/ 6434051 w 6434051"/>
                <a:gd name="connsiteY6" fmla="*/ 2734888 h 2865707"/>
                <a:gd name="connsiteX0" fmla="*/ 0 w 6434051"/>
                <a:gd name="connsiteY0" fmla="*/ 2734887 h 2849081"/>
                <a:gd name="connsiteX1" fmla="*/ 2209948 w 6434051"/>
                <a:gd name="connsiteY1" fmla="*/ 2661059 h 2849081"/>
                <a:gd name="connsiteX2" fmla="*/ 3025833 w 6434051"/>
                <a:gd name="connsiteY2" fmla="*/ 1712424 h 2849081"/>
                <a:gd name="connsiteX3" fmla="*/ 3167149 w 6434051"/>
                <a:gd name="connsiteY3" fmla="*/ 0 h 2849081"/>
                <a:gd name="connsiteX4" fmla="*/ 3325091 w 6434051"/>
                <a:gd name="connsiteY4" fmla="*/ 1712422 h 2849081"/>
                <a:gd name="connsiteX5" fmla="*/ 4150119 w 6434051"/>
                <a:gd name="connsiteY5" fmla="*/ 2678670 h 2849081"/>
                <a:gd name="connsiteX6" fmla="*/ 6434051 w 6434051"/>
                <a:gd name="connsiteY6" fmla="*/ 2734888 h 2849081"/>
                <a:gd name="connsiteX0" fmla="*/ 0 w 6434051"/>
                <a:gd name="connsiteY0" fmla="*/ 2734887 h 2849081"/>
                <a:gd name="connsiteX1" fmla="*/ 2197063 w 6434051"/>
                <a:gd name="connsiteY1" fmla="*/ 2626823 h 2849081"/>
                <a:gd name="connsiteX2" fmla="*/ 3025833 w 6434051"/>
                <a:gd name="connsiteY2" fmla="*/ 1712424 h 2849081"/>
                <a:gd name="connsiteX3" fmla="*/ 3167149 w 6434051"/>
                <a:gd name="connsiteY3" fmla="*/ 0 h 2849081"/>
                <a:gd name="connsiteX4" fmla="*/ 3325091 w 6434051"/>
                <a:gd name="connsiteY4" fmla="*/ 1712422 h 2849081"/>
                <a:gd name="connsiteX5" fmla="*/ 4150119 w 6434051"/>
                <a:gd name="connsiteY5" fmla="*/ 2678670 h 2849081"/>
                <a:gd name="connsiteX6" fmla="*/ 6434051 w 6434051"/>
                <a:gd name="connsiteY6" fmla="*/ 2734888 h 2849081"/>
                <a:gd name="connsiteX0" fmla="*/ 0 w 6434051"/>
                <a:gd name="connsiteY0" fmla="*/ 2734887 h 2814844"/>
                <a:gd name="connsiteX1" fmla="*/ 2197063 w 6434051"/>
                <a:gd name="connsiteY1" fmla="*/ 2626823 h 2814844"/>
                <a:gd name="connsiteX2" fmla="*/ 3025833 w 6434051"/>
                <a:gd name="connsiteY2" fmla="*/ 1712424 h 2814844"/>
                <a:gd name="connsiteX3" fmla="*/ 3167149 w 6434051"/>
                <a:gd name="connsiteY3" fmla="*/ 0 h 2814844"/>
                <a:gd name="connsiteX4" fmla="*/ 3325091 w 6434051"/>
                <a:gd name="connsiteY4" fmla="*/ 1712422 h 2814844"/>
                <a:gd name="connsiteX5" fmla="*/ 4150119 w 6434051"/>
                <a:gd name="connsiteY5" fmla="*/ 2644433 h 2814844"/>
                <a:gd name="connsiteX6" fmla="*/ 6434051 w 6434051"/>
                <a:gd name="connsiteY6" fmla="*/ 2734888 h 2814844"/>
                <a:gd name="connsiteX0" fmla="*/ 103645 w 6537696"/>
                <a:gd name="connsiteY0" fmla="*/ 2734887 h 2814844"/>
                <a:gd name="connsiteX1" fmla="*/ 366176 w 6537696"/>
                <a:gd name="connsiteY1" fmla="*/ 2716112 h 2814844"/>
                <a:gd name="connsiteX2" fmla="*/ 2300708 w 6537696"/>
                <a:gd name="connsiteY2" fmla="*/ 2626823 h 2814844"/>
                <a:gd name="connsiteX3" fmla="*/ 3129478 w 6537696"/>
                <a:gd name="connsiteY3" fmla="*/ 1712424 h 2814844"/>
                <a:gd name="connsiteX4" fmla="*/ 3270794 w 6537696"/>
                <a:gd name="connsiteY4" fmla="*/ 0 h 2814844"/>
                <a:gd name="connsiteX5" fmla="*/ 3428736 w 6537696"/>
                <a:gd name="connsiteY5" fmla="*/ 1712422 h 2814844"/>
                <a:gd name="connsiteX6" fmla="*/ 4253764 w 6537696"/>
                <a:gd name="connsiteY6" fmla="*/ 2644433 h 2814844"/>
                <a:gd name="connsiteX7" fmla="*/ 6537696 w 6537696"/>
                <a:gd name="connsiteY7" fmla="*/ 2734888 h 2814844"/>
                <a:gd name="connsiteX0" fmla="*/ 103647 w 6537698"/>
                <a:gd name="connsiteY0" fmla="*/ 2734887 h 2814844"/>
                <a:gd name="connsiteX1" fmla="*/ 366178 w 6537698"/>
                <a:gd name="connsiteY1" fmla="*/ 2716112 h 2814844"/>
                <a:gd name="connsiteX2" fmla="*/ 2300710 w 6537698"/>
                <a:gd name="connsiteY2" fmla="*/ 2626823 h 2814844"/>
                <a:gd name="connsiteX3" fmla="*/ 3129480 w 6537698"/>
                <a:gd name="connsiteY3" fmla="*/ 1712424 h 2814844"/>
                <a:gd name="connsiteX4" fmla="*/ 3270796 w 6537698"/>
                <a:gd name="connsiteY4" fmla="*/ 0 h 2814844"/>
                <a:gd name="connsiteX5" fmla="*/ 3428738 w 6537698"/>
                <a:gd name="connsiteY5" fmla="*/ 1712422 h 2814844"/>
                <a:gd name="connsiteX6" fmla="*/ 4253766 w 6537698"/>
                <a:gd name="connsiteY6" fmla="*/ 2644433 h 2814844"/>
                <a:gd name="connsiteX7" fmla="*/ 6537698 w 6537698"/>
                <a:gd name="connsiteY7" fmla="*/ 2734888 h 2814844"/>
                <a:gd name="connsiteX0" fmla="*/ 0 w 6434051"/>
                <a:gd name="connsiteY0" fmla="*/ 2734887 h 2814844"/>
                <a:gd name="connsiteX1" fmla="*/ 2197063 w 6434051"/>
                <a:gd name="connsiteY1" fmla="*/ 2626823 h 2814844"/>
                <a:gd name="connsiteX2" fmla="*/ 3025833 w 6434051"/>
                <a:gd name="connsiteY2" fmla="*/ 1712424 h 2814844"/>
                <a:gd name="connsiteX3" fmla="*/ 3167149 w 6434051"/>
                <a:gd name="connsiteY3" fmla="*/ 0 h 2814844"/>
                <a:gd name="connsiteX4" fmla="*/ 3325091 w 6434051"/>
                <a:gd name="connsiteY4" fmla="*/ 1712422 h 2814844"/>
                <a:gd name="connsiteX5" fmla="*/ 4150119 w 6434051"/>
                <a:gd name="connsiteY5" fmla="*/ 2644433 h 2814844"/>
                <a:gd name="connsiteX6" fmla="*/ 6434051 w 6434051"/>
                <a:gd name="connsiteY6" fmla="*/ 2734888 h 2814844"/>
                <a:gd name="connsiteX0" fmla="*/ 116528 w 6550579"/>
                <a:gd name="connsiteY0" fmla="*/ 2734887 h 2814844"/>
                <a:gd name="connsiteX1" fmla="*/ 366176 w 6550579"/>
                <a:gd name="connsiteY1" fmla="*/ 2727524 h 2814844"/>
                <a:gd name="connsiteX2" fmla="*/ 2313591 w 6550579"/>
                <a:gd name="connsiteY2" fmla="*/ 2626823 h 2814844"/>
                <a:gd name="connsiteX3" fmla="*/ 3142361 w 6550579"/>
                <a:gd name="connsiteY3" fmla="*/ 1712424 h 2814844"/>
                <a:gd name="connsiteX4" fmla="*/ 3283677 w 6550579"/>
                <a:gd name="connsiteY4" fmla="*/ 0 h 2814844"/>
                <a:gd name="connsiteX5" fmla="*/ 3441619 w 6550579"/>
                <a:gd name="connsiteY5" fmla="*/ 1712422 h 2814844"/>
                <a:gd name="connsiteX6" fmla="*/ 4266647 w 6550579"/>
                <a:gd name="connsiteY6" fmla="*/ 2644433 h 2814844"/>
                <a:gd name="connsiteX7" fmla="*/ 6550579 w 6550579"/>
                <a:gd name="connsiteY7" fmla="*/ 2734888 h 2814844"/>
                <a:gd name="connsiteX0" fmla="*/ 116526 w 6550577"/>
                <a:gd name="connsiteY0" fmla="*/ 2734887 h 2814844"/>
                <a:gd name="connsiteX1" fmla="*/ 370201 w 6550577"/>
                <a:gd name="connsiteY1" fmla="*/ 2731804 h 2814844"/>
                <a:gd name="connsiteX2" fmla="*/ 366174 w 6550577"/>
                <a:gd name="connsiteY2" fmla="*/ 2727524 h 2814844"/>
                <a:gd name="connsiteX3" fmla="*/ 2313589 w 6550577"/>
                <a:gd name="connsiteY3" fmla="*/ 2626823 h 2814844"/>
                <a:gd name="connsiteX4" fmla="*/ 3142359 w 6550577"/>
                <a:gd name="connsiteY4" fmla="*/ 1712424 h 2814844"/>
                <a:gd name="connsiteX5" fmla="*/ 3283675 w 6550577"/>
                <a:gd name="connsiteY5" fmla="*/ 0 h 2814844"/>
                <a:gd name="connsiteX6" fmla="*/ 3441617 w 6550577"/>
                <a:gd name="connsiteY6" fmla="*/ 1712422 h 2814844"/>
                <a:gd name="connsiteX7" fmla="*/ 4266645 w 6550577"/>
                <a:gd name="connsiteY7" fmla="*/ 2644433 h 2814844"/>
                <a:gd name="connsiteX8" fmla="*/ 6550577 w 6550577"/>
                <a:gd name="connsiteY8" fmla="*/ 2734888 h 2814844"/>
                <a:gd name="connsiteX0" fmla="*/ 112503 w 6546554"/>
                <a:gd name="connsiteY0" fmla="*/ 2734887 h 2814844"/>
                <a:gd name="connsiteX1" fmla="*/ 366178 w 6546554"/>
                <a:gd name="connsiteY1" fmla="*/ 2731804 h 2814844"/>
                <a:gd name="connsiteX2" fmla="*/ 2309566 w 6546554"/>
                <a:gd name="connsiteY2" fmla="*/ 2626823 h 2814844"/>
                <a:gd name="connsiteX3" fmla="*/ 3138336 w 6546554"/>
                <a:gd name="connsiteY3" fmla="*/ 1712424 h 2814844"/>
                <a:gd name="connsiteX4" fmla="*/ 3279652 w 6546554"/>
                <a:gd name="connsiteY4" fmla="*/ 0 h 2814844"/>
                <a:gd name="connsiteX5" fmla="*/ 3437594 w 6546554"/>
                <a:gd name="connsiteY5" fmla="*/ 1712422 h 2814844"/>
                <a:gd name="connsiteX6" fmla="*/ 4262622 w 6546554"/>
                <a:gd name="connsiteY6" fmla="*/ 2644433 h 2814844"/>
                <a:gd name="connsiteX7" fmla="*/ 6546554 w 6546554"/>
                <a:gd name="connsiteY7" fmla="*/ 2734888 h 2814844"/>
                <a:gd name="connsiteX0" fmla="*/ 0 w 6434051"/>
                <a:gd name="connsiteY0" fmla="*/ 2734887 h 2814844"/>
                <a:gd name="connsiteX1" fmla="*/ 2197063 w 6434051"/>
                <a:gd name="connsiteY1" fmla="*/ 2626823 h 2814844"/>
                <a:gd name="connsiteX2" fmla="*/ 3025833 w 6434051"/>
                <a:gd name="connsiteY2" fmla="*/ 1712424 h 2814844"/>
                <a:gd name="connsiteX3" fmla="*/ 3167149 w 6434051"/>
                <a:gd name="connsiteY3" fmla="*/ 0 h 2814844"/>
                <a:gd name="connsiteX4" fmla="*/ 3325091 w 6434051"/>
                <a:gd name="connsiteY4" fmla="*/ 1712422 h 2814844"/>
                <a:gd name="connsiteX5" fmla="*/ 4150119 w 6434051"/>
                <a:gd name="connsiteY5" fmla="*/ 2644433 h 2814844"/>
                <a:gd name="connsiteX6" fmla="*/ 6434051 w 6434051"/>
                <a:gd name="connsiteY6" fmla="*/ 2734888 h 2814844"/>
                <a:gd name="connsiteX0" fmla="*/ 0 w 6434051"/>
                <a:gd name="connsiteY0" fmla="*/ 2734887 h 2797234"/>
                <a:gd name="connsiteX1" fmla="*/ 2197063 w 6434051"/>
                <a:gd name="connsiteY1" fmla="*/ 2626823 h 2797234"/>
                <a:gd name="connsiteX2" fmla="*/ 3025833 w 6434051"/>
                <a:gd name="connsiteY2" fmla="*/ 1712424 h 2797234"/>
                <a:gd name="connsiteX3" fmla="*/ 3167149 w 6434051"/>
                <a:gd name="connsiteY3" fmla="*/ 0 h 2797234"/>
                <a:gd name="connsiteX4" fmla="*/ 3325091 w 6434051"/>
                <a:gd name="connsiteY4" fmla="*/ 1712422 h 2797234"/>
                <a:gd name="connsiteX5" fmla="*/ 4133788 w 6434051"/>
                <a:gd name="connsiteY5" fmla="*/ 2625175 h 2797234"/>
                <a:gd name="connsiteX6" fmla="*/ 6434051 w 6434051"/>
                <a:gd name="connsiteY6" fmla="*/ 2734888 h 2797234"/>
                <a:gd name="connsiteX0" fmla="*/ 0 w 6434051"/>
                <a:gd name="connsiteY0" fmla="*/ 2734887 h 2797234"/>
                <a:gd name="connsiteX1" fmla="*/ 2197063 w 6434051"/>
                <a:gd name="connsiteY1" fmla="*/ 2626823 h 2797234"/>
                <a:gd name="connsiteX2" fmla="*/ 3025833 w 6434051"/>
                <a:gd name="connsiteY2" fmla="*/ 1712424 h 2797234"/>
                <a:gd name="connsiteX3" fmla="*/ 3167149 w 6434051"/>
                <a:gd name="connsiteY3" fmla="*/ 0 h 2797234"/>
                <a:gd name="connsiteX4" fmla="*/ 3325091 w 6434051"/>
                <a:gd name="connsiteY4" fmla="*/ 1712422 h 2797234"/>
                <a:gd name="connsiteX5" fmla="*/ 4133788 w 6434051"/>
                <a:gd name="connsiteY5" fmla="*/ 2625175 h 2797234"/>
                <a:gd name="connsiteX6" fmla="*/ 6434051 w 6434051"/>
                <a:gd name="connsiteY6" fmla="*/ 2734888 h 2797234"/>
                <a:gd name="connsiteX0" fmla="*/ 0 w 6434051"/>
                <a:gd name="connsiteY0" fmla="*/ 2734887 h 2821264"/>
                <a:gd name="connsiteX1" fmla="*/ 2197063 w 6434051"/>
                <a:gd name="connsiteY1" fmla="*/ 2626823 h 2821264"/>
                <a:gd name="connsiteX2" fmla="*/ 3025833 w 6434051"/>
                <a:gd name="connsiteY2" fmla="*/ 1712424 h 2821264"/>
                <a:gd name="connsiteX3" fmla="*/ 3167149 w 6434051"/>
                <a:gd name="connsiteY3" fmla="*/ 0 h 2821264"/>
                <a:gd name="connsiteX4" fmla="*/ 3325091 w 6434051"/>
                <a:gd name="connsiteY4" fmla="*/ 1712422 h 2821264"/>
                <a:gd name="connsiteX5" fmla="*/ 4272595 w 6434051"/>
                <a:gd name="connsiteY5" fmla="*/ 2650853 h 2821264"/>
                <a:gd name="connsiteX6" fmla="*/ 6434051 w 6434051"/>
                <a:gd name="connsiteY6" fmla="*/ 2734888 h 2821264"/>
                <a:gd name="connsiteX0" fmla="*/ 0 w 6434051"/>
                <a:gd name="connsiteY0" fmla="*/ 2734887 h 2821264"/>
                <a:gd name="connsiteX1" fmla="*/ 2082753 w 6434051"/>
                <a:gd name="connsiteY1" fmla="*/ 2646083 h 2821264"/>
                <a:gd name="connsiteX2" fmla="*/ 3025833 w 6434051"/>
                <a:gd name="connsiteY2" fmla="*/ 1712424 h 2821264"/>
                <a:gd name="connsiteX3" fmla="*/ 3167149 w 6434051"/>
                <a:gd name="connsiteY3" fmla="*/ 0 h 2821264"/>
                <a:gd name="connsiteX4" fmla="*/ 3325091 w 6434051"/>
                <a:gd name="connsiteY4" fmla="*/ 1712422 h 2821264"/>
                <a:gd name="connsiteX5" fmla="*/ 4272595 w 6434051"/>
                <a:gd name="connsiteY5" fmla="*/ 2650853 h 2821264"/>
                <a:gd name="connsiteX6" fmla="*/ 6434051 w 6434051"/>
                <a:gd name="connsiteY6" fmla="*/ 2734888 h 2821264"/>
                <a:gd name="connsiteX0" fmla="*/ 0 w 6434051"/>
                <a:gd name="connsiteY0" fmla="*/ 2734887 h 2821264"/>
                <a:gd name="connsiteX1" fmla="*/ 2082753 w 6434051"/>
                <a:gd name="connsiteY1" fmla="*/ 2646083 h 2821264"/>
                <a:gd name="connsiteX2" fmla="*/ 3025833 w 6434051"/>
                <a:gd name="connsiteY2" fmla="*/ 1712424 h 2821264"/>
                <a:gd name="connsiteX3" fmla="*/ 3167149 w 6434051"/>
                <a:gd name="connsiteY3" fmla="*/ 0 h 2821264"/>
                <a:gd name="connsiteX4" fmla="*/ 3325091 w 6434051"/>
                <a:gd name="connsiteY4" fmla="*/ 1712422 h 2821264"/>
                <a:gd name="connsiteX5" fmla="*/ 4272595 w 6434051"/>
                <a:gd name="connsiteY5" fmla="*/ 2650853 h 2821264"/>
                <a:gd name="connsiteX6" fmla="*/ 6434051 w 6434051"/>
                <a:gd name="connsiteY6" fmla="*/ 2734888 h 2821264"/>
                <a:gd name="connsiteX0" fmla="*/ 0 w 6434051"/>
                <a:gd name="connsiteY0" fmla="*/ 2734887 h 2821264"/>
                <a:gd name="connsiteX1" fmla="*/ 2082753 w 6434051"/>
                <a:gd name="connsiteY1" fmla="*/ 2646083 h 2821264"/>
                <a:gd name="connsiteX2" fmla="*/ 3025833 w 6434051"/>
                <a:gd name="connsiteY2" fmla="*/ 1712424 h 2821264"/>
                <a:gd name="connsiteX3" fmla="*/ 3167149 w 6434051"/>
                <a:gd name="connsiteY3" fmla="*/ 0 h 2821264"/>
                <a:gd name="connsiteX4" fmla="*/ 3325091 w 6434051"/>
                <a:gd name="connsiteY4" fmla="*/ 1712422 h 2821264"/>
                <a:gd name="connsiteX5" fmla="*/ 4272595 w 6434051"/>
                <a:gd name="connsiteY5" fmla="*/ 2650853 h 2821264"/>
                <a:gd name="connsiteX6" fmla="*/ 6434051 w 6434051"/>
                <a:gd name="connsiteY6" fmla="*/ 2734888 h 2821264"/>
                <a:gd name="connsiteX0" fmla="*/ 0 w 6434051"/>
                <a:gd name="connsiteY0" fmla="*/ 2734887 h 2821264"/>
                <a:gd name="connsiteX1" fmla="*/ 2082753 w 6434051"/>
                <a:gd name="connsiteY1" fmla="*/ 2646083 h 2821264"/>
                <a:gd name="connsiteX2" fmla="*/ 3025833 w 6434051"/>
                <a:gd name="connsiteY2" fmla="*/ 1712424 h 2821264"/>
                <a:gd name="connsiteX3" fmla="*/ 3167149 w 6434051"/>
                <a:gd name="connsiteY3" fmla="*/ 0 h 2821264"/>
                <a:gd name="connsiteX4" fmla="*/ 3325091 w 6434051"/>
                <a:gd name="connsiteY4" fmla="*/ 1712422 h 2821264"/>
                <a:gd name="connsiteX5" fmla="*/ 4272595 w 6434051"/>
                <a:gd name="connsiteY5" fmla="*/ 2650853 h 2821264"/>
                <a:gd name="connsiteX6" fmla="*/ 6434051 w 6434051"/>
                <a:gd name="connsiteY6" fmla="*/ 2734888 h 2821264"/>
                <a:gd name="connsiteX0" fmla="*/ 0 w 6434051"/>
                <a:gd name="connsiteY0" fmla="*/ 2734887 h 2821264"/>
                <a:gd name="connsiteX1" fmla="*/ 2082753 w 6434051"/>
                <a:gd name="connsiteY1" fmla="*/ 2646083 h 2821264"/>
                <a:gd name="connsiteX2" fmla="*/ 3025833 w 6434051"/>
                <a:gd name="connsiteY2" fmla="*/ 1712424 h 2821264"/>
                <a:gd name="connsiteX3" fmla="*/ 3167149 w 6434051"/>
                <a:gd name="connsiteY3" fmla="*/ 0 h 2821264"/>
                <a:gd name="connsiteX4" fmla="*/ 3325091 w 6434051"/>
                <a:gd name="connsiteY4" fmla="*/ 1712422 h 2821264"/>
                <a:gd name="connsiteX5" fmla="*/ 4272595 w 6434051"/>
                <a:gd name="connsiteY5" fmla="*/ 2650853 h 2821264"/>
                <a:gd name="connsiteX6" fmla="*/ 6434051 w 6434051"/>
                <a:gd name="connsiteY6" fmla="*/ 2734888 h 2821264"/>
                <a:gd name="connsiteX0" fmla="*/ 0 w 4351298"/>
                <a:gd name="connsiteY0" fmla="*/ 2646083 h 2821264"/>
                <a:gd name="connsiteX1" fmla="*/ 943080 w 4351298"/>
                <a:gd name="connsiteY1" fmla="*/ 1712424 h 2821264"/>
                <a:gd name="connsiteX2" fmla="*/ 1084396 w 4351298"/>
                <a:gd name="connsiteY2" fmla="*/ 0 h 2821264"/>
                <a:gd name="connsiteX3" fmla="*/ 1242338 w 4351298"/>
                <a:gd name="connsiteY3" fmla="*/ 1712422 h 2821264"/>
                <a:gd name="connsiteX4" fmla="*/ 2189842 w 4351298"/>
                <a:gd name="connsiteY4" fmla="*/ 2650853 h 2821264"/>
                <a:gd name="connsiteX5" fmla="*/ 4351298 w 4351298"/>
                <a:gd name="connsiteY5" fmla="*/ 2734888 h 2821264"/>
                <a:gd name="connsiteX0" fmla="*/ 0 w 2189842"/>
                <a:gd name="connsiteY0" fmla="*/ 2646083 h 2650853"/>
                <a:gd name="connsiteX1" fmla="*/ 943080 w 2189842"/>
                <a:gd name="connsiteY1" fmla="*/ 1712424 h 2650853"/>
                <a:gd name="connsiteX2" fmla="*/ 1084396 w 2189842"/>
                <a:gd name="connsiteY2" fmla="*/ 0 h 2650853"/>
                <a:gd name="connsiteX3" fmla="*/ 1242338 w 2189842"/>
                <a:gd name="connsiteY3" fmla="*/ 1712422 h 2650853"/>
                <a:gd name="connsiteX4" fmla="*/ 2189842 w 2189842"/>
                <a:gd name="connsiteY4" fmla="*/ 2650853 h 2650853"/>
                <a:gd name="connsiteX0" fmla="*/ 0 w 2189842"/>
                <a:gd name="connsiteY0" fmla="*/ 2752335 h 2897995"/>
                <a:gd name="connsiteX1" fmla="*/ 943080 w 2189842"/>
                <a:gd name="connsiteY1" fmla="*/ 1818676 h 2897995"/>
                <a:gd name="connsiteX2" fmla="*/ 1084396 w 2189842"/>
                <a:gd name="connsiteY2" fmla="*/ 106252 h 2897995"/>
                <a:gd name="connsiteX3" fmla="*/ 1296397 w 2189842"/>
                <a:gd name="connsiteY3" fmla="*/ 2456186 h 2897995"/>
                <a:gd name="connsiteX4" fmla="*/ 2189842 w 2189842"/>
                <a:gd name="connsiteY4" fmla="*/ 2757105 h 2897995"/>
                <a:gd name="connsiteX0" fmla="*/ 0 w 2189842"/>
                <a:gd name="connsiteY0" fmla="*/ 2650806 h 2824006"/>
                <a:gd name="connsiteX1" fmla="*/ 925061 w 2189842"/>
                <a:gd name="connsiteY1" fmla="*/ 2382992 h 2824006"/>
                <a:gd name="connsiteX2" fmla="*/ 1084396 w 2189842"/>
                <a:gd name="connsiteY2" fmla="*/ 4723 h 2824006"/>
                <a:gd name="connsiteX3" fmla="*/ 1296397 w 2189842"/>
                <a:gd name="connsiteY3" fmla="*/ 2354657 h 2824006"/>
                <a:gd name="connsiteX4" fmla="*/ 2189842 w 2189842"/>
                <a:gd name="connsiteY4" fmla="*/ 2655576 h 2824006"/>
                <a:gd name="connsiteX0" fmla="*/ 0 w 2189842"/>
                <a:gd name="connsiteY0" fmla="*/ 2650805 h 2824005"/>
                <a:gd name="connsiteX1" fmla="*/ 925061 w 2189842"/>
                <a:gd name="connsiteY1" fmla="*/ 2382991 h 2824005"/>
                <a:gd name="connsiteX2" fmla="*/ 1084396 w 2189842"/>
                <a:gd name="connsiteY2" fmla="*/ 4722 h 2824005"/>
                <a:gd name="connsiteX3" fmla="*/ 1296397 w 2189842"/>
                <a:gd name="connsiteY3" fmla="*/ 2354656 h 2824005"/>
                <a:gd name="connsiteX4" fmla="*/ 2189842 w 2189842"/>
                <a:gd name="connsiteY4" fmla="*/ 2655575 h 2824005"/>
                <a:gd name="connsiteX0" fmla="*/ 0 w 2189842"/>
                <a:gd name="connsiteY0" fmla="*/ 2650805 h 2796465"/>
                <a:gd name="connsiteX1" fmla="*/ 925061 w 2189842"/>
                <a:gd name="connsiteY1" fmla="*/ 2382991 h 2796465"/>
                <a:gd name="connsiteX2" fmla="*/ 1084396 w 2189842"/>
                <a:gd name="connsiteY2" fmla="*/ 4722 h 2796465"/>
                <a:gd name="connsiteX3" fmla="*/ 1296397 w 2189842"/>
                <a:gd name="connsiteY3" fmla="*/ 2354656 h 2796465"/>
                <a:gd name="connsiteX4" fmla="*/ 2189842 w 2189842"/>
                <a:gd name="connsiteY4" fmla="*/ 2655575 h 2796465"/>
                <a:gd name="connsiteX0" fmla="*/ 0 w 2189842"/>
                <a:gd name="connsiteY0" fmla="*/ 2650805 h 2796465"/>
                <a:gd name="connsiteX1" fmla="*/ 925061 w 2189842"/>
                <a:gd name="connsiteY1" fmla="*/ 2382991 h 2796465"/>
                <a:gd name="connsiteX2" fmla="*/ 1084396 w 2189842"/>
                <a:gd name="connsiteY2" fmla="*/ 4722 h 2796465"/>
                <a:gd name="connsiteX3" fmla="*/ 1296397 w 2189842"/>
                <a:gd name="connsiteY3" fmla="*/ 2354656 h 2796465"/>
                <a:gd name="connsiteX4" fmla="*/ 2189842 w 2189842"/>
                <a:gd name="connsiteY4" fmla="*/ 2655575 h 2796465"/>
                <a:gd name="connsiteX0" fmla="*/ 0 w 2189842"/>
                <a:gd name="connsiteY0" fmla="*/ 2650805 h 2796465"/>
                <a:gd name="connsiteX1" fmla="*/ 925061 w 2189842"/>
                <a:gd name="connsiteY1" fmla="*/ 2382991 h 2796465"/>
                <a:gd name="connsiteX2" fmla="*/ 1084396 w 2189842"/>
                <a:gd name="connsiteY2" fmla="*/ 4722 h 2796465"/>
                <a:gd name="connsiteX3" fmla="*/ 1296397 w 2189842"/>
                <a:gd name="connsiteY3" fmla="*/ 2354656 h 2796465"/>
                <a:gd name="connsiteX4" fmla="*/ 2189842 w 2189842"/>
                <a:gd name="connsiteY4" fmla="*/ 2655575 h 2796465"/>
                <a:gd name="connsiteX0" fmla="*/ 146340 w 2336182"/>
                <a:gd name="connsiteY0" fmla="*/ 2650805 h 2821624"/>
                <a:gd name="connsiteX1" fmla="*/ 154177 w 2336182"/>
                <a:gd name="connsiteY1" fmla="*/ 2679018 h 2821624"/>
                <a:gd name="connsiteX2" fmla="*/ 1071401 w 2336182"/>
                <a:gd name="connsiteY2" fmla="*/ 2382991 h 2821624"/>
                <a:gd name="connsiteX3" fmla="*/ 1230736 w 2336182"/>
                <a:gd name="connsiteY3" fmla="*/ 4722 h 2821624"/>
                <a:gd name="connsiteX4" fmla="*/ 1442737 w 2336182"/>
                <a:gd name="connsiteY4" fmla="*/ 2354656 h 2821624"/>
                <a:gd name="connsiteX5" fmla="*/ 2336182 w 2336182"/>
                <a:gd name="connsiteY5" fmla="*/ 2655575 h 2821624"/>
                <a:gd name="connsiteX0" fmla="*/ 146340 w 2336182"/>
                <a:gd name="connsiteY0" fmla="*/ 2650805 h 2821624"/>
                <a:gd name="connsiteX1" fmla="*/ 154177 w 2336182"/>
                <a:gd name="connsiteY1" fmla="*/ 2679018 h 2821624"/>
                <a:gd name="connsiteX2" fmla="*/ 1071401 w 2336182"/>
                <a:gd name="connsiteY2" fmla="*/ 2382991 h 2821624"/>
                <a:gd name="connsiteX3" fmla="*/ 1230736 w 2336182"/>
                <a:gd name="connsiteY3" fmla="*/ 4722 h 2821624"/>
                <a:gd name="connsiteX4" fmla="*/ 1442737 w 2336182"/>
                <a:gd name="connsiteY4" fmla="*/ 2354656 h 2821624"/>
                <a:gd name="connsiteX5" fmla="*/ 2336182 w 2336182"/>
                <a:gd name="connsiteY5" fmla="*/ 2655575 h 2821624"/>
                <a:gd name="connsiteX0" fmla="*/ 146340 w 2336182"/>
                <a:gd name="connsiteY0" fmla="*/ 2650805 h 2821624"/>
                <a:gd name="connsiteX1" fmla="*/ 154177 w 2336182"/>
                <a:gd name="connsiteY1" fmla="*/ 2721519 h 2821624"/>
                <a:gd name="connsiteX2" fmla="*/ 1071401 w 2336182"/>
                <a:gd name="connsiteY2" fmla="*/ 2382991 h 2821624"/>
                <a:gd name="connsiteX3" fmla="*/ 1230736 w 2336182"/>
                <a:gd name="connsiteY3" fmla="*/ 4722 h 2821624"/>
                <a:gd name="connsiteX4" fmla="*/ 1442737 w 2336182"/>
                <a:gd name="connsiteY4" fmla="*/ 2354656 h 2821624"/>
                <a:gd name="connsiteX5" fmla="*/ 2336182 w 2336182"/>
                <a:gd name="connsiteY5" fmla="*/ 2655575 h 2821624"/>
                <a:gd name="connsiteX0" fmla="*/ 182379 w 2372221"/>
                <a:gd name="connsiteY0" fmla="*/ 2650805 h 2821624"/>
                <a:gd name="connsiteX1" fmla="*/ 190216 w 2372221"/>
                <a:gd name="connsiteY1" fmla="*/ 2721519 h 2821624"/>
                <a:gd name="connsiteX2" fmla="*/ 1107440 w 2372221"/>
                <a:gd name="connsiteY2" fmla="*/ 2382991 h 2821624"/>
                <a:gd name="connsiteX3" fmla="*/ 1266775 w 2372221"/>
                <a:gd name="connsiteY3" fmla="*/ 4722 h 2821624"/>
                <a:gd name="connsiteX4" fmla="*/ 1478776 w 2372221"/>
                <a:gd name="connsiteY4" fmla="*/ 2354656 h 2821624"/>
                <a:gd name="connsiteX5" fmla="*/ 2372221 w 2372221"/>
                <a:gd name="connsiteY5" fmla="*/ 2655575 h 2821624"/>
                <a:gd name="connsiteX0" fmla="*/ 182379 w 2372221"/>
                <a:gd name="connsiteY0" fmla="*/ 2650805 h 2821624"/>
                <a:gd name="connsiteX1" fmla="*/ 190216 w 2372221"/>
                <a:gd name="connsiteY1" fmla="*/ 2721519 h 2821624"/>
                <a:gd name="connsiteX2" fmla="*/ 1107440 w 2372221"/>
                <a:gd name="connsiteY2" fmla="*/ 2382991 h 2821624"/>
                <a:gd name="connsiteX3" fmla="*/ 1266775 w 2372221"/>
                <a:gd name="connsiteY3" fmla="*/ 4722 h 2821624"/>
                <a:gd name="connsiteX4" fmla="*/ 1478776 w 2372221"/>
                <a:gd name="connsiteY4" fmla="*/ 2354656 h 2821624"/>
                <a:gd name="connsiteX5" fmla="*/ 2372221 w 2372221"/>
                <a:gd name="connsiteY5" fmla="*/ 2655575 h 2821624"/>
                <a:gd name="connsiteX0" fmla="*/ 182379 w 2372221"/>
                <a:gd name="connsiteY0" fmla="*/ 2650805 h 2821624"/>
                <a:gd name="connsiteX1" fmla="*/ 190216 w 2372221"/>
                <a:gd name="connsiteY1" fmla="*/ 2721519 h 2821624"/>
                <a:gd name="connsiteX2" fmla="*/ 1107440 w 2372221"/>
                <a:gd name="connsiteY2" fmla="*/ 2382991 h 2821624"/>
                <a:gd name="connsiteX3" fmla="*/ 1266775 w 2372221"/>
                <a:gd name="connsiteY3" fmla="*/ 4722 h 2821624"/>
                <a:gd name="connsiteX4" fmla="*/ 1478776 w 2372221"/>
                <a:gd name="connsiteY4" fmla="*/ 2354656 h 2821624"/>
                <a:gd name="connsiteX5" fmla="*/ 2372221 w 2372221"/>
                <a:gd name="connsiteY5" fmla="*/ 2712243 h 2821624"/>
                <a:gd name="connsiteX0" fmla="*/ 182379 w 2372221"/>
                <a:gd name="connsiteY0" fmla="*/ 2650805 h 2821624"/>
                <a:gd name="connsiteX1" fmla="*/ 190216 w 2372221"/>
                <a:gd name="connsiteY1" fmla="*/ 2721519 h 2821624"/>
                <a:gd name="connsiteX2" fmla="*/ 1107440 w 2372221"/>
                <a:gd name="connsiteY2" fmla="*/ 2382991 h 2821624"/>
                <a:gd name="connsiteX3" fmla="*/ 1266775 w 2372221"/>
                <a:gd name="connsiteY3" fmla="*/ 4722 h 2821624"/>
                <a:gd name="connsiteX4" fmla="*/ 1478776 w 2372221"/>
                <a:gd name="connsiteY4" fmla="*/ 2354656 h 2821624"/>
                <a:gd name="connsiteX5" fmla="*/ 2372221 w 2372221"/>
                <a:gd name="connsiteY5" fmla="*/ 2712243 h 2821624"/>
                <a:gd name="connsiteX0" fmla="*/ 182379 w 2372221"/>
                <a:gd name="connsiteY0" fmla="*/ 2647780 h 2802884"/>
                <a:gd name="connsiteX1" fmla="*/ 190216 w 2372221"/>
                <a:gd name="connsiteY1" fmla="*/ 2718494 h 2802884"/>
                <a:gd name="connsiteX2" fmla="*/ 1099276 w 2372221"/>
                <a:gd name="connsiteY2" fmla="*/ 2341450 h 2802884"/>
                <a:gd name="connsiteX3" fmla="*/ 1266775 w 2372221"/>
                <a:gd name="connsiteY3" fmla="*/ 1697 h 2802884"/>
                <a:gd name="connsiteX4" fmla="*/ 1478776 w 2372221"/>
                <a:gd name="connsiteY4" fmla="*/ 2351631 h 2802884"/>
                <a:gd name="connsiteX5" fmla="*/ 2372221 w 2372221"/>
                <a:gd name="connsiteY5" fmla="*/ 2709218 h 2802884"/>
                <a:gd name="connsiteX0" fmla="*/ 182379 w 2372221"/>
                <a:gd name="connsiteY0" fmla="*/ 2646526 h 2788792"/>
                <a:gd name="connsiteX1" fmla="*/ 190216 w 2372221"/>
                <a:gd name="connsiteY1" fmla="*/ 2717240 h 2788792"/>
                <a:gd name="connsiteX2" fmla="*/ 1099276 w 2372221"/>
                <a:gd name="connsiteY2" fmla="*/ 2340196 h 2788792"/>
                <a:gd name="connsiteX3" fmla="*/ 1266775 w 2372221"/>
                <a:gd name="connsiteY3" fmla="*/ 443 h 2788792"/>
                <a:gd name="connsiteX4" fmla="*/ 1478776 w 2372221"/>
                <a:gd name="connsiteY4" fmla="*/ 2337538 h 2788792"/>
                <a:gd name="connsiteX5" fmla="*/ 2372221 w 2372221"/>
                <a:gd name="connsiteY5" fmla="*/ 2707964 h 2788792"/>
                <a:gd name="connsiteX0" fmla="*/ 0 w 2182005"/>
                <a:gd name="connsiteY0" fmla="*/ 2717240 h 2788791"/>
                <a:gd name="connsiteX1" fmla="*/ 909060 w 2182005"/>
                <a:gd name="connsiteY1" fmla="*/ 2340196 h 2788791"/>
                <a:gd name="connsiteX2" fmla="*/ 1076559 w 2182005"/>
                <a:gd name="connsiteY2" fmla="*/ 443 h 2788791"/>
                <a:gd name="connsiteX3" fmla="*/ 1288560 w 2182005"/>
                <a:gd name="connsiteY3" fmla="*/ 2337538 h 2788791"/>
                <a:gd name="connsiteX4" fmla="*/ 2182005 w 2182005"/>
                <a:gd name="connsiteY4" fmla="*/ 2707964 h 2788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82005" h="2788791">
                  <a:moveTo>
                    <a:pt x="0" y="2717240"/>
                  </a:moveTo>
                  <a:cubicBezTo>
                    <a:pt x="172199" y="2700937"/>
                    <a:pt x="729633" y="2778829"/>
                    <a:pt x="909060" y="2340196"/>
                  </a:cubicBezTo>
                  <a:cubicBezTo>
                    <a:pt x="1089793" y="1899182"/>
                    <a:pt x="1013309" y="886"/>
                    <a:pt x="1076559" y="443"/>
                  </a:cubicBezTo>
                  <a:cubicBezTo>
                    <a:pt x="1139809" y="0"/>
                    <a:pt x="1104319" y="1886285"/>
                    <a:pt x="1288560" y="2337538"/>
                  </a:cubicBezTo>
                  <a:cubicBezTo>
                    <a:pt x="1472801" y="2788791"/>
                    <a:pt x="1663845" y="2665055"/>
                    <a:pt x="2182005" y="2707964"/>
                  </a:cubicBezTo>
                </a:path>
              </a:pathLst>
            </a:cu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4" name="Freeform 113"/>
            <p:cNvSpPr/>
            <p:nvPr/>
          </p:nvSpPr>
          <p:spPr>
            <a:xfrm>
              <a:off x="4039450" y="2953196"/>
              <a:ext cx="954123" cy="839980"/>
            </a:xfrm>
            <a:custGeom>
              <a:avLst/>
              <a:gdLst>
                <a:gd name="connsiteX0" fmla="*/ 0 w 4389120"/>
                <a:gd name="connsiteY0" fmla="*/ 2557549 h 2784764"/>
                <a:gd name="connsiteX1" fmla="*/ 598517 w 4389120"/>
                <a:gd name="connsiteY1" fmla="*/ 1476895 h 2784764"/>
                <a:gd name="connsiteX2" fmla="*/ 822960 w 4389120"/>
                <a:gd name="connsiteY2" fmla="*/ 5542 h 2784764"/>
                <a:gd name="connsiteX3" fmla="*/ 1097280 w 4389120"/>
                <a:gd name="connsiteY3" fmla="*/ 1443644 h 2784764"/>
                <a:gd name="connsiteX4" fmla="*/ 1853739 w 4389120"/>
                <a:gd name="connsiteY4" fmla="*/ 2565862 h 2784764"/>
                <a:gd name="connsiteX5" fmla="*/ 4389120 w 4389120"/>
                <a:gd name="connsiteY5" fmla="*/ 2757055 h 2784764"/>
                <a:gd name="connsiteX0" fmla="*/ 41564 w 4430684"/>
                <a:gd name="connsiteY0" fmla="*/ 2557549 h 2784764"/>
                <a:gd name="connsiteX1" fmla="*/ 99753 w 4430684"/>
                <a:gd name="connsiteY1" fmla="*/ 2482735 h 2784764"/>
                <a:gd name="connsiteX2" fmla="*/ 640081 w 4430684"/>
                <a:gd name="connsiteY2" fmla="*/ 1476895 h 2784764"/>
                <a:gd name="connsiteX3" fmla="*/ 864524 w 4430684"/>
                <a:gd name="connsiteY3" fmla="*/ 5542 h 2784764"/>
                <a:gd name="connsiteX4" fmla="*/ 1138844 w 4430684"/>
                <a:gd name="connsiteY4" fmla="*/ 1443644 h 2784764"/>
                <a:gd name="connsiteX5" fmla="*/ 1895303 w 4430684"/>
                <a:gd name="connsiteY5" fmla="*/ 2565862 h 2784764"/>
                <a:gd name="connsiteX6" fmla="*/ 4430684 w 4430684"/>
                <a:gd name="connsiteY6" fmla="*/ 2757055 h 2784764"/>
                <a:gd name="connsiteX0" fmla="*/ 0 w 6733309"/>
                <a:gd name="connsiteY0" fmla="*/ 2740429 h 2784764"/>
                <a:gd name="connsiteX1" fmla="*/ 2402378 w 6733309"/>
                <a:gd name="connsiteY1" fmla="*/ 2482735 h 2784764"/>
                <a:gd name="connsiteX2" fmla="*/ 2942706 w 6733309"/>
                <a:gd name="connsiteY2" fmla="*/ 1476895 h 2784764"/>
                <a:gd name="connsiteX3" fmla="*/ 3167149 w 6733309"/>
                <a:gd name="connsiteY3" fmla="*/ 5542 h 2784764"/>
                <a:gd name="connsiteX4" fmla="*/ 3441469 w 6733309"/>
                <a:gd name="connsiteY4" fmla="*/ 1443644 h 2784764"/>
                <a:gd name="connsiteX5" fmla="*/ 4197928 w 6733309"/>
                <a:gd name="connsiteY5" fmla="*/ 2565862 h 2784764"/>
                <a:gd name="connsiteX6" fmla="*/ 6733309 w 6733309"/>
                <a:gd name="connsiteY6" fmla="*/ 2757055 h 2784764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75957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75957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75957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34393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434051"/>
                <a:gd name="connsiteY0" fmla="*/ 2734887 h 2776451"/>
                <a:gd name="connsiteX1" fmla="*/ 2236124 w 6434051"/>
                <a:gd name="connsiteY1" fmla="*/ 2560320 h 2776451"/>
                <a:gd name="connsiteX2" fmla="*/ 2934393 w 6434051"/>
                <a:gd name="connsiteY2" fmla="*/ 1438103 h 2776451"/>
                <a:gd name="connsiteX3" fmla="*/ 3167149 w 6434051"/>
                <a:gd name="connsiteY3" fmla="*/ 0 h 2776451"/>
                <a:gd name="connsiteX4" fmla="*/ 3441469 w 6434051"/>
                <a:gd name="connsiteY4" fmla="*/ 1438102 h 2776451"/>
                <a:gd name="connsiteX5" fmla="*/ 4197928 w 6434051"/>
                <a:gd name="connsiteY5" fmla="*/ 2560320 h 2776451"/>
                <a:gd name="connsiteX6" fmla="*/ 6434051 w 6434051"/>
                <a:gd name="connsiteY6" fmla="*/ 2734888 h 2776451"/>
                <a:gd name="connsiteX0" fmla="*/ 356060 w 6790111"/>
                <a:gd name="connsiteY0" fmla="*/ 2734887 h 2776451"/>
                <a:gd name="connsiteX1" fmla="*/ 372687 w 6790111"/>
                <a:gd name="connsiteY1" fmla="*/ 2726581 h 2776451"/>
                <a:gd name="connsiteX2" fmla="*/ 2592184 w 6790111"/>
                <a:gd name="connsiteY2" fmla="*/ 2560320 h 2776451"/>
                <a:gd name="connsiteX3" fmla="*/ 3290453 w 6790111"/>
                <a:gd name="connsiteY3" fmla="*/ 1438103 h 2776451"/>
                <a:gd name="connsiteX4" fmla="*/ 3523209 w 6790111"/>
                <a:gd name="connsiteY4" fmla="*/ 0 h 2776451"/>
                <a:gd name="connsiteX5" fmla="*/ 3797529 w 6790111"/>
                <a:gd name="connsiteY5" fmla="*/ 1438102 h 2776451"/>
                <a:gd name="connsiteX6" fmla="*/ 4553988 w 6790111"/>
                <a:gd name="connsiteY6" fmla="*/ 2560320 h 2776451"/>
                <a:gd name="connsiteX7" fmla="*/ 6790111 w 6790111"/>
                <a:gd name="connsiteY7" fmla="*/ 2734888 h 2776451"/>
                <a:gd name="connsiteX0" fmla="*/ 356060 w 6790111"/>
                <a:gd name="connsiteY0" fmla="*/ 2734887 h 2776451"/>
                <a:gd name="connsiteX1" fmla="*/ 372687 w 6790111"/>
                <a:gd name="connsiteY1" fmla="*/ 2726581 h 2776451"/>
                <a:gd name="connsiteX2" fmla="*/ 2592184 w 6790111"/>
                <a:gd name="connsiteY2" fmla="*/ 2560320 h 2776451"/>
                <a:gd name="connsiteX3" fmla="*/ 3290453 w 6790111"/>
                <a:gd name="connsiteY3" fmla="*/ 1438103 h 2776451"/>
                <a:gd name="connsiteX4" fmla="*/ 3523209 w 6790111"/>
                <a:gd name="connsiteY4" fmla="*/ 0 h 2776451"/>
                <a:gd name="connsiteX5" fmla="*/ 3797529 w 6790111"/>
                <a:gd name="connsiteY5" fmla="*/ 1438102 h 2776451"/>
                <a:gd name="connsiteX6" fmla="*/ 4553988 w 6790111"/>
                <a:gd name="connsiteY6" fmla="*/ 2560320 h 2776451"/>
                <a:gd name="connsiteX7" fmla="*/ 6790111 w 6790111"/>
                <a:gd name="connsiteY7" fmla="*/ 2734888 h 2776451"/>
                <a:gd name="connsiteX0" fmla="*/ 356060 w 6790111"/>
                <a:gd name="connsiteY0" fmla="*/ 2734887 h 2776451"/>
                <a:gd name="connsiteX1" fmla="*/ 372687 w 6790111"/>
                <a:gd name="connsiteY1" fmla="*/ 2726581 h 2776451"/>
                <a:gd name="connsiteX2" fmla="*/ 2592184 w 6790111"/>
                <a:gd name="connsiteY2" fmla="*/ 2560320 h 2776451"/>
                <a:gd name="connsiteX3" fmla="*/ 3290453 w 6790111"/>
                <a:gd name="connsiteY3" fmla="*/ 1438103 h 2776451"/>
                <a:gd name="connsiteX4" fmla="*/ 3523209 w 6790111"/>
                <a:gd name="connsiteY4" fmla="*/ 0 h 2776451"/>
                <a:gd name="connsiteX5" fmla="*/ 3797529 w 6790111"/>
                <a:gd name="connsiteY5" fmla="*/ 1438102 h 2776451"/>
                <a:gd name="connsiteX6" fmla="*/ 4553988 w 6790111"/>
                <a:gd name="connsiteY6" fmla="*/ 2560320 h 2776451"/>
                <a:gd name="connsiteX7" fmla="*/ 6790111 w 6790111"/>
                <a:gd name="connsiteY7" fmla="*/ 2734888 h 2776451"/>
                <a:gd name="connsiteX0" fmla="*/ 0 w 6434051"/>
                <a:gd name="connsiteY0" fmla="*/ 2734887 h 2776451"/>
                <a:gd name="connsiteX1" fmla="*/ 16627 w 6434051"/>
                <a:gd name="connsiteY1" fmla="*/ 2726581 h 2776451"/>
                <a:gd name="connsiteX2" fmla="*/ 2236124 w 6434051"/>
                <a:gd name="connsiteY2" fmla="*/ 2560320 h 2776451"/>
                <a:gd name="connsiteX3" fmla="*/ 2934393 w 6434051"/>
                <a:gd name="connsiteY3" fmla="*/ 1438103 h 2776451"/>
                <a:gd name="connsiteX4" fmla="*/ 3167149 w 6434051"/>
                <a:gd name="connsiteY4" fmla="*/ 0 h 2776451"/>
                <a:gd name="connsiteX5" fmla="*/ 3441469 w 6434051"/>
                <a:gd name="connsiteY5" fmla="*/ 1438102 h 2776451"/>
                <a:gd name="connsiteX6" fmla="*/ 4197928 w 6434051"/>
                <a:gd name="connsiteY6" fmla="*/ 2560320 h 2776451"/>
                <a:gd name="connsiteX7" fmla="*/ 6434051 w 6434051"/>
                <a:gd name="connsiteY7" fmla="*/ 2734888 h 2776451"/>
                <a:gd name="connsiteX0" fmla="*/ 0 w 6434051"/>
                <a:gd name="connsiteY0" fmla="*/ 2734887 h 2780614"/>
                <a:gd name="connsiteX1" fmla="*/ 16627 w 6434051"/>
                <a:gd name="connsiteY1" fmla="*/ 2726581 h 2780614"/>
                <a:gd name="connsiteX2" fmla="*/ 2236124 w 6434051"/>
                <a:gd name="connsiteY2" fmla="*/ 2560320 h 2780614"/>
                <a:gd name="connsiteX3" fmla="*/ 2934393 w 6434051"/>
                <a:gd name="connsiteY3" fmla="*/ 1438103 h 2780614"/>
                <a:gd name="connsiteX4" fmla="*/ 3167149 w 6434051"/>
                <a:gd name="connsiteY4" fmla="*/ 0 h 2780614"/>
                <a:gd name="connsiteX5" fmla="*/ 3441469 w 6434051"/>
                <a:gd name="connsiteY5" fmla="*/ 1438102 h 2780614"/>
                <a:gd name="connsiteX6" fmla="*/ 4197928 w 6434051"/>
                <a:gd name="connsiteY6" fmla="*/ 2560320 h 2780614"/>
                <a:gd name="connsiteX7" fmla="*/ 6434051 w 6434051"/>
                <a:gd name="connsiteY7" fmla="*/ 2734888 h 2780614"/>
                <a:gd name="connsiteX0" fmla="*/ 0 w 6434051"/>
                <a:gd name="connsiteY0" fmla="*/ 2734887 h 2780614"/>
                <a:gd name="connsiteX1" fmla="*/ 16627 w 6434051"/>
                <a:gd name="connsiteY1" fmla="*/ 2726581 h 2780614"/>
                <a:gd name="connsiteX2" fmla="*/ 2236124 w 6434051"/>
                <a:gd name="connsiteY2" fmla="*/ 2560320 h 2780614"/>
                <a:gd name="connsiteX3" fmla="*/ 2934393 w 6434051"/>
                <a:gd name="connsiteY3" fmla="*/ 1438103 h 2780614"/>
                <a:gd name="connsiteX4" fmla="*/ 3167149 w 6434051"/>
                <a:gd name="connsiteY4" fmla="*/ 0 h 2780614"/>
                <a:gd name="connsiteX5" fmla="*/ 3441469 w 6434051"/>
                <a:gd name="connsiteY5" fmla="*/ 1438102 h 2780614"/>
                <a:gd name="connsiteX6" fmla="*/ 4197928 w 6434051"/>
                <a:gd name="connsiteY6" fmla="*/ 2560320 h 2780614"/>
                <a:gd name="connsiteX7" fmla="*/ 6434051 w 6434051"/>
                <a:gd name="connsiteY7" fmla="*/ 2734888 h 2780614"/>
                <a:gd name="connsiteX0" fmla="*/ 0 w 6434051"/>
                <a:gd name="connsiteY0" fmla="*/ 2734887 h 2780614"/>
                <a:gd name="connsiteX1" fmla="*/ 16627 w 6434051"/>
                <a:gd name="connsiteY1" fmla="*/ 2726581 h 2780614"/>
                <a:gd name="connsiteX2" fmla="*/ 2236124 w 6434051"/>
                <a:gd name="connsiteY2" fmla="*/ 2560320 h 2780614"/>
                <a:gd name="connsiteX3" fmla="*/ 2934393 w 6434051"/>
                <a:gd name="connsiteY3" fmla="*/ 1438103 h 2780614"/>
                <a:gd name="connsiteX4" fmla="*/ 3167149 w 6434051"/>
                <a:gd name="connsiteY4" fmla="*/ 0 h 2780614"/>
                <a:gd name="connsiteX5" fmla="*/ 3441469 w 6434051"/>
                <a:gd name="connsiteY5" fmla="*/ 1438102 h 2780614"/>
                <a:gd name="connsiteX6" fmla="*/ 4197928 w 6434051"/>
                <a:gd name="connsiteY6" fmla="*/ 2560320 h 2780614"/>
                <a:gd name="connsiteX7" fmla="*/ 6434051 w 6434051"/>
                <a:gd name="connsiteY7" fmla="*/ 2734888 h 2780614"/>
                <a:gd name="connsiteX0" fmla="*/ 0 w 6434051"/>
                <a:gd name="connsiteY0" fmla="*/ 2734887 h 2776451"/>
                <a:gd name="connsiteX1" fmla="*/ 16627 w 6434051"/>
                <a:gd name="connsiteY1" fmla="*/ 2726581 h 2776451"/>
                <a:gd name="connsiteX2" fmla="*/ 2236124 w 6434051"/>
                <a:gd name="connsiteY2" fmla="*/ 2560320 h 2776451"/>
                <a:gd name="connsiteX3" fmla="*/ 2934393 w 6434051"/>
                <a:gd name="connsiteY3" fmla="*/ 1438103 h 2776451"/>
                <a:gd name="connsiteX4" fmla="*/ 3167149 w 6434051"/>
                <a:gd name="connsiteY4" fmla="*/ 0 h 2776451"/>
                <a:gd name="connsiteX5" fmla="*/ 3441469 w 6434051"/>
                <a:gd name="connsiteY5" fmla="*/ 1438102 h 2776451"/>
                <a:gd name="connsiteX6" fmla="*/ 4197928 w 6434051"/>
                <a:gd name="connsiteY6" fmla="*/ 2560320 h 2776451"/>
                <a:gd name="connsiteX7" fmla="*/ 6434051 w 6434051"/>
                <a:gd name="connsiteY7" fmla="*/ 2734888 h 2776451"/>
                <a:gd name="connsiteX0" fmla="*/ 0 w 6434051"/>
                <a:gd name="connsiteY0" fmla="*/ 2734887 h 2776451"/>
                <a:gd name="connsiteX1" fmla="*/ 2236124 w 6434051"/>
                <a:gd name="connsiteY1" fmla="*/ 2560320 h 2776451"/>
                <a:gd name="connsiteX2" fmla="*/ 2934393 w 6434051"/>
                <a:gd name="connsiteY2" fmla="*/ 1438103 h 2776451"/>
                <a:gd name="connsiteX3" fmla="*/ 3167149 w 6434051"/>
                <a:gd name="connsiteY3" fmla="*/ 0 h 2776451"/>
                <a:gd name="connsiteX4" fmla="*/ 3441469 w 6434051"/>
                <a:gd name="connsiteY4" fmla="*/ 1438102 h 2776451"/>
                <a:gd name="connsiteX5" fmla="*/ 4197928 w 6434051"/>
                <a:gd name="connsiteY5" fmla="*/ 2560320 h 2776451"/>
                <a:gd name="connsiteX6" fmla="*/ 6434051 w 6434051"/>
                <a:gd name="connsiteY6" fmla="*/ 2734888 h 2776451"/>
                <a:gd name="connsiteX0" fmla="*/ 0 w 6434051"/>
                <a:gd name="connsiteY0" fmla="*/ 2734887 h 2776451"/>
                <a:gd name="connsiteX1" fmla="*/ 2236124 w 6434051"/>
                <a:gd name="connsiteY1" fmla="*/ 2560320 h 2776451"/>
                <a:gd name="connsiteX2" fmla="*/ 2934393 w 6434051"/>
                <a:gd name="connsiteY2" fmla="*/ 1438103 h 2776451"/>
                <a:gd name="connsiteX3" fmla="*/ 3167149 w 6434051"/>
                <a:gd name="connsiteY3" fmla="*/ 0 h 2776451"/>
                <a:gd name="connsiteX4" fmla="*/ 3441469 w 6434051"/>
                <a:gd name="connsiteY4" fmla="*/ 1438102 h 2776451"/>
                <a:gd name="connsiteX5" fmla="*/ 4197928 w 6434051"/>
                <a:gd name="connsiteY5" fmla="*/ 2560320 h 2776451"/>
                <a:gd name="connsiteX6" fmla="*/ 6434051 w 6434051"/>
                <a:gd name="connsiteY6" fmla="*/ 2734888 h 2776451"/>
                <a:gd name="connsiteX0" fmla="*/ 0 w 6434051"/>
                <a:gd name="connsiteY0" fmla="*/ 2734887 h 2784764"/>
                <a:gd name="connsiteX1" fmla="*/ 2626822 w 6434051"/>
                <a:gd name="connsiteY1" fmla="*/ 2568633 h 2784764"/>
                <a:gd name="connsiteX2" fmla="*/ 2934393 w 6434051"/>
                <a:gd name="connsiteY2" fmla="*/ 1438103 h 2784764"/>
                <a:gd name="connsiteX3" fmla="*/ 3167149 w 6434051"/>
                <a:gd name="connsiteY3" fmla="*/ 0 h 2784764"/>
                <a:gd name="connsiteX4" fmla="*/ 3441469 w 6434051"/>
                <a:gd name="connsiteY4" fmla="*/ 1438102 h 2784764"/>
                <a:gd name="connsiteX5" fmla="*/ 4197928 w 6434051"/>
                <a:gd name="connsiteY5" fmla="*/ 2560320 h 2784764"/>
                <a:gd name="connsiteX6" fmla="*/ 6434051 w 6434051"/>
                <a:gd name="connsiteY6" fmla="*/ 2734888 h 2784764"/>
                <a:gd name="connsiteX0" fmla="*/ 0 w 6434051"/>
                <a:gd name="connsiteY0" fmla="*/ 2734887 h 2784764"/>
                <a:gd name="connsiteX1" fmla="*/ 2626822 w 6434051"/>
                <a:gd name="connsiteY1" fmla="*/ 2568633 h 2784764"/>
                <a:gd name="connsiteX2" fmla="*/ 2934393 w 6434051"/>
                <a:gd name="connsiteY2" fmla="*/ 1438103 h 2784764"/>
                <a:gd name="connsiteX3" fmla="*/ 3167149 w 6434051"/>
                <a:gd name="connsiteY3" fmla="*/ 0 h 2784764"/>
                <a:gd name="connsiteX4" fmla="*/ 3441469 w 6434051"/>
                <a:gd name="connsiteY4" fmla="*/ 1438102 h 2784764"/>
                <a:gd name="connsiteX5" fmla="*/ 3807229 w 6434051"/>
                <a:gd name="connsiteY5" fmla="*/ 2560320 h 2784764"/>
                <a:gd name="connsiteX6" fmla="*/ 6434051 w 6434051"/>
                <a:gd name="connsiteY6" fmla="*/ 2734888 h 2784764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31677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31677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31677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28352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28352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824942"/>
                <a:gd name="connsiteX1" fmla="*/ 2626822 w 6434051"/>
                <a:gd name="connsiteY1" fmla="*/ 2570018 h 2824942"/>
                <a:gd name="connsiteX2" fmla="*/ 3084022 w 6434051"/>
                <a:gd name="connsiteY2" fmla="*/ 1447800 h 2824942"/>
                <a:gd name="connsiteX3" fmla="*/ 3167149 w 6434051"/>
                <a:gd name="connsiteY3" fmla="*/ 1385 h 2824942"/>
                <a:gd name="connsiteX4" fmla="*/ 3283528 w 6434051"/>
                <a:gd name="connsiteY4" fmla="*/ 1456113 h 2824942"/>
                <a:gd name="connsiteX5" fmla="*/ 3956858 w 6434051"/>
                <a:gd name="connsiteY5" fmla="*/ 2611582 h 2824942"/>
                <a:gd name="connsiteX6" fmla="*/ 6434051 w 6434051"/>
                <a:gd name="connsiteY6" fmla="*/ 2736273 h 2824942"/>
                <a:gd name="connsiteX0" fmla="*/ 0 w 6434051"/>
                <a:gd name="connsiteY0" fmla="*/ 2736272 h 2842952"/>
                <a:gd name="connsiteX1" fmla="*/ 2377440 w 6434051"/>
                <a:gd name="connsiteY1" fmla="*/ 2628207 h 2842952"/>
                <a:gd name="connsiteX2" fmla="*/ 3084022 w 6434051"/>
                <a:gd name="connsiteY2" fmla="*/ 1447800 h 2842952"/>
                <a:gd name="connsiteX3" fmla="*/ 3167149 w 6434051"/>
                <a:gd name="connsiteY3" fmla="*/ 1385 h 2842952"/>
                <a:gd name="connsiteX4" fmla="*/ 3283528 w 6434051"/>
                <a:gd name="connsiteY4" fmla="*/ 1456113 h 2842952"/>
                <a:gd name="connsiteX5" fmla="*/ 3956858 w 6434051"/>
                <a:gd name="connsiteY5" fmla="*/ 2611582 h 2842952"/>
                <a:gd name="connsiteX6" fmla="*/ 6434051 w 6434051"/>
                <a:gd name="connsiteY6" fmla="*/ 2736273 h 2842952"/>
                <a:gd name="connsiteX0" fmla="*/ 0 w 6434051"/>
                <a:gd name="connsiteY0" fmla="*/ 2790305 h 2896985"/>
                <a:gd name="connsiteX1" fmla="*/ 2377440 w 6434051"/>
                <a:gd name="connsiteY1" fmla="*/ 2682240 h 2896985"/>
                <a:gd name="connsiteX2" fmla="*/ 3084022 w 6434051"/>
                <a:gd name="connsiteY2" fmla="*/ 1501833 h 2896985"/>
                <a:gd name="connsiteX3" fmla="*/ 3167149 w 6434051"/>
                <a:gd name="connsiteY3" fmla="*/ 55418 h 2896985"/>
                <a:gd name="connsiteX4" fmla="*/ 3325091 w 6434051"/>
                <a:gd name="connsiteY4" fmla="*/ 1834342 h 2896985"/>
                <a:gd name="connsiteX5" fmla="*/ 3956858 w 6434051"/>
                <a:gd name="connsiteY5" fmla="*/ 2665615 h 2896985"/>
                <a:gd name="connsiteX6" fmla="*/ 6434051 w 6434051"/>
                <a:gd name="connsiteY6" fmla="*/ 2790306 h 2896985"/>
                <a:gd name="connsiteX0" fmla="*/ 0 w 6434051"/>
                <a:gd name="connsiteY0" fmla="*/ 2744585 h 2786149"/>
                <a:gd name="connsiteX1" fmla="*/ 2377440 w 6434051"/>
                <a:gd name="connsiteY1" fmla="*/ 2636520 h 2786149"/>
                <a:gd name="connsiteX2" fmla="*/ 3034145 w 6434051"/>
                <a:gd name="connsiteY2" fmla="*/ 1846812 h 2786149"/>
                <a:gd name="connsiteX3" fmla="*/ 3167149 w 6434051"/>
                <a:gd name="connsiteY3" fmla="*/ 9698 h 2786149"/>
                <a:gd name="connsiteX4" fmla="*/ 3325091 w 6434051"/>
                <a:gd name="connsiteY4" fmla="*/ 1788622 h 2786149"/>
                <a:gd name="connsiteX5" fmla="*/ 3956858 w 6434051"/>
                <a:gd name="connsiteY5" fmla="*/ 2619895 h 2786149"/>
                <a:gd name="connsiteX6" fmla="*/ 6434051 w 6434051"/>
                <a:gd name="connsiteY6" fmla="*/ 2744586 h 2786149"/>
                <a:gd name="connsiteX0" fmla="*/ 0 w 6434051"/>
                <a:gd name="connsiteY0" fmla="*/ 2744585 h 2786149"/>
                <a:gd name="connsiteX1" fmla="*/ 2377440 w 6434051"/>
                <a:gd name="connsiteY1" fmla="*/ 2636520 h 2786149"/>
                <a:gd name="connsiteX2" fmla="*/ 3034145 w 6434051"/>
                <a:gd name="connsiteY2" fmla="*/ 1846812 h 2786149"/>
                <a:gd name="connsiteX3" fmla="*/ 3167149 w 6434051"/>
                <a:gd name="connsiteY3" fmla="*/ 9698 h 2786149"/>
                <a:gd name="connsiteX4" fmla="*/ 3325091 w 6434051"/>
                <a:gd name="connsiteY4" fmla="*/ 1788622 h 2786149"/>
                <a:gd name="connsiteX5" fmla="*/ 3956858 w 6434051"/>
                <a:gd name="connsiteY5" fmla="*/ 2619895 h 2786149"/>
                <a:gd name="connsiteX6" fmla="*/ 6434051 w 6434051"/>
                <a:gd name="connsiteY6" fmla="*/ 2744586 h 2786149"/>
                <a:gd name="connsiteX0" fmla="*/ 0 w 6434051"/>
                <a:gd name="connsiteY0" fmla="*/ 2736273 h 2786150"/>
                <a:gd name="connsiteX1" fmla="*/ 2377440 w 6434051"/>
                <a:gd name="connsiteY1" fmla="*/ 2628208 h 2786150"/>
                <a:gd name="connsiteX2" fmla="*/ 3034145 w 6434051"/>
                <a:gd name="connsiteY2" fmla="*/ 1788624 h 2786150"/>
                <a:gd name="connsiteX3" fmla="*/ 3167149 w 6434051"/>
                <a:gd name="connsiteY3" fmla="*/ 1386 h 2786150"/>
                <a:gd name="connsiteX4" fmla="*/ 3325091 w 6434051"/>
                <a:gd name="connsiteY4" fmla="*/ 1780310 h 2786150"/>
                <a:gd name="connsiteX5" fmla="*/ 3956858 w 6434051"/>
                <a:gd name="connsiteY5" fmla="*/ 2611583 h 2786150"/>
                <a:gd name="connsiteX6" fmla="*/ 6434051 w 6434051"/>
                <a:gd name="connsiteY6" fmla="*/ 2736274 h 2786150"/>
                <a:gd name="connsiteX0" fmla="*/ 0 w 6434051"/>
                <a:gd name="connsiteY0" fmla="*/ 2736273 h 2786150"/>
                <a:gd name="connsiteX1" fmla="*/ 2377440 w 6434051"/>
                <a:gd name="connsiteY1" fmla="*/ 2628208 h 2786150"/>
                <a:gd name="connsiteX2" fmla="*/ 3034145 w 6434051"/>
                <a:gd name="connsiteY2" fmla="*/ 1788624 h 2786150"/>
                <a:gd name="connsiteX3" fmla="*/ 3167149 w 6434051"/>
                <a:gd name="connsiteY3" fmla="*/ 1386 h 2786150"/>
                <a:gd name="connsiteX4" fmla="*/ 3325091 w 6434051"/>
                <a:gd name="connsiteY4" fmla="*/ 1780310 h 2786150"/>
                <a:gd name="connsiteX5" fmla="*/ 3956858 w 6434051"/>
                <a:gd name="connsiteY5" fmla="*/ 2611583 h 2786150"/>
                <a:gd name="connsiteX6" fmla="*/ 6434051 w 6434051"/>
                <a:gd name="connsiteY6" fmla="*/ 2736274 h 2786150"/>
                <a:gd name="connsiteX0" fmla="*/ 0 w 6434051"/>
                <a:gd name="connsiteY0" fmla="*/ 2736273 h 2786150"/>
                <a:gd name="connsiteX1" fmla="*/ 2377440 w 6434051"/>
                <a:gd name="connsiteY1" fmla="*/ 2628208 h 2786150"/>
                <a:gd name="connsiteX2" fmla="*/ 3034145 w 6434051"/>
                <a:gd name="connsiteY2" fmla="*/ 1788624 h 2786150"/>
                <a:gd name="connsiteX3" fmla="*/ 3167149 w 6434051"/>
                <a:gd name="connsiteY3" fmla="*/ 1386 h 2786150"/>
                <a:gd name="connsiteX4" fmla="*/ 3325091 w 6434051"/>
                <a:gd name="connsiteY4" fmla="*/ 1780310 h 2786150"/>
                <a:gd name="connsiteX5" fmla="*/ 3956858 w 6434051"/>
                <a:gd name="connsiteY5" fmla="*/ 2611583 h 2786150"/>
                <a:gd name="connsiteX6" fmla="*/ 6434051 w 6434051"/>
                <a:gd name="connsiteY6" fmla="*/ 2736274 h 2786150"/>
                <a:gd name="connsiteX0" fmla="*/ 0 w 6434051"/>
                <a:gd name="connsiteY0" fmla="*/ 2747356 h 2797233"/>
                <a:gd name="connsiteX1" fmla="*/ 2377440 w 6434051"/>
                <a:gd name="connsiteY1" fmla="*/ 2639291 h 2797233"/>
                <a:gd name="connsiteX2" fmla="*/ 3034145 w 6434051"/>
                <a:gd name="connsiteY2" fmla="*/ 1799707 h 2797233"/>
                <a:gd name="connsiteX3" fmla="*/ 3167149 w 6434051"/>
                <a:gd name="connsiteY3" fmla="*/ 12469 h 2797233"/>
                <a:gd name="connsiteX4" fmla="*/ 3325091 w 6434051"/>
                <a:gd name="connsiteY4" fmla="*/ 1724891 h 2797233"/>
                <a:gd name="connsiteX5" fmla="*/ 3956858 w 6434051"/>
                <a:gd name="connsiteY5" fmla="*/ 2622666 h 2797233"/>
                <a:gd name="connsiteX6" fmla="*/ 6434051 w 6434051"/>
                <a:gd name="connsiteY6" fmla="*/ 2747357 h 2797233"/>
                <a:gd name="connsiteX0" fmla="*/ 0 w 6434051"/>
                <a:gd name="connsiteY0" fmla="*/ 2736272 h 2800003"/>
                <a:gd name="connsiteX1" fmla="*/ 2377440 w 6434051"/>
                <a:gd name="connsiteY1" fmla="*/ 2628207 h 2800003"/>
                <a:gd name="connsiteX2" fmla="*/ 3042458 w 6434051"/>
                <a:gd name="connsiteY2" fmla="*/ 1705496 h 2800003"/>
                <a:gd name="connsiteX3" fmla="*/ 3167149 w 6434051"/>
                <a:gd name="connsiteY3" fmla="*/ 1385 h 2800003"/>
                <a:gd name="connsiteX4" fmla="*/ 3325091 w 6434051"/>
                <a:gd name="connsiteY4" fmla="*/ 1713807 h 2800003"/>
                <a:gd name="connsiteX5" fmla="*/ 3956858 w 6434051"/>
                <a:gd name="connsiteY5" fmla="*/ 2611582 h 2800003"/>
                <a:gd name="connsiteX6" fmla="*/ 6434051 w 6434051"/>
                <a:gd name="connsiteY6" fmla="*/ 2736273 h 2800003"/>
                <a:gd name="connsiteX0" fmla="*/ 0 w 6434051"/>
                <a:gd name="connsiteY0" fmla="*/ 2734887 h 2797233"/>
                <a:gd name="connsiteX1" fmla="*/ 2377440 w 6434051"/>
                <a:gd name="connsiteY1" fmla="*/ 2626822 h 2797233"/>
                <a:gd name="connsiteX2" fmla="*/ 3025833 w 6434051"/>
                <a:gd name="connsiteY2" fmla="*/ 1712424 h 2797233"/>
                <a:gd name="connsiteX3" fmla="*/ 3167149 w 6434051"/>
                <a:gd name="connsiteY3" fmla="*/ 0 h 2797233"/>
                <a:gd name="connsiteX4" fmla="*/ 3325091 w 6434051"/>
                <a:gd name="connsiteY4" fmla="*/ 1712422 h 2797233"/>
                <a:gd name="connsiteX5" fmla="*/ 3956858 w 6434051"/>
                <a:gd name="connsiteY5" fmla="*/ 2610197 h 2797233"/>
                <a:gd name="connsiteX6" fmla="*/ 6434051 w 6434051"/>
                <a:gd name="connsiteY6" fmla="*/ 2734888 h 2797233"/>
                <a:gd name="connsiteX0" fmla="*/ 0 w 6434051"/>
                <a:gd name="connsiteY0" fmla="*/ 2734887 h 2797233"/>
                <a:gd name="connsiteX1" fmla="*/ 2377440 w 6434051"/>
                <a:gd name="connsiteY1" fmla="*/ 2626822 h 2797233"/>
                <a:gd name="connsiteX2" fmla="*/ 3025833 w 6434051"/>
                <a:gd name="connsiteY2" fmla="*/ 1712424 h 2797233"/>
                <a:gd name="connsiteX3" fmla="*/ 3167149 w 6434051"/>
                <a:gd name="connsiteY3" fmla="*/ 0 h 2797233"/>
                <a:gd name="connsiteX4" fmla="*/ 3325091 w 6434051"/>
                <a:gd name="connsiteY4" fmla="*/ 1712422 h 2797233"/>
                <a:gd name="connsiteX5" fmla="*/ 3956858 w 6434051"/>
                <a:gd name="connsiteY5" fmla="*/ 2610197 h 2797233"/>
                <a:gd name="connsiteX6" fmla="*/ 6434051 w 6434051"/>
                <a:gd name="connsiteY6" fmla="*/ 2734888 h 2797233"/>
                <a:gd name="connsiteX0" fmla="*/ 0 w 6434051"/>
                <a:gd name="connsiteY0" fmla="*/ 2734887 h 2797233"/>
                <a:gd name="connsiteX1" fmla="*/ 2377440 w 6434051"/>
                <a:gd name="connsiteY1" fmla="*/ 2626822 h 2797233"/>
                <a:gd name="connsiteX2" fmla="*/ 3025833 w 6434051"/>
                <a:gd name="connsiteY2" fmla="*/ 1712424 h 2797233"/>
                <a:gd name="connsiteX3" fmla="*/ 3167149 w 6434051"/>
                <a:gd name="connsiteY3" fmla="*/ 0 h 2797233"/>
                <a:gd name="connsiteX4" fmla="*/ 3325091 w 6434051"/>
                <a:gd name="connsiteY4" fmla="*/ 1712422 h 2797233"/>
                <a:gd name="connsiteX5" fmla="*/ 6434051 w 6434051"/>
                <a:gd name="connsiteY5" fmla="*/ 2734888 h 2797233"/>
                <a:gd name="connsiteX0" fmla="*/ 0 w 6434051"/>
                <a:gd name="connsiteY0" fmla="*/ 2734887 h 2734889"/>
                <a:gd name="connsiteX1" fmla="*/ 3025833 w 6434051"/>
                <a:gd name="connsiteY1" fmla="*/ 1712424 h 2734889"/>
                <a:gd name="connsiteX2" fmla="*/ 3167149 w 6434051"/>
                <a:gd name="connsiteY2" fmla="*/ 0 h 2734889"/>
                <a:gd name="connsiteX3" fmla="*/ 3325091 w 6434051"/>
                <a:gd name="connsiteY3" fmla="*/ 1712422 h 2734889"/>
                <a:gd name="connsiteX4" fmla="*/ 6434051 w 6434051"/>
                <a:gd name="connsiteY4" fmla="*/ 2734888 h 2734889"/>
                <a:gd name="connsiteX0" fmla="*/ 0 w 6434051"/>
                <a:gd name="connsiteY0" fmla="*/ 2773355 h 2773357"/>
                <a:gd name="connsiteX1" fmla="*/ 3025833 w 6434051"/>
                <a:gd name="connsiteY1" fmla="*/ 1750892 h 2773357"/>
                <a:gd name="connsiteX2" fmla="*/ 3167149 w 6434051"/>
                <a:gd name="connsiteY2" fmla="*/ 38468 h 2773357"/>
                <a:gd name="connsiteX3" fmla="*/ 4113827 w 6434051"/>
                <a:gd name="connsiteY3" fmla="*/ 1520074 h 2773357"/>
                <a:gd name="connsiteX4" fmla="*/ 6434051 w 6434051"/>
                <a:gd name="connsiteY4" fmla="*/ 2773356 h 2773357"/>
                <a:gd name="connsiteX0" fmla="*/ 0 w 6434051"/>
                <a:gd name="connsiteY0" fmla="*/ 2767861 h 2767863"/>
                <a:gd name="connsiteX1" fmla="*/ 2083730 w 6434051"/>
                <a:gd name="connsiteY1" fmla="*/ 1712428 h 2767863"/>
                <a:gd name="connsiteX2" fmla="*/ 3167149 w 6434051"/>
                <a:gd name="connsiteY2" fmla="*/ 32974 h 2767863"/>
                <a:gd name="connsiteX3" fmla="*/ 4113827 w 6434051"/>
                <a:gd name="connsiteY3" fmla="*/ 1514580 h 2767863"/>
                <a:gd name="connsiteX4" fmla="*/ 6434051 w 6434051"/>
                <a:gd name="connsiteY4" fmla="*/ 2767862 h 2767863"/>
                <a:gd name="connsiteX0" fmla="*/ 0 w 6434051"/>
                <a:gd name="connsiteY0" fmla="*/ 2740384 h 2740386"/>
                <a:gd name="connsiteX1" fmla="*/ 2231076 w 6434051"/>
                <a:gd name="connsiteY1" fmla="*/ 1520086 h 2740386"/>
                <a:gd name="connsiteX2" fmla="*/ 3167149 w 6434051"/>
                <a:gd name="connsiteY2" fmla="*/ 5497 h 2740386"/>
                <a:gd name="connsiteX3" fmla="*/ 4113827 w 6434051"/>
                <a:gd name="connsiteY3" fmla="*/ 1487103 h 2740386"/>
                <a:gd name="connsiteX4" fmla="*/ 6434051 w 6434051"/>
                <a:gd name="connsiteY4" fmla="*/ 2740385 h 2740386"/>
                <a:gd name="connsiteX0" fmla="*/ 0 w 6434051"/>
                <a:gd name="connsiteY0" fmla="*/ 1949020 h 1949022"/>
                <a:gd name="connsiteX1" fmla="*/ 2231076 w 6434051"/>
                <a:gd name="connsiteY1" fmla="*/ 728722 h 1949022"/>
                <a:gd name="connsiteX2" fmla="*/ 3130314 w 6434051"/>
                <a:gd name="connsiteY2" fmla="*/ 5497 h 1949022"/>
                <a:gd name="connsiteX3" fmla="*/ 4113827 w 6434051"/>
                <a:gd name="connsiteY3" fmla="*/ 695739 h 1949022"/>
                <a:gd name="connsiteX4" fmla="*/ 6434051 w 6434051"/>
                <a:gd name="connsiteY4" fmla="*/ 1949021 h 1949022"/>
                <a:gd name="connsiteX0" fmla="*/ 0 w 6434051"/>
                <a:gd name="connsiteY0" fmla="*/ 2064425 h 2064427"/>
                <a:gd name="connsiteX1" fmla="*/ 1678534 w 6434051"/>
                <a:gd name="connsiteY1" fmla="*/ 1536571 h 2064427"/>
                <a:gd name="connsiteX2" fmla="*/ 3130314 w 6434051"/>
                <a:gd name="connsiteY2" fmla="*/ 120902 h 2064427"/>
                <a:gd name="connsiteX3" fmla="*/ 4113827 w 6434051"/>
                <a:gd name="connsiteY3" fmla="*/ 811144 h 2064427"/>
                <a:gd name="connsiteX4" fmla="*/ 6434051 w 6434051"/>
                <a:gd name="connsiteY4" fmla="*/ 2064426 h 2064427"/>
                <a:gd name="connsiteX0" fmla="*/ 0 w 6434051"/>
                <a:gd name="connsiteY0" fmla="*/ 1949016 h 1949018"/>
                <a:gd name="connsiteX1" fmla="*/ 1678534 w 6434051"/>
                <a:gd name="connsiteY1" fmla="*/ 1421162 h 1949018"/>
                <a:gd name="connsiteX2" fmla="*/ 3130314 w 6434051"/>
                <a:gd name="connsiteY2" fmla="*/ 5493 h 1949018"/>
                <a:gd name="connsiteX3" fmla="*/ 4997896 w 6434051"/>
                <a:gd name="connsiteY3" fmla="*/ 1454125 h 1949018"/>
                <a:gd name="connsiteX4" fmla="*/ 6434051 w 6434051"/>
                <a:gd name="connsiteY4" fmla="*/ 1949017 h 1949018"/>
                <a:gd name="connsiteX0" fmla="*/ 0 w 6434051"/>
                <a:gd name="connsiteY0" fmla="*/ 1960012 h 1960014"/>
                <a:gd name="connsiteX1" fmla="*/ 1678534 w 6434051"/>
                <a:gd name="connsiteY1" fmla="*/ 1432158 h 1960014"/>
                <a:gd name="connsiteX2" fmla="*/ 3130314 w 6434051"/>
                <a:gd name="connsiteY2" fmla="*/ 16489 h 1960014"/>
                <a:gd name="connsiteX3" fmla="*/ 4629536 w 6434051"/>
                <a:gd name="connsiteY3" fmla="*/ 1333226 h 1960014"/>
                <a:gd name="connsiteX4" fmla="*/ 6434051 w 6434051"/>
                <a:gd name="connsiteY4" fmla="*/ 1960013 h 1960014"/>
                <a:gd name="connsiteX0" fmla="*/ 0 w 6434051"/>
                <a:gd name="connsiteY0" fmla="*/ 1949016 h 1949018"/>
                <a:gd name="connsiteX1" fmla="*/ 1678534 w 6434051"/>
                <a:gd name="connsiteY1" fmla="*/ 1421162 h 1949018"/>
                <a:gd name="connsiteX2" fmla="*/ 3130314 w 6434051"/>
                <a:gd name="connsiteY2" fmla="*/ 5493 h 1949018"/>
                <a:gd name="connsiteX3" fmla="*/ 4703210 w 6434051"/>
                <a:gd name="connsiteY3" fmla="*/ 1454125 h 1949018"/>
                <a:gd name="connsiteX4" fmla="*/ 6434051 w 6434051"/>
                <a:gd name="connsiteY4" fmla="*/ 1949017 h 1949018"/>
                <a:gd name="connsiteX0" fmla="*/ 0 w 6434051"/>
                <a:gd name="connsiteY0" fmla="*/ 1960012 h 1960014"/>
                <a:gd name="connsiteX1" fmla="*/ 1678534 w 6434051"/>
                <a:gd name="connsiteY1" fmla="*/ 1564053 h 1960014"/>
                <a:gd name="connsiteX2" fmla="*/ 3130314 w 6434051"/>
                <a:gd name="connsiteY2" fmla="*/ 16489 h 1960014"/>
                <a:gd name="connsiteX3" fmla="*/ 4703210 w 6434051"/>
                <a:gd name="connsiteY3" fmla="*/ 1465121 h 1960014"/>
                <a:gd name="connsiteX4" fmla="*/ 6434051 w 6434051"/>
                <a:gd name="connsiteY4" fmla="*/ 1960013 h 1960014"/>
                <a:gd name="connsiteX0" fmla="*/ 0 w 6434051"/>
                <a:gd name="connsiteY0" fmla="*/ 1954510 h 1954512"/>
                <a:gd name="connsiteX1" fmla="*/ 1678534 w 6434051"/>
                <a:gd name="connsiteY1" fmla="*/ 1558551 h 1954512"/>
                <a:gd name="connsiteX2" fmla="*/ 3130314 w 6434051"/>
                <a:gd name="connsiteY2" fmla="*/ 10987 h 1954512"/>
                <a:gd name="connsiteX3" fmla="*/ 4703210 w 6434051"/>
                <a:gd name="connsiteY3" fmla="*/ 1624484 h 1954512"/>
                <a:gd name="connsiteX4" fmla="*/ 6434051 w 6434051"/>
                <a:gd name="connsiteY4" fmla="*/ 1954511 h 1954512"/>
                <a:gd name="connsiteX0" fmla="*/ 0 w 6434051"/>
                <a:gd name="connsiteY0" fmla="*/ 1954514 h 2005289"/>
                <a:gd name="connsiteX1" fmla="*/ 1678534 w 6434051"/>
                <a:gd name="connsiteY1" fmla="*/ 1558555 h 2005289"/>
                <a:gd name="connsiteX2" fmla="*/ 3130314 w 6434051"/>
                <a:gd name="connsiteY2" fmla="*/ 10991 h 2005289"/>
                <a:gd name="connsiteX3" fmla="*/ 4703210 w 6434051"/>
                <a:gd name="connsiteY3" fmla="*/ 1624488 h 2005289"/>
                <a:gd name="connsiteX4" fmla="*/ 6434051 w 6434051"/>
                <a:gd name="connsiteY4" fmla="*/ 1954515 h 2005289"/>
                <a:gd name="connsiteX0" fmla="*/ 0 w 6434051"/>
                <a:gd name="connsiteY0" fmla="*/ 1954510 h 2038256"/>
                <a:gd name="connsiteX1" fmla="*/ 1678534 w 6434051"/>
                <a:gd name="connsiteY1" fmla="*/ 1558551 h 2038256"/>
                <a:gd name="connsiteX2" fmla="*/ 3130314 w 6434051"/>
                <a:gd name="connsiteY2" fmla="*/ 10987 h 2038256"/>
                <a:gd name="connsiteX3" fmla="*/ 4703210 w 6434051"/>
                <a:gd name="connsiteY3" fmla="*/ 1624484 h 2038256"/>
                <a:gd name="connsiteX4" fmla="*/ 6434051 w 6434051"/>
                <a:gd name="connsiteY4" fmla="*/ 1954511 h 2038256"/>
                <a:gd name="connsiteX0" fmla="*/ 0 w 4703210"/>
                <a:gd name="connsiteY0" fmla="*/ 1954512 h 2038258"/>
                <a:gd name="connsiteX1" fmla="*/ 1678534 w 4703210"/>
                <a:gd name="connsiteY1" fmla="*/ 1558553 h 2038258"/>
                <a:gd name="connsiteX2" fmla="*/ 3130314 w 4703210"/>
                <a:gd name="connsiteY2" fmla="*/ 10989 h 2038258"/>
                <a:gd name="connsiteX3" fmla="*/ 4703210 w 4703210"/>
                <a:gd name="connsiteY3" fmla="*/ 1624486 h 2038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03210" h="2038258">
                  <a:moveTo>
                    <a:pt x="0" y="1954512"/>
                  </a:moveTo>
                  <a:cubicBezTo>
                    <a:pt x="777727" y="2038258"/>
                    <a:pt x="1156815" y="1882473"/>
                    <a:pt x="1678534" y="1558553"/>
                  </a:cubicBezTo>
                  <a:cubicBezTo>
                    <a:pt x="2200253" y="1234633"/>
                    <a:pt x="2626201" y="0"/>
                    <a:pt x="3130314" y="10989"/>
                  </a:cubicBezTo>
                  <a:cubicBezTo>
                    <a:pt x="3634427" y="21978"/>
                    <a:pt x="4152587" y="1300565"/>
                    <a:pt x="4703210" y="1624486"/>
                  </a:cubicBezTo>
                </a:path>
              </a:pathLst>
            </a:custGeom>
            <a:ln w="22225">
              <a:solidFill>
                <a:srgbClr val="00682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3707649" y="3615336"/>
              <a:ext cx="350851" cy="155611"/>
            </a:xfrm>
            <a:custGeom>
              <a:avLst/>
              <a:gdLst>
                <a:gd name="connsiteX0" fmla="*/ 0 w 4389120"/>
                <a:gd name="connsiteY0" fmla="*/ 2557549 h 2784764"/>
                <a:gd name="connsiteX1" fmla="*/ 598517 w 4389120"/>
                <a:gd name="connsiteY1" fmla="*/ 1476895 h 2784764"/>
                <a:gd name="connsiteX2" fmla="*/ 822960 w 4389120"/>
                <a:gd name="connsiteY2" fmla="*/ 5542 h 2784764"/>
                <a:gd name="connsiteX3" fmla="*/ 1097280 w 4389120"/>
                <a:gd name="connsiteY3" fmla="*/ 1443644 h 2784764"/>
                <a:gd name="connsiteX4" fmla="*/ 1853739 w 4389120"/>
                <a:gd name="connsiteY4" fmla="*/ 2565862 h 2784764"/>
                <a:gd name="connsiteX5" fmla="*/ 4389120 w 4389120"/>
                <a:gd name="connsiteY5" fmla="*/ 2757055 h 2784764"/>
                <a:gd name="connsiteX0" fmla="*/ 41564 w 4430684"/>
                <a:gd name="connsiteY0" fmla="*/ 2557549 h 2784764"/>
                <a:gd name="connsiteX1" fmla="*/ 99753 w 4430684"/>
                <a:gd name="connsiteY1" fmla="*/ 2482735 h 2784764"/>
                <a:gd name="connsiteX2" fmla="*/ 640081 w 4430684"/>
                <a:gd name="connsiteY2" fmla="*/ 1476895 h 2784764"/>
                <a:gd name="connsiteX3" fmla="*/ 864524 w 4430684"/>
                <a:gd name="connsiteY3" fmla="*/ 5542 h 2784764"/>
                <a:gd name="connsiteX4" fmla="*/ 1138844 w 4430684"/>
                <a:gd name="connsiteY4" fmla="*/ 1443644 h 2784764"/>
                <a:gd name="connsiteX5" fmla="*/ 1895303 w 4430684"/>
                <a:gd name="connsiteY5" fmla="*/ 2565862 h 2784764"/>
                <a:gd name="connsiteX6" fmla="*/ 4430684 w 4430684"/>
                <a:gd name="connsiteY6" fmla="*/ 2757055 h 2784764"/>
                <a:gd name="connsiteX0" fmla="*/ 0 w 6733309"/>
                <a:gd name="connsiteY0" fmla="*/ 2740429 h 2784764"/>
                <a:gd name="connsiteX1" fmla="*/ 2402378 w 6733309"/>
                <a:gd name="connsiteY1" fmla="*/ 2482735 h 2784764"/>
                <a:gd name="connsiteX2" fmla="*/ 2942706 w 6733309"/>
                <a:gd name="connsiteY2" fmla="*/ 1476895 h 2784764"/>
                <a:gd name="connsiteX3" fmla="*/ 3167149 w 6733309"/>
                <a:gd name="connsiteY3" fmla="*/ 5542 h 2784764"/>
                <a:gd name="connsiteX4" fmla="*/ 3441469 w 6733309"/>
                <a:gd name="connsiteY4" fmla="*/ 1443644 h 2784764"/>
                <a:gd name="connsiteX5" fmla="*/ 4197928 w 6733309"/>
                <a:gd name="connsiteY5" fmla="*/ 2565862 h 2784764"/>
                <a:gd name="connsiteX6" fmla="*/ 6733309 w 6733309"/>
                <a:gd name="connsiteY6" fmla="*/ 2757055 h 2784764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402378 w 6733309"/>
                <a:gd name="connsiteY1" fmla="*/ 2477193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51019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75957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75957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75957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733309"/>
                <a:gd name="connsiteY0" fmla="*/ 2734887 h 2779222"/>
                <a:gd name="connsiteX1" fmla="*/ 2236124 w 6733309"/>
                <a:gd name="connsiteY1" fmla="*/ 2560320 h 2779222"/>
                <a:gd name="connsiteX2" fmla="*/ 2934393 w 6733309"/>
                <a:gd name="connsiteY2" fmla="*/ 1438103 h 2779222"/>
                <a:gd name="connsiteX3" fmla="*/ 3167149 w 6733309"/>
                <a:gd name="connsiteY3" fmla="*/ 0 h 2779222"/>
                <a:gd name="connsiteX4" fmla="*/ 3441469 w 6733309"/>
                <a:gd name="connsiteY4" fmla="*/ 1438102 h 2779222"/>
                <a:gd name="connsiteX5" fmla="*/ 4197928 w 6733309"/>
                <a:gd name="connsiteY5" fmla="*/ 2560320 h 2779222"/>
                <a:gd name="connsiteX6" fmla="*/ 6733309 w 6733309"/>
                <a:gd name="connsiteY6" fmla="*/ 2751513 h 2779222"/>
                <a:gd name="connsiteX0" fmla="*/ 0 w 6434051"/>
                <a:gd name="connsiteY0" fmla="*/ 2734887 h 2776451"/>
                <a:gd name="connsiteX1" fmla="*/ 2236124 w 6434051"/>
                <a:gd name="connsiteY1" fmla="*/ 2560320 h 2776451"/>
                <a:gd name="connsiteX2" fmla="*/ 2934393 w 6434051"/>
                <a:gd name="connsiteY2" fmla="*/ 1438103 h 2776451"/>
                <a:gd name="connsiteX3" fmla="*/ 3167149 w 6434051"/>
                <a:gd name="connsiteY3" fmla="*/ 0 h 2776451"/>
                <a:gd name="connsiteX4" fmla="*/ 3441469 w 6434051"/>
                <a:gd name="connsiteY4" fmla="*/ 1438102 h 2776451"/>
                <a:gd name="connsiteX5" fmla="*/ 4197928 w 6434051"/>
                <a:gd name="connsiteY5" fmla="*/ 2560320 h 2776451"/>
                <a:gd name="connsiteX6" fmla="*/ 6434051 w 6434051"/>
                <a:gd name="connsiteY6" fmla="*/ 2734888 h 2776451"/>
                <a:gd name="connsiteX0" fmla="*/ 356060 w 6790111"/>
                <a:gd name="connsiteY0" fmla="*/ 2734887 h 2776451"/>
                <a:gd name="connsiteX1" fmla="*/ 372687 w 6790111"/>
                <a:gd name="connsiteY1" fmla="*/ 2726581 h 2776451"/>
                <a:gd name="connsiteX2" fmla="*/ 2592184 w 6790111"/>
                <a:gd name="connsiteY2" fmla="*/ 2560320 h 2776451"/>
                <a:gd name="connsiteX3" fmla="*/ 3290453 w 6790111"/>
                <a:gd name="connsiteY3" fmla="*/ 1438103 h 2776451"/>
                <a:gd name="connsiteX4" fmla="*/ 3523209 w 6790111"/>
                <a:gd name="connsiteY4" fmla="*/ 0 h 2776451"/>
                <a:gd name="connsiteX5" fmla="*/ 3797529 w 6790111"/>
                <a:gd name="connsiteY5" fmla="*/ 1438102 h 2776451"/>
                <a:gd name="connsiteX6" fmla="*/ 4553988 w 6790111"/>
                <a:gd name="connsiteY6" fmla="*/ 2560320 h 2776451"/>
                <a:gd name="connsiteX7" fmla="*/ 6790111 w 6790111"/>
                <a:gd name="connsiteY7" fmla="*/ 2734888 h 2776451"/>
                <a:gd name="connsiteX0" fmla="*/ 356060 w 6790111"/>
                <a:gd name="connsiteY0" fmla="*/ 2734887 h 2776451"/>
                <a:gd name="connsiteX1" fmla="*/ 372687 w 6790111"/>
                <a:gd name="connsiteY1" fmla="*/ 2726581 h 2776451"/>
                <a:gd name="connsiteX2" fmla="*/ 2592184 w 6790111"/>
                <a:gd name="connsiteY2" fmla="*/ 2560320 h 2776451"/>
                <a:gd name="connsiteX3" fmla="*/ 3290453 w 6790111"/>
                <a:gd name="connsiteY3" fmla="*/ 1438103 h 2776451"/>
                <a:gd name="connsiteX4" fmla="*/ 3523209 w 6790111"/>
                <a:gd name="connsiteY4" fmla="*/ 0 h 2776451"/>
                <a:gd name="connsiteX5" fmla="*/ 3797529 w 6790111"/>
                <a:gd name="connsiteY5" fmla="*/ 1438102 h 2776451"/>
                <a:gd name="connsiteX6" fmla="*/ 4553988 w 6790111"/>
                <a:gd name="connsiteY6" fmla="*/ 2560320 h 2776451"/>
                <a:gd name="connsiteX7" fmla="*/ 6790111 w 6790111"/>
                <a:gd name="connsiteY7" fmla="*/ 2734888 h 2776451"/>
                <a:gd name="connsiteX0" fmla="*/ 356060 w 6790111"/>
                <a:gd name="connsiteY0" fmla="*/ 2734887 h 2776451"/>
                <a:gd name="connsiteX1" fmla="*/ 372687 w 6790111"/>
                <a:gd name="connsiteY1" fmla="*/ 2726581 h 2776451"/>
                <a:gd name="connsiteX2" fmla="*/ 2592184 w 6790111"/>
                <a:gd name="connsiteY2" fmla="*/ 2560320 h 2776451"/>
                <a:gd name="connsiteX3" fmla="*/ 3290453 w 6790111"/>
                <a:gd name="connsiteY3" fmla="*/ 1438103 h 2776451"/>
                <a:gd name="connsiteX4" fmla="*/ 3523209 w 6790111"/>
                <a:gd name="connsiteY4" fmla="*/ 0 h 2776451"/>
                <a:gd name="connsiteX5" fmla="*/ 3797529 w 6790111"/>
                <a:gd name="connsiteY5" fmla="*/ 1438102 h 2776451"/>
                <a:gd name="connsiteX6" fmla="*/ 4553988 w 6790111"/>
                <a:gd name="connsiteY6" fmla="*/ 2560320 h 2776451"/>
                <a:gd name="connsiteX7" fmla="*/ 6790111 w 6790111"/>
                <a:gd name="connsiteY7" fmla="*/ 2734888 h 2776451"/>
                <a:gd name="connsiteX0" fmla="*/ 0 w 6434051"/>
                <a:gd name="connsiteY0" fmla="*/ 2734887 h 2776451"/>
                <a:gd name="connsiteX1" fmla="*/ 16627 w 6434051"/>
                <a:gd name="connsiteY1" fmla="*/ 2726581 h 2776451"/>
                <a:gd name="connsiteX2" fmla="*/ 2236124 w 6434051"/>
                <a:gd name="connsiteY2" fmla="*/ 2560320 h 2776451"/>
                <a:gd name="connsiteX3" fmla="*/ 2934393 w 6434051"/>
                <a:gd name="connsiteY3" fmla="*/ 1438103 h 2776451"/>
                <a:gd name="connsiteX4" fmla="*/ 3167149 w 6434051"/>
                <a:gd name="connsiteY4" fmla="*/ 0 h 2776451"/>
                <a:gd name="connsiteX5" fmla="*/ 3441469 w 6434051"/>
                <a:gd name="connsiteY5" fmla="*/ 1438102 h 2776451"/>
                <a:gd name="connsiteX6" fmla="*/ 4197928 w 6434051"/>
                <a:gd name="connsiteY6" fmla="*/ 2560320 h 2776451"/>
                <a:gd name="connsiteX7" fmla="*/ 6434051 w 6434051"/>
                <a:gd name="connsiteY7" fmla="*/ 2734888 h 2776451"/>
                <a:gd name="connsiteX0" fmla="*/ 0 w 6434051"/>
                <a:gd name="connsiteY0" fmla="*/ 2734887 h 2780614"/>
                <a:gd name="connsiteX1" fmla="*/ 16627 w 6434051"/>
                <a:gd name="connsiteY1" fmla="*/ 2726581 h 2780614"/>
                <a:gd name="connsiteX2" fmla="*/ 2236124 w 6434051"/>
                <a:gd name="connsiteY2" fmla="*/ 2560320 h 2780614"/>
                <a:gd name="connsiteX3" fmla="*/ 2934393 w 6434051"/>
                <a:gd name="connsiteY3" fmla="*/ 1438103 h 2780614"/>
                <a:gd name="connsiteX4" fmla="*/ 3167149 w 6434051"/>
                <a:gd name="connsiteY4" fmla="*/ 0 h 2780614"/>
                <a:gd name="connsiteX5" fmla="*/ 3441469 w 6434051"/>
                <a:gd name="connsiteY5" fmla="*/ 1438102 h 2780614"/>
                <a:gd name="connsiteX6" fmla="*/ 4197928 w 6434051"/>
                <a:gd name="connsiteY6" fmla="*/ 2560320 h 2780614"/>
                <a:gd name="connsiteX7" fmla="*/ 6434051 w 6434051"/>
                <a:gd name="connsiteY7" fmla="*/ 2734888 h 2780614"/>
                <a:gd name="connsiteX0" fmla="*/ 0 w 6434051"/>
                <a:gd name="connsiteY0" fmla="*/ 2734887 h 2780614"/>
                <a:gd name="connsiteX1" fmla="*/ 16627 w 6434051"/>
                <a:gd name="connsiteY1" fmla="*/ 2726581 h 2780614"/>
                <a:gd name="connsiteX2" fmla="*/ 2236124 w 6434051"/>
                <a:gd name="connsiteY2" fmla="*/ 2560320 h 2780614"/>
                <a:gd name="connsiteX3" fmla="*/ 2934393 w 6434051"/>
                <a:gd name="connsiteY3" fmla="*/ 1438103 h 2780614"/>
                <a:gd name="connsiteX4" fmla="*/ 3167149 w 6434051"/>
                <a:gd name="connsiteY4" fmla="*/ 0 h 2780614"/>
                <a:gd name="connsiteX5" fmla="*/ 3441469 w 6434051"/>
                <a:gd name="connsiteY5" fmla="*/ 1438102 h 2780614"/>
                <a:gd name="connsiteX6" fmla="*/ 4197928 w 6434051"/>
                <a:gd name="connsiteY6" fmla="*/ 2560320 h 2780614"/>
                <a:gd name="connsiteX7" fmla="*/ 6434051 w 6434051"/>
                <a:gd name="connsiteY7" fmla="*/ 2734888 h 2780614"/>
                <a:gd name="connsiteX0" fmla="*/ 0 w 6434051"/>
                <a:gd name="connsiteY0" fmla="*/ 2734887 h 2780614"/>
                <a:gd name="connsiteX1" fmla="*/ 16627 w 6434051"/>
                <a:gd name="connsiteY1" fmla="*/ 2726581 h 2780614"/>
                <a:gd name="connsiteX2" fmla="*/ 2236124 w 6434051"/>
                <a:gd name="connsiteY2" fmla="*/ 2560320 h 2780614"/>
                <a:gd name="connsiteX3" fmla="*/ 2934393 w 6434051"/>
                <a:gd name="connsiteY3" fmla="*/ 1438103 h 2780614"/>
                <a:gd name="connsiteX4" fmla="*/ 3167149 w 6434051"/>
                <a:gd name="connsiteY4" fmla="*/ 0 h 2780614"/>
                <a:gd name="connsiteX5" fmla="*/ 3441469 w 6434051"/>
                <a:gd name="connsiteY5" fmla="*/ 1438102 h 2780614"/>
                <a:gd name="connsiteX6" fmla="*/ 4197928 w 6434051"/>
                <a:gd name="connsiteY6" fmla="*/ 2560320 h 2780614"/>
                <a:gd name="connsiteX7" fmla="*/ 6434051 w 6434051"/>
                <a:gd name="connsiteY7" fmla="*/ 2734888 h 2780614"/>
                <a:gd name="connsiteX0" fmla="*/ 0 w 6434051"/>
                <a:gd name="connsiteY0" fmla="*/ 2734887 h 2776451"/>
                <a:gd name="connsiteX1" fmla="*/ 16627 w 6434051"/>
                <a:gd name="connsiteY1" fmla="*/ 2726581 h 2776451"/>
                <a:gd name="connsiteX2" fmla="*/ 2236124 w 6434051"/>
                <a:gd name="connsiteY2" fmla="*/ 2560320 h 2776451"/>
                <a:gd name="connsiteX3" fmla="*/ 2934393 w 6434051"/>
                <a:gd name="connsiteY3" fmla="*/ 1438103 h 2776451"/>
                <a:gd name="connsiteX4" fmla="*/ 3167149 w 6434051"/>
                <a:gd name="connsiteY4" fmla="*/ 0 h 2776451"/>
                <a:gd name="connsiteX5" fmla="*/ 3441469 w 6434051"/>
                <a:gd name="connsiteY5" fmla="*/ 1438102 h 2776451"/>
                <a:gd name="connsiteX6" fmla="*/ 4197928 w 6434051"/>
                <a:gd name="connsiteY6" fmla="*/ 2560320 h 2776451"/>
                <a:gd name="connsiteX7" fmla="*/ 6434051 w 6434051"/>
                <a:gd name="connsiteY7" fmla="*/ 2734888 h 2776451"/>
                <a:gd name="connsiteX0" fmla="*/ 0 w 6434051"/>
                <a:gd name="connsiteY0" fmla="*/ 2734887 h 2776451"/>
                <a:gd name="connsiteX1" fmla="*/ 2236124 w 6434051"/>
                <a:gd name="connsiteY1" fmla="*/ 2560320 h 2776451"/>
                <a:gd name="connsiteX2" fmla="*/ 2934393 w 6434051"/>
                <a:gd name="connsiteY2" fmla="*/ 1438103 h 2776451"/>
                <a:gd name="connsiteX3" fmla="*/ 3167149 w 6434051"/>
                <a:gd name="connsiteY3" fmla="*/ 0 h 2776451"/>
                <a:gd name="connsiteX4" fmla="*/ 3441469 w 6434051"/>
                <a:gd name="connsiteY4" fmla="*/ 1438102 h 2776451"/>
                <a:gd name="connsiteX5" fmla="*/ 4197928 w 6434051"/>
                <a:gd name="connsiteY5" fmla="*/ 2560320 h 2776451"/>
                <a:gd name="connsiteX6" fmla="*/ 6434051 w 6434051"/>
                <a:gd name="connsiteY6" fmla="*/ 2734888 h 2776451"/>
                <a:gd name="connsiteX0" fmla="*/ 0 w 6434051"/>
                <a:gd name="connsiteY0" fmla="*/ 2734887 h 2776451"/>
                <a:gd name="connsiteX1" fmla="*/ 2236124 w 6434051"/>
                <a:gd name="connsiteY1" fmla="*/ 2560320 h 2776451"/>
                <a:gd name="connsiteX2" fmla="*/ 2934393 w 6434051"/>
                <a:gd name="connsiteY2" fmla="*/ 1438103 h 2776451"/>
                <a:gd name="connsiteX3" fmla="*/ 3167149 w 6434051"/>
                <a:gd name="connsiteY3" fmla="*/ 0 h 2776451"/>
                <a:gd name="connsiteX4" fmla="*/ 3441469 w 6434051"/>
                <a:gd name="connsiteY4" fmla="*/ 1438102 h 2776451"/>
                <a:gd name="connsiteX5" fmla="*/ 4197928 w 6434051"/>
                <a:gd name="connsiteY5" fmla="*/ 2560320 h 2776451"/>
                <a:gd name="connsiteX6" fmla="*/ 6434051 w 6434051"/>
                <a:gd name="connsiteY6" fmla="*/ 2734888 h 2776451"/>
                <a:gd name="connsiteX0" fmla="*/ 0 w 6434051"/>
                <a:gd name="connsiteY0" fmla="*/ 2734887 h 2784764"/>
                <a:gd name="connsiteX1" fmla="*/ 2626822 w 6434051"/>
                <a:gd name="connsiteY1" fmla="*/ 2568633 h 2784764"/>
                <a:gd name="connsiteX2" fmla="*/ 2934393 w 6434051"/>
                <a:gd name="connsiteY2" fmla="*/ 1438103 h 2784764"/>
                <a:gd name="connsiteX3" fmla="*/ 3167149 w 6434051"/>
                <a:gd name="connsiteY3" fmla="*/ 0 h 2784764"/>
                <a:gd name="connsiteX4" fmla="*/ 3441469 w 6434051"/>
                <a:gd name="connsiteY4" fmla="*/ 1438102 h 2784764"/>
                <a:gd name="connsiteX5" fmla="*/ 4197928 w 6434051"/>
                <a:gd name="connsiteY5" fmla="*/ 2560320 h 2784764"/>
                <a:gd name="connsiteX6" fmla="*/ 6434051 w 6434051"/>
                <a:gd name="connsiteY6" fmla="*/ 2734888 h 2784764"/>
                <a:gd name="connsiteX0" fmla="*/ 0 w 6434051"/>
                <a:gd name="connsiteY0" fmla="*/ 2734887 h 2784764"/>
                <a:gd name="connsiteX1" fmla="*/ 2626822 w 6434051"/>
                <a:gd name="connsiteY1" fmla="*/ 2568633 h 2784764"/>
                <a:gd name="connsiteX2" fmla="*/ 2934393 w 6434051"/>
                <a:gd name="connsiteY2" fmla="*/ 1438103 h 2784764"/>
                <a:gd name="connsiteX3" fmla="*/ 3167149 w 6434051"/>
                <a:gd name="connsiteY3" fmla="*/ 0 h 2784764"/>
                <a:gd name="connsiteX4" fmla="*/ 3441469 w 6434051"/>
                <a:gd name="connsiteY4" fmla="*/ 1438102 h 2784764"/>
                <a:gd name="connsiteX5" fmla="*/ 3807229 w 6434051"/>
                <a:gd name="connsiteY5" fmla="*/ 2560320 h 2784764"/>
                <a:gd name="connsiteX6" fmla="*/ 6434051 w 6434051"/>
                <a:gd name="connsiteY6" fmla="*/ 2734888 h 2784764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31677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31677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31677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28352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7658 h 2787535"/>
                <a:gd name="connsiteX1" fmla="*/ 2626822 w 6434051"/>
                <a:gd name="connsiteY1" fmla="*/ 2571404 h 2787535"/>
                <a:gd name="connsiteX2" fmla="*/ 2934393 w 6434051"/>
                <a:gd name="connsiteY2" fmla="*/ 1440874 h 2787535"/>
                <a:gd name="connsiteX3" fmla="*/ 3167149 w 6434051"/>
                <a:gd name="connsiteY3" fmla="*/ 2771 h 2787535"/>
                <a:gd name="connsiteX4" fmla="*/ 3283528 w 6434051"/>
                <a:gd name="connsiteY4" fmla="*/ 1457499 h 2787535"/>
                <a:gd name="connsiteX5" fmla="*/ 3807229 w 6434051"/>
                <a:gd name="connsiteY5" fmla="*/ 2563091 h 2787535"/>
                <a:gd name="connsiteX6" fmla="*/ 6434051 w 6434051"/>
                <a:gd name="connsiteY6" fmla="*/ 2737659 h 2787535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784763"/>
                <a:gd name="connsiteX1" fmla="*/ 2626822 w 6434051"/>
                <a:gd name="connsiteY1" fmla="*/ 2570018 h 2784763"/>
                <a:gd name="connsiteX2" fmla="*/ 3084022 w 6434051"/>
                <a:gd name="connsiteY2" fmla="*/ 1447800 h 2784763"/>
                <a:gd name="connsiteX3" fmla="*/ 3167149 w 6434051"/>
                <a:gd name="connsiteY3" fmla="*/ 1385 h 2784763"/>
                <a:gd name="connsiteX4" fmla="*/ 3283528 w 6434051"/>
                <a:gd name="connsiteY4" fmla="*/ 1456113 h 2784763"/>
                <a:gd name="connsiteX5" fmla="*/ 3807229 w 6434051"/>
                <a:gd name="connsiteY5" fmla="*/ 2561705 h 2784763"/>
                <a:gd name="connsiteX6" fmla="*/ 6434051 w 6434051"/>
                <a:gd name="connsiteY6" fmla="*/ 2736273 h 2784763"/>
                <a:gd name="connsiteX0" fmla="*/ 0 w 6434051"/>
                <a:gd name="connsiteY0" fmla="*/ 2736272 h 2824942"/>
                <a:gd name="connsiteX1" fmla="*/ 2626822 w 6434051"/>
                <a:gd name="connsiteY1" fmla="*/ 2570018 h 2824942"/>
                <a:gd name="connsiteX2" fmla="*/ 3084022 w 6434051"/>
                <a:gd name="connsiteY2" fmla="*/ 1447800 h 2824942"/>
                <a:gd name="connsiteX3" fmla="*/ 3167149 w 6434051"/>
                <a:gd name="connsiteY3" fmla="*/ 1385 h 2824942"/>
                <a:gd name="connsiteX4" fmla="*/ 3283528 w 6434051"/>
                <a:gd name="connsiteY4" fmla="*/ 1456113 h 2824942"/>
                <a:gd name="connsiteX5" fmla="*/ 3956858 w 6434051"/>
                <a:gd name="connsiteY5" fmla="*/ 2611582 h 2824942"/>
                <a:gd name="connsiteX6" fmla="*/ 6434051 w 6434051"/>
                <a:gd name="connsiteY6" fmla="*/ 2736273 h 2824942"/>
                <a:gd name="connsiteX0" fmla="*/ 0 w 6434051"/>
                <a:gd name="connsiteY0" fmla="*/ 2736272 h 2842952"/>
                <a:gd name="connsiteX1" fmla="*/ 2377440 w 6434051"/>
                <a:gd name="connsiteY1" fmla="*/ 2628207 h 2842952"/>
                <a:gd name="connsiteX2" fmla="*/ 3084022 w 6434051"/>
                <a:gd name="connsiteY2" fmla="*/ 1447800 h 2842952"/>
                <a:gd name="connsiteX3" fmla="*/ 3167149 w 6434051"/>
                <a:gd name="connsiteY3" fmla="*/ 1385 h 2842952"/>
                <a:gd name="connsiteX4" fmla="*/ 3283528 w 6434051"/>
                <a:gd name="connsiteY4" fmla="*/ 1456113 h 2842952"/>
                <a:gd name="connsiteX5" fmla="*/ 3956858 w 6434051"/>
                <a:gd name="connsiteY5" fmla="*/ 2611582 h 2842952"/>
                <a:gd name="connsiteX6" fmla="*/ 6434051 w 6434051"/>
                <a:gd name="connsiteY6" fmla="*/ 2736273 h 2842952"/>
                <a:gd name="connsiteX0" fmla="*/ 0 w 6434051"/>
                <a:gd name="connsiteY0" fmla="*/ 2790305 h 2896985"/>
                <a:gd name="connsiteX1" fmla="*/ 2377440 w 6434051"/>
                <a:gd name="connsiteY1" fmla="*/ 2682240 h 2896985"/>
                <a:gd name="connsiteX2" fmla="*/ 3084022 w 6434051"/>
                <a:gd name="connsiteY2" fmla="*/ 1501833 h 2896985"/>
                <a:gd name="connsiteX3" fmla="*/ 3167149 w 6434051"/>
                <a:gd name="connsiteY3" fmla="*/ 55418 h 2896985"/>
                <a:gd name="connsiteX4" fmla="*/ 3325091 w 6434051"/>
                <a:gd name="connsiteY4" fmla="*/ 1834342 h 2896985"/>
                <a:gd name="connsiteX5" fmla="*/ 3956858 w 6434051"/>
                <a:gd name="connsiteY5" fmla="*/ 2665615 h 2896985"/>
                <a:gd name="connsiteX6" fmla="*/ 6434051 w 6434051"/>
                <a:gd name="connsiteY6" fmla="*/ 2790306 h 2896985"/>
                <a:gd name="connsiteX0" fmla="*/ 0 w 6434051"/>
                <a:gd name="connsiteY0" fmla="*/ 2744585 h 2786149"/>
                <a:gd name="connsiteX1" fmla="*/ 2377440 w 6434051"/>
                <a:gd name="connsiteY1" fmla="*/ 2636520 h 2786149"/>
                <a:gd name="connsiteX2" fmla="*/ 3034145 w 6434051"/>
                <a:gd name="connsiteY2" fmla="*/ 1846812 h 2786149"/>
                <a:gd name="connsiteX3" fmla="*/ 3167149 w 6434051"/>
                <a:gd name="connsiteY3" fmla="*/ 9698 h 2786149"/>
                <a:gd name="connsiteX4" fmla="*/ 3325091 w 6434051"/>
                <a:gd name="connsiteY4" fmla="*/ 1788622 h 2786149"/>
                <a:gd name="connsiteX5" fmla="*/ 3956858 w 6434051"/>
                <a:gd name="connsiteY5" fmla="*/ 2619895 h 2786149"/>
                <a:gd name="connsiteX6" fmla="*/ 6434051 w 6434051"/>
                <a:gd name="connsiteY6" fmla="*/ 2744586 h 2786149"/>
                <a:gd name="connsiteX0" fmla="*/ 0 w 6434051"/>
                <a:gd name="connsiteY0" fmla="*/ 2744585 h 2786149"/>
                <a:gd name="connsiteX1" fmla="*/ 2377440 w 6434051"/>
                <a:gd name="connsiteY1" fmla="*/ 2636520 h 2786149"/>
                <a:gd name="connsiteX2" fmla="*/ 3034145 w 6434051"/>
                <a:gd name="connsiteY2" fmla="*/ 1846812 h 2786149"/>
                <a:gd name="connsiteX3" fmla="*/ 3167149 w 6434051"/>
                <a:gd name="connsiteY3" fmla="*/ 9698 h 2786149"/>
                <a:gd name="connsiteX4" fmla="*/ 3325091 w 6434051"/>
                <a:gd name="connsiteY4" fmla="*/ 1788622 h 2786149"/>
                <a:gd name="connsiteX5" fmla="*/ 3956858 w 6434051"/>
                <a:gd name="connsiteY5" fmla="*/ 2619895 h 2786149"/>
                <a:gd name="connsiteX6" fmla="*/ 6434051 w 6434051"/>
                <a:gd name="connsiteY6" fmla="*/ 2744586 h 2786149"/>
                <a:gd name="connsiteX0" fmla="*/ 0 w 6434051"/>
                <a:gd name="connsiteY0" fmla="*/ 2736273 h 2786150"/>
                <a:gd name="connsiteX1" fmla="*/ 2377440 w 6434051"/>
                <a:gd name="connsiteY1" fmla="*/ 2628208 h 2786150"/>
                <a:gd name="connsiteX2" fmla="*/ 3034145 w 6434051"/>
                <a:gd name="connsiteY2" fmla="*/ 1788624 h 2786150"/>
                <a:gd name="connsiteX3" fmla="*/ 3167149 w 6434051"/>
                <a:gd name="connsiteY3" fmla="*/ 1386 h 2786150"/>
                <a:gd name="connsiteX4" fmla="*/ 3325091 w 6434051"/>
                <a:gd name="connsiteY4" fmla="*/ 1780310 h 2786150"/>
                <a:gd name="connsiteX5" fmla="*/ 3956858 w 6434051"/>
                <a:gd name="connsiteY5" fmla="*/ 2611583 h 2786150"/>
                <a:gd name="connsiteX6" fmla="*/ 6434051 w 6434051"/>
                <a:gd name="connsiteY6" fmla="*/ 2736274 h 2786150"/>
                <a:gd name="connsiteX0" fmla="*/ 0 w 6434051"/>
                <a:gd name="connsiteY0" fmla="*/ 2736273 h 2786150"/>
                <a:gd name="connsiteX1" fmla="*/ 2377440 w 6434051"/>
                <a:gd name="connsiteY1" fmla="*/ 2628208 h 2786150"/>
                <a:gd name="connsiteX2" fmla="*/ 3034145 w 6434051"/>
                <a:gd name="connsiteY2" fmla="*/ 1788624 h 2786150"/>
                <a:gd name="connsiteX3" fmla="*/ 3167149 w 6434051"/>
                <a:gd name="connsiteY3" fmla="*/ 1386 h 2786150"/>
                <a:gd name="connsiteX4" fmla="*/ 3325091 w 6434051"/>
                <a:gd name="connsiteY4" fmla="*/ 1780310 h 2786150"/>
                <a:gd name="connsiteX5" fmla="*/ 3956858 w 6434051"/>
                <a:gd name="connsiteY5" fmla="*/ 2611583 h 2786150"/>
                <a:gd name="connsiteX6" fmla="*/ 6434051 w 6434051"/>
                <a:gd name="connsiteY6" fmla="*/ 2736274 h 2786150"/>
                <a:gd name="connsiteX0" fmla="*/ 0 w 6434051"/>
                <a:gd name="connsiteY0" fmla="*/ 2736273 h 2786150"/>
                <a:gd name="connsiteX1" fmla="*/ 2377440 w 6434051"/>
                <a:gd name="connsiteY1" fmla="*/ 2628208 h 2786150"/>
                <a:gd name="connsiteX2" fmla="*/ 3034145 w 6434051"/>
                <a:gd name="connsiteY2" fmla="*/ 1788624 h 2786150"/>
                <a:gd name="connsiteX3" fmla="*/ 3167149 w 6434051"/>
                <a:gd name="connsiteY3" fmla="*/ 1386 h 2786150"/>
                <a:gd name="connsiteX4" fmla="*/ 3325091 w 6434051"/>
                <a:gd name="connsiteY4" fmla="*/ 1780310 h 2786150"/>
                <a:gd name="connsiteX5" fmla="*/ 3956858 w 6434051"/>
                <a:gd name="connsiteY5" fmla="*/ 2611583 h 2786150"/>
                <a:gd name="connsiteX6" fmla="*/ 6434051 w 6434051"/>
                <a:gd name="connsiteY6" fmla="*/ 2736274 h 2786150"/>
                <a:gd name="connsiteX0" fmla="*/ 0 w 6434051"/>
                <a:gd name="connsiteY0" fmla="*/ 2747356 h 2797233"/>
                <a:gd name="connsiteX1" fmla="*/ 2377440 w 6434051"/>
                <a:gd name="connsiteY1" fmla="*/ 2639291 h 2797233"/>
                <a:gd name="connsiteX2" fmla="*/ 3034145 w 6434051"/>
                <a:gd name="connsiteY2" fmla="*/ 1799707 h 2797233"/>
                <a:gd name="connsiteX3" fmla="*/ 3167149 w 6434051"/>
                <a:gd name="connsiteY3" fmla="*/ 12469 h 2797233"/>
                <a:gd name="connsiteX4" fmla="*/ 3325091 w 6434051"/>
                <a:gd name="connsiteY4" fmla="*/ 1724891 h 2797233"/>
                <a:gd name="connsiteX5" fmla="*/ 3956858 w 6434051"/>
                <a:gd name="connsiteY5" fmla="*/ 2622666 h 2797233"/>
                <a:gd name="connsiteX6" fmla="*/ 6434051 w 6434051"/>
                <a:gd name="connsiteY6" fmla="*/ 2747357 h 2797233"/>
                <a:gd name="connsiteX0" fmla="*/ 0 w 6434051"/>
                <a:gd name="connsiteY0" fmla="*/ 2736272 h 2800003"/>
                <a:gd name="connsiteX1" fmla="*/ 2377440 w 6434051"/>
                <a:gd name="connsiteY1" fmla="*/ 2628207 h 2800003"/>
                <a:gd name="connsiteX2" fmla="*/ 3042458 w 6434051"/>
                <a:gd name="connsiteY2" fmla="*/ 1705496 h 2800003"/>
                <a:gd name="connsiteX3" fmla="*/ 3167149 w 6434051"/>
                <a:gd name="connsiteY3" fmla="*/ 1385 h 2800003"/>
                <a:gd name="connsiteX4" fmla="*/ 3325091 w 6434051"/>
                <a:gd name="connsiteY4" fmla="*/ 1713807 h 2800003"/>
                <a:gd name="connsiteX5" fmla="*/ 3956858 w 6434051"/>
                <a:gd name="connsiteY5" fmla="*/ 2611582 h 2800003"/>
                <a:gd name="connsiteX6" fmla="*/ 6434051 w 6434051"/>
                <a:gd name="connsiteY6" fmla="*/ 2736273 h 2800003"/>
                <a:gd name="connsiteX0" fmla="*/ 0 w 6434051"/>
                <a:gd name="connsiteY0" fmla="*/ 2734887 h 2797233"/>
                <a:gd name="connsiteX1" fmla="*/ 2377440 w 6434051"/>
                <a:gd name="connsiteY1" fmla="*/ 2626822 h 2797233"/>
                <a:gd name="connsiteX2" fmla="*/ 3025833 w 6434051"/>
                <a:gd name="connsiteY2" fmla="*/ 1712424 h 2797233"/>
                <a:gd name="connsiteX3" fmla="*/ 3167149 w 6434051"/>
                <a:gd name="connsiteY3" fmla="*/ 0 h 2797233"/>
                <a:gd name="connsiteX4" fmla="*/ 3325091 w 6434051"/>
                <a:gd name="connsiteY4" fmla="*/ 1712422 h 2797233"/>
                <a:gd name="connsiteX5" fmla="*/ 3956858 w 6434051"/>
                <a:gd name="connsiteY5" fmla="*/ 2610197 h 2797233"/>
                <a:gd name="connsiteX6" fmla="*/ 6434051 w 6434051"/>
                <a:gd name="connsiteY6" fmla="*/ 2734888 h 2797233"/>
                <a:gd name="connsiteX0" fmla="*/ 0 w 6434051"/>
                <a:gd name="connsiteY0" fmla="*/ 2734887 h 2797233"/>
                <a:gd name="connsiteX1" fmla="*/ 2377440 w 6434051"/>
                <a:gd name="connsiteY1" fmla="*/ 2626822 h 2797233"/>
                <a:gd name="connsiteX2" fmla="*/ 3025833 w 6434051"/>
                <a:gd name="connsiteY2" fmla="*/ 1712424 h 2797233"/>
                <a:gd name="connsiteX3" fmla="*/ 3167149 w 6434051"/>
                <a:gd name="connsiteY3" fmla="*/ 0 h 2797233"/>
                <a:gd name="connsiteX4" fmla="*/ 3325091 w 6434051"/>
                <a:gd name="connsiteY4" fmla="*/ 1712422 h 2797233"/>
                <a:gd name="connsiteX5" fmla="*/ 3956858 w 6434051"/>
                <a:gd name="connsiteY5" fmla="*/ 2610197 h 2797233"/>
                <a:gd name="connsiteX6" fmla="*/ 6434051 w 6434051"/>
                <a:gd name="connsiteY6" fmla="*/ 2734888 h 2797233"/>
                <a:gd name="connsiteX0" fmla="*/ 0 w 6434051"/>
                <a:gd name="connsiteY0" fmla="*/ 2734887 h 2797233"/>
                <a:gd name="connsiteX1" fmla="*/ 2377440 w 6434051"/>
                <a:gd name="connsiteY1" fmla="*/ 2626822 h 2797233"/>
                <a:gd name="connsiteX2" fmla="*/ 3025833 w 6434051"/>
                <a:gd name="connsiteY2" fmla="*/ 1712424 h 2797233"/>
                <a:gd name="connsiteX3" fmla="*/ 3167149 w 6434051"/>
                <a:gd name="connsiteY3" fmla="*/ 0 h 2797233"/>
                <a:gd name="connsiteX4" fmla="*/ 3325091 w 6434051"/>
                <a:gd name="connsiteY4" fmla="*/ 1712422 h 2797233"/>
                <a:gd name="connsiteX5" fmla="*/ 6434051 w 6434051"/>
                <a:gd name="connsiteY5" fmla="*/ 2734888 h 2797233"/>
                <a:gd name="connsiteX0" fmla="*/ 0 w 6434051"/>
                <a:gd name="connsiteY0" fmla="*/ 2734887 h 2734889"/>
                <a:gd name="connsiteX1" fmla="*/ 3025833 w 6434051"/>
                <a:gd name="connsiteY1" fmla="*/ 1712424 h 2734889"/>
                <a:gd name="connsiteX2" fmla="*/ 3167149 w 6434051"/>
                <a:gd name="connsiteY2" fmla="*/ 0 h 2734889"/>
                <a:gd name="connsiteX3" fmla="*/ 3325091 w 6434051"/>
                <a:gd name="connsiteY3" fmla="*/ 1712422 h 2734889"/>
                <a:gd name="connsiteX4" fmla="*/ 6434051 w 6434051"/>
                <a:gd name="connsiteY4" fmla="*/ 2734888 h 2734889"/>
                <a:gd name="connsiteX0" fmla="*/ 0 w 6434051"/>
                <a:gd name="connsiteY0" fmla="*/ 2773355 h 2773357"/>
                <a:gd name="connsiteX1" fmla="*/ 3025833 w 6434051"/>
                <a:gd name="connsiteY1" fmla="*/ 1750892 h 2773357"/>
                <a:gd name="connsiteX2" fmla="*/ 3167149 w 6434051"/>
                <a:gd name="connsiteY2" fmla="*/ 38468 h 2773357"/>
                <a:gd name="connsiteX3" fmla="*/ 4113827 w 6434051"/>
                <a:gd name="connsiteY3" fmla="*/ 1520074 h 2773357"/>
                <a:gd name="connsiteX4" fmla="*/ 6434051 w 6434051"/>
                <a:gd name="connsiteY4" fmla="*/ 2773356 h 2773357"/>
                <a:gd name="connsiteX0" fmla="*/ 0 w 6434051"/>
                <a:gd name="connsiteY0" fmla="*/ 2767861 h 2767863"/>
                <a:gd name="connsiteX1" fmla="*/ 2083730 w 6434051"/>
                <a:gd name="connsiteY1" fmla="*/ 1712428 h 2767863"/>
                <a:gd name="connsiteX2" fmla="*/ 3167149 w 6434051"/>
                <a:gd name="connsiteY2" fmla="*/ 32974 h 2767863"/>
                <a:gd name="connsiteX3" fmla="*/ 4113827 w 6434051"/>
                <a:gd name="connsiteY3" fmla="*/ 1514580 h 2767863"/>
                <a:gd name="connsiteX4" fmla="*/ 6434051 w 6434051"/>
                <a:gd name="connsiteY4" fmla="*/ 2767862 h 2767863"/>
                <a:gd name="connsiteX0" fmla="*/ 0 w 6434051"/>
                <a:gd name="connsiteY0" fmla="*/ 2740384 h 2740386"/>
                <a:gd name="connsiteX1" fmla="*/ 2231076 w 6434051"/>
                <a:gd name="connsiteY1" fmla="*/ 1520086 h 2740386"/>
                <a:gd name="connsiteX2" fmla="*/ 3167149 w 6434051"/>
                <a:gd name="connsiteY2" fmla="*/ 5497 h 2740386"/>
                <a:gd name="connsiteX3" fmla="*/ 4113827 w 6434051"/>
                <a:gd name="connsiteY3" fmla="*/ 1487103 h 2740386"/>
                <a:gd name="connsiteX4" fmla="*/ 6434051 w 6434051"/>
                <a:gd name="connsiteY4" fmla="*/ 2740385 h 2740386"/>
                <a:gd name="connsiteX0" fmla="*/ 0 w 6434051"/>
                <a:gd name="connsiteY0" fmla="*/ 1949020 h 1949022"/>
                <a:gd name="connsiteX1" fmla="*/ 2231076 w 6434051"/>
                <a:gd name="connsiteY1" fmla="*/ 728722 h 1949022"/>
                <a:gd name="connsiteX2" fmla="*/ 3130314 w 6434051"/>
                <a:gd name="connsiteY2" fmla="*/ 5497 h 1949022"/>
                <a:gd name="connsiteX3" fmla="*/ 4113827 w 6434051"/>
                <a:gd name="connsiteY3" fmla="*/ 695739 h 1949022"/>
                <a:gd name="connsiteX4" fmla="*/ 6434051 w 6434051"/>
                <a:gd name="connsiteY4" fmla="*/ 1949021 h 1949022"/>
                <a:gd name="connsiteX0" fmla="*/ 0 w 6434051"/>
                <a:gd name="connsiteY0" fmla="*/ 2064425 h 2064427"/>
                <a:gd name="connsiteX1" fmla="*/ 1678534 w 6434051"/>
                <a:gd name="connsiteY1" fmla="*/ 1536571 h 2064427"/>
                <a:gd name="connsiteX2" fmla="*/ 3130314 w 6434051"/>
                <a:gd name="connsiteY2" fmla="*/ 120902 h 2064427"/>
                <a:gd name="connsiteX3" fmla="*/ 4113827 w 6434051"/>
                <a:gd name="connsiteY3" fmla="*/ 811144 h 2064427"/>
                <a:gd name="connsiteX4" fmla="*/ 6434051 w 6434051"/>
                <a:gd name="connsiteY4" fmla="*/ 2064426 h 2064427"/>
                <a:gd name="connsiteX0" fmla="*/ 0 w 6434051"/>
                <a:gd name="connsiteY0" fmla="*/ 1949016 h 1949018"/>
                <a:gd name="connsiteX1" fmla="*/ 1678534 w 6434051"/>
                <a:gd name="connsiteY1" fmla="*/ 1421162 h 1949018"/>
                <a:gd name="connsiteX2" fmla="*/ 3130314 w 6434051"/>
                <a:gd name="connsiteY2" fmla="*/ 5493 h 1949018"/>
                <a:gd name="connsiteX3" fmla="*/ 4997896 w 6434051"/>
                <a:gd name="connsiteY3" fmla="*/ 1454125 h 1949018"/>
                <a:gd name="connsiteX4" fmla="*/ 6434051 w 6434051"/>
                <a:gd name="connsiteY4" fmla="*/ 1949017 h 1949018"/>
                <a:gd name="connsiteX0" fmla="*/ 0 w 6434051"/>
                <a:gd name="connsiteY0" fmla="*/ 1960012 h 1960014"/>
                <a:gd name="connsiteX1" fmla="*/ 1678534 w 6434051"/>
                <a:gd name="connsiteY1" fmla="*/ 1432158 h 1960014"/>
                <a:gd name="connsiteX2" fmla="*/ 3130314 w 6434051"/>
                <a:gd name="connsiteY2" fmla="*/ 16489 h 1960014"/>
                <a:gd name="connsiteX3" fmla="*/ 4629536 w 6434051"/>
                <a:gd name="connsiteY3" fmla="*/ 1333226 h 1960014"/>
                <a:gd name="connsiteX4" fmla="*/ 6434051 w 6434051"/>
                <a:gd name="connsiteY4" fmla="*/ 1960013 h 1960014"/>
                <a:gd name="connsiteX0" fmla="*/ 0 w 6434051"/>
                <a:gd name="connsiteY0" fmla="*/ 1949016 h 1949018"/>
                <a:gd name="connsiteX1" fmla="*/ 1678534 w 6434051"/>
                <a:gd name="connsiteY1" fmla="*/ 1421162 h 1949018"/>
                <a:gd name="connsiteX2" fmla="*/ 3130314 w 6434051"/>
                <a:gd name="connsiteY2" fmla="*/ 5493 h 1949018"/>
                <a:gd name="connsiteX3" fmla="*/ 4703210 w 6434051"/>
                <a:gd name="connsiteY3" fmla="*/ 1454125 h 1949018"/>
                <a:gd name="connsiteX4" fmla="*/ 6434051 w 6434051"/>
                <a:gd name="connsiteY4" fmla="*/ 1949017 h 1949018"/>
                <a:gd name="connsiteX0" fmla="*/ 0 w 6434051"/>
                <a:gd name="connsiteY0" fmla="*/ 1960012 h 1960014"/>
                <a:gd name="connsiteX1" fmla="*/ 1678534 w 6434051"/>
                <a:gd name="connsiteY1" fmla="*/ 1564053 h 1960014"/>
                <a:gd name="connsiteX2" fmla="*/ 3130314 w 6434051"/>
                <a:gd name="connsiteY2" fmla="*/ 16489 h 1960014"/>
                <a:gd name="connsiteX3" fmla="*/ 4703210 w 6434051"/>
                <a:gd name="connsiteY3" fmla="*/ 1465121 h 1960014"/>
                <a:gd name="connsiteX4" fmla="*/ 6434051 w 6434051"/>
                <a:gd name="connsiteY4" fmla="*/ 1960013 h 1960014"/>
                <a:gd name="connsiteX0" fmla="*/ 0 w 6434051"/>
                <a:gd name="connsiteY0" fmla="*/ 1954510 h 1954512"/>
                <a:gd name="connsiteX1" fmla="*/ 1678534 w 6434051"/>
                <a:gd name="connsiteY1" fmla="*/ 1558551 h 1954512"/>
                <a:gd name="connsiteX2" fmla="*/ 3130314 w 6434051"/>
                <a:gd name="connsiteY2" fmla="*/ 10987 h 1954512"/>
                <a:gd name="connsiteX3" fmla="*/ 4703210 w 6434051"/>
                <a:gd name="connsiteY3" fmla="*/ 1624484 h 1954512"/>
                <a:gd name="connsiteX4" fmla="*/ 6434051 w 6434051"/>
                <a:gd name="connsiteY4" fmla="*/ 1954511 h 1954512"/>
                <a:gd name="connsiteX0" fmla="*/ 0 w 6434051"/>
                <a:gd name="connsiteY0" fmla="*/ 1954514 h 2005289"/>
                <a:gd name="connsiteX1" fmla="*/ 1678534 w 6434051"/>
                <a:gd name="connsiteY1" fmla="*/ 1558555 h 2005289"/>
                <a:gd name="connsiteX2" fmla="*/ 3130314 w 6434051"/>
                <a:gd name="connsiteY2" fmla="*/ 10991 h 2005289"/>
                <a:gd name="connsiteX3" fmla="*/ 4703210 w 6434051"/>
                <a:gd name="connsiteY3" fmla="*/ 1624488 h 2005289"/>
                <a:gd name="connsiteX4" fmla="*/ 6434051 w 6434051"/>
                <a:gd name="connsiteY4" fmla="*/ 1954515 h 2005289"/>
                <a:gd name="connsiteX0" fmla="*/ 0 w 6434051"/>
                <a:gd name="connsiteY0" fmla="*/ 1954510 h 2038256"/>
                <a:gd name="connsiteX1" fmla="*/ 1678534 w 6434051"/>
                <a:gd name="connsiteY1" fmla="*/ 1558551 h 2038256"/>
                <a:gd name="connsiteX2" fmla="*/ 3130314 w 6434051"/>
                <a:gd name="connsiteY2" fmla="*/ 10987 h 2038256"/>
                <a:gd name="connsiteX3" fmla="*/ 4703210 w 6434051"/>
                <a:gd name="connsiteY3" fmla="*/ 1624484 h 2038256"/>
                <a:gd name="connsiteX4" fmla="*/ 6434051 w 6434051"/>
                <a:gd name="connsiteY4" fmla="*/ 1954511 h 2038256"/>
                <a:gd name="connsiteX0" fmla="*/ 0 w 6434051"/>
                <a:gd name="connsiteY0" fmla="*/ 450962 h 534708"/>
                <a:gd name="connsiteX1" fmla="*/ 1678534 w 6434051"/>
                <a:gd name="connsiteY1" fmla="*/ 55003 h 534708"/>
                <a:gd name="connsiteX2" fmla="*/ 4703210 w 6434051"/>
                <a:gd name="connsiteY2" fmla="*/ 120936 h 534708"/>
                <a:gd name="connsiteX3" fmla="*/ 6434051 w 6434051"/>
                <a:gd name="connsiteY3" fmla="*/ 450963 h 534708"/>
                <a:gd name="connsiteX0" fmla="*/ 0 w 6434051"/>
                <a:gd name="connsiteY0" fmla="*/ 330025 h 380801"/>
                <a:gd name="connsiteX1" fmla="*/ 4703210 w 6434051"/>
                <a:gd name="connsiteY1" fmla="*/ -1 h 380801"/>
                <a:gd name="connsiteX2" fmla="*/ 6434051 w 6434051"/>
                <a:gd name="connsiteY2" fmla="*/ 330026 h 380801"/>
                <a:gd name="connsiteX0" fmla="*/ 0 w 1730841"/>
                <a:gd name="connsiteY0" fmla="*/ -1 h 380801"/>
                <a:gd name="connsiteX1" fmla="*/ 1730841 w 1730841"/>
                <a:gd name="connsiteY1" fmla="*/ 330026 h 3808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30841" h="380801">
                  <a:moveTo>
                    <a:pt x="0" y="-1"/>
                  </a:moveTo>
                  <a:cubicBezTo>
                    <a:pt x="550623" y="323920"/>
                    <a:pt x="862126" y="380800"/>
                    <a:pt x="1730841" y="330026"/>
                  </a:cubicBezTo>
                </a:path>
              </a:pathLst>
            </a:custGeom>
            <a:ln w="22225">
              <a:solidFill>
                <a:srgbClr val="00682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20" name="Group 119"/>
          <p:cNvGrpSpPr>
            <a:grpSpLocks/>
          </p:cNvGrpSpPr>
          <p:nvPr/>
        </p:nvGrpSpPr>
        <p:grpSpPr bwMode="auto">
          <a:xfrm>
            <a:off x="3730625" y="1492250"/>
            <a:ext cx="1250950" cy="2281238"/>
            <a:chOff x="3731088" y="1492874"/>
            <a:chExt cx="1250731" cy="2280340"/>
          </a:xfrm>
        </p:grpSpPr>
        <p:cxnSp>
          <p:nvCxnSpPr>
            <p:cNvPr id="116" name="Straight Connector 115"/>
            <p:cNvCxnSpPr/>
            <p:nvPr/>
          </p:nvCxnSpPr>
          <p:spPr>
            <a:xfrm rot="16200000" flipV="1">
              <a:off x="3200411" y="2628283"/>
              <a:ext cx="2272405" cy="1587"/>
            </a:xfrm>
            <a:prstGeom prst="line">
              <a:avLst/>
            </a:prstGeom>
            <a:ln>
              <a:solidFill>
                <a:schemeClr val="bg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3731088" y="3762105"/>
              <a:ext cx="1250731" cy="11109"/>
            </a:xfrm>
            <a:prstGeom prst="line">
              <a:avLst/>
            </a:prstGeom>
            <a:ln>
              <a:solidFill>
                <a:schemeClr val="bg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7835900" y="1965325"/>
            <a:ext cx="5127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Corbel" pitchFamily="34" charset="0"/>
              </a:rPr>
              <a:t>PSD</a:t>
            </a:r>
          </a:p>
        </p:txBody>
      </p:sp>
      <p:cxnSp>
        <p:nvCxnSpPr>
          <p:cNvPr id="172" name="Straight Connector 171"/>
          <p:cNvCxnSpPr>
            <a:cxnSpLocks noChangeAspect="1"/>
          </p:cNvCxnSpPr>
          <p:nvPr/>
        </p:nvCxnSpPr>
        <p:spPr>
          <a:xfrm flipV="1">
            <a:off x="3698875" y="2174875"/>
            <a:ext cx="1279525" cy="91440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>
            <a:cxnSpLocks noChangeAspect="1"/>
          </p:cNvCxnSpPr>
          <p:nvPr/>
        </p:nvCxnSpPr>
        <p:spPr>
          <a:xfrm flipV="1">
            <a:off x="5934075" y="3546475"/>
            <a:ext cx="319088" cy="22860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>
            <a:cxnSpLocks noChangeAspect="1"/>
          </p:cNvCxnSpPr>
          <p:nvPr/>
        </p:nvCxnSpPr>
        <p:spPr>
          <a:xfrm flipV="1">
            <a:off x="6259513" y="2636838"/>
            <a:ext cx="1265237" cy="904875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>
            <a:cxnSpLocks noChangeAspect="1"/>
          </p:cNvCxnSpPr>
          <p:nvPr/>
        </p:nvCxnSpPr>
        <p:spPr>
          <a:xfrm flipV="1">
            <a:off x="1162050" y="1739900"/>
            <a:ext cx="1279525" cy="91440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>
            <a:cxnSpLocks noChangeAspect="1"/>
          </p:cNvCxnSpPr>
          <p:nvPr/>
        </p:nvCxnSpPr>
        <p:spPr>
          <a:xfrm flipV="1">
            <a:off x="2439988" y="1503363"/>
            <a:ext cx="322262" cy="230187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>
            <a:cxnSpLocks noChangeAspect="1"/>
          </p:cNvCxnSpPr>
          <p:nvPr/>
        </p:nvCxnSpPr>
        <p:spPr>
          <a:xfrm flipV="1">
            <a:off x="4976813" y="1508125"/>
            <a:ext cx="927100" cy="663575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>
            <a:cxnSpLocks noChangeAspect="1"/>
          </p:cNvCxnSpPr>
          <p:nvPr/>
        </p:nvCxnSpPr>
        <p:spPr>
          <a:xfrm flipV="1">
            <a:off x="2774950" y="3089275"/>
            <a:ext cx="927100" cy="663575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143000" y="1487488"/>
            <a:ext cx="6400800" cy="0"/>
          </a:xfrm>
          <a:prstGeom prst="line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>
            <a:cxnSpLocks noChangeAspect="1"/>
          </p:cNvCxnSpPr>
          <p:nvPr/>
        </p:nvCxnSpPr>
        <p:spPr>
          <a:xfrm rot="5400000" flipH="1" flipV="1">
            <a:off x="1119981" y="2459832"/>
            <a:ext cx="1362075" cy="1265238"/>
          </a:xfrm>
          <a:prstGeom prst="line">
            <a:avLst/>
          </a:prstGeom>
          <a:ln w="158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>
            <a:cxnSpLocks noChangeAspect="1"/>
          </p:cNvCxnSpPr>
          <p:nvPr/>
        </p:nvCxnSpPr>
        <p:spPr>
          <a:xfrm rot="5400000" flipH="1" flipV="1">
            <a:off x="3674269" y="2007394"/>
            <a:ext cx="1360487" cy="1266825"/>
          </a:xfrm>
          <a:prstGeom prst="line">
            <a:avLst/>
          </a:prstGeom>
          <a:ln w="158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>
            <a:cxnSpLocks noChangeAspect="1"/>
          </p:cNvCxnSpPr>
          <p:nvPr/>
        </p:nvCxnSpPr>
        <p:spPr>
          <a:xfrm rot="5400000" flipH="1" flipV="1">
            <a:off x="2404269" y="1534319"/>
            <a:ext cx="906462" cy="844550"/>
          </a:xfrm>
          <a:prstGeom prst="line">
            <a:avLst/>
          </a:prstGeom>
          <a:ln w="158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cxnSpLocks noChangeAspect="1"/>
          </p:cNvCxnSpPr>
          <p:nvPr/>
        </p:nvCxnSpPr>
        <p:spPr>
          <a:xfrm rot="5400000" flipH="1" flipV="1">
            <a:off x="5393532" y="2896393"/>
            <a:ext cx="908050" cy="842963"/>
          </a:xfrm>
          <a:prstGeom prst="line">
            <a:avLst/>
          </a:prstGeom>
          <a:ln w="158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cxnSpLocks noChangeAspect="1"/>
          </p:cNvCxnSpPr>
          <p:nvPr/>
        </p:nvCxnSpPr>
        <p:spPr>
          <a:xfrm rot="5400000" flipH="1" flipV="1">
            <a:off x="6223000" y="1550988"/>
            <a:ext cx="1360487" cy="1265238"/>
          </a:xfrm>
          <a:prstGeom prst="line">
            <a:avLst/>
          </a:prstGeom>
          <a:ln w="158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>
            <a:cxnSpLocks noChangeAspect="1"/>
          </p:cNvCxnSpPr>
          <p:nvPr/>
        </p:nvCxnSpPr>
        <p:spPr>
          <a:xfrm rot="5400000" flipH="1" flipV="1">
            <a:off x="4975225" y="1519238"/>
            <a:ext cx="454025" cy="422275"/>
          </a:xfrm>
          <a:prstGeom prst="line">
            <a:avLst/>
          </a:prstGeom>
          <a:ln w="158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>
            <a:cxnSpLocks noChangeAspect="1"/>
          </p:cNvCxnSpPr>
          <p:nvPr/>
        </p:nvCxnSpPr>
        <p:spPr>
          <a:xfrm rot="5400000" flipH="1" flipV="1">
            <a:off x="3277394" y="3342482"/>
            <a:ext cx="454025" cy="420687"/>
          </a:xfrm>
          <a:prstGeom prst="line">
            <a:avLst/>
          </a:prstGeom>
          <a:ln w="158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6" name="Group 155"/>
          <p:cNvGrpSpPr>
            <a:grpSpLocks/>
          </p:cNvGrpSpPr>
          <p:nvPr/>
        </p:nvGrpSpPr>
        <p:grpSpPr bwMode="auto">
          <a:xfrm>
            <a:off x="3589338" y="1330325"/>
            <a:ext cx="1576387" cy="2584450"/>
            <a:chOff x="3584028" y="1334814"/>
            <a:chExt cx="1576551" cy="2585545"/>
          </a:xfrm>
        </p:grpSpPr>
        <p:sp>
          <p:nvSpPr>
            <p:cNvPr id="161" name="Rectangle 160"/>
            <p:cNvSpPr/>
            <p:nvPr/>
          </p:nvSpPr>
          <p:spPr>
            <a:xfrm>
              <a:off x="3584028" y="1334814"/>
              <a:ext cx="1576551" cy="2585545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2174" name="Group 48"/>
            <p:cNvGrpSpPr>
              <a:grpSpLocks/>
            </p:cNvGrpSpPr>
            <p:nvPr/>
          </p:nvGrpSpPr>
          <p:grpSpPr bwMode="auto">
            <a:xfrm>
              <a:off x="3731088" y="1492874"/>
              <a:ext cx="1250731" cy="2280340"/>
              <a:chOff x="3731088" y="1492874"/>
              <a:chExt cx="1250731" cy="2280340"/>
            </a:xfrm>
          </p:grpSpPr>
          <p:cxnSp>
            <p:nvCxnSpPr>
              <p:cNvPr id="169" name="Straight Connector 168"/>
              <p:cNvCxnSpPr/>
              <p:nvPr/>
            </p:nvCxnSpPr>
            <p:spPr>
              <a:xfrm rot="16200000" flipV="1">
                <a:off x="3201037" y="2627587"/>
                <a:ext cx="2271087" cy="3175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>
                <a:off x="3731680" y="3761542"/>
                <a:ext cx="1249493" cy="11118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3" name="Group 142"/>
          <p:cNvGrpSpPr>
            <a:grpSpLocks/>
          </p:cNvGrpSpPr>
          <p:nvPr/>
        </p:nvGrpSpPr>
        <p:grpSpPr bwMode="auto">
          <a:xfrm>
            <a:off x="3700463" y="1503363"/>
            <a:ext cx="1292225" cy="2276475"/>
            <a:chOff x="3700769" y="1502984"/>
            <a:chExt cx="1291720" cy="2277224"/>
          </a:xfrm>
        </p:grpSpPr>
        <p:cxnSp>
          <p:nvCxnSpPr>
            <p:cNvPr id="145" name="Straight Connector 144"/>
            <p:cNvCxnSpPr>
              <a:cxnSpLocks noChangeAspect="1"/>
            </p:cNvCxnSpPr>
            <p:nvPr/>
          </p:nvCxnSpPr>
          <p:spPr>
            <a:xfrm rot="5400000" flipH="1" flipV="1">
              <a:off x="3652673" y="2461016"/>
              <a:ext cx="1360936" cy="1264743"/>
            </a:xfrm>
            <a:prstGeom prst="line">
              <a:avLst/>
            </a:prstGeom>
            <a:ln w="158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>
              <a:cxnSpLocks noChangeAspect="1"/>
            </p:cNvCxnSpPr>
            <p:nvPr/>
          </p:nvCxnSpPr>
          <p:spPr>
            <a:xfrm rot="5400000" flipH="1" flipV="1">
              <a:off x="3674096" y="2007637"/>
              <a:ext cx="1360935" cy="1266330"/>
            </a:xfrm>
            <a:prstGeom prst="line">
              <a:avLst/>
            </a:prstGeom>
            <a:ln w="158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>
              <a:cxnSpLocks noChangeAspect="1"/>
            </p:cNvCxnSpPr>
            <p:nvPr/>
          </p:nvCxnSpPr>
          <p:spPr>
            <a:xfrm rot="5400000" flipH="1" flipV="1">
              <a:off x="3686161" y="1535047"/>
              <a:ext cx="906760" cy="842634"/>
            </a:xfrm>
            <a:prstGeom prst="line">
              <a:avLst/>
            </a:prstGeom>
            <a:ln w="158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cxnSpLocks noChangeAspect="1"/>
            </p:cNvCxnSpPr>
            <p:nvPr/>
          </p:nvCxnSpPr>
          <p:spPr>
            <a:xfrm rot="5400000" flipH="1" flipV="1">
              <a:off x="4112237" y="2895190"/>
              <a:ext cx="906761" cy="844220"/>
            </a:xfrm>
            <a:prstGeom prst="line">
              <a:avLst/>
            </a:prstGeom>
            <a:ln w="158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cxnSpLocks noChangeAspect="1"/>
            </p:cNvCxnSpPr>
            <p:nvPr/>
          </p:nvCxnSpPr>
          <p:spPr>
            <a:xfrm rot="5400000" flipH="1" flipV="1">
              <a:off x="3679649" y="1551080"/>
              <a:ext cx="1360935" cy="1264744"/>
            </a:xfrm>
            <a:prstGeom prst="line">
              <a:avLst/>
            </a:prstGeom>
            <a:ln w="158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>
              <a:cxnSpLocks noChangeAspect="1"/>
            </p:cNvCxnSpPr>
            <p:nvPr/>
          </p:nvCxnSpPr>
          <p:spPr>
            <a:xfrm rot="5400000" flipH="1" flipV="1">
              <a:off x="3702986" y="1519810"/>
              <a:ext cx="454174" cy="420523"/>
            </a:xfrm>
            <a:prstGeom prst="line">
              <a:avLst/>
            </a:prstGeom>
            <a:ln w="158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>
              <a:cxnSpLocks noChangeAspect="1"/>
            </p:cNvCxnSpPr>
            <p:nvPr/>
          </p:nvCxnSpPr>
          <p:spPr>
            <a:xfrm rot="5400000" flipH="1" flipV="1">
              <a:off x="4538478" y="3342066"/>
              <a:ext cx="454174" cy="422110"/>
            </a:xfrm>
            <a:prstGeom prst="line">
              <a:avLst/>
            </a:prstGeom>
            <a:ln w="158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9" name="Group 178"/>
          <p:cNvGrpSpPr>
            <a:grpSpLocks/>
          </p:cNvGrpSpPr>
          <p:nvPr/>
        </p:nvGrpSpPr>
        <p:grpSpPr bwMode="auto">
          <a:xfrm>
            <a:off x="3589338" y="1330325"/>
            <a:ext cx="1576387" cy="2584450"/>
            <a:chOff x="3584028" y="1334814"/>
            <a:chExt cx="1576551" cy="2585545"/>
          </a:xfrm>
        </p:grpSpPr>
        <p:sp>
          <p:nvSpPr>
            <p:cNvPr id="181" name="Rectangle 180"/>
            <p:cNvSpPr/>
            <p:nvPr/>
          </p:nvSpPr>
          <p:spPr>
            <a:xfrm>
              <a:off x="3584028" y="1334814"/>
              <a:ext cx="1576551" cy="2585545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2163" name="Group 48"/>
            <p:cNvGrpSpPr>
              <a:grpSpLocks/>
            </p:cNvGrpSpPr>
            <p:nvPr/>
          </p:nvGrpSpPr>
          <p:grpSpPr bwMode="auto">
            <a:xfrm>
              <a:off x="3731088" y="1492874"/>
              <a:ext cx="1250731" cy="2280340"/>
              <a:chOff x="3731088" y="1492874"/>
              <a:chExt cx="1250731" cy="2280340"/>
            </a:xfrm>
          </p:grpSpPr>
          <p:cxnSp>
            <p:nvCxnSpPr>
              <p:cNvPr id="185" name="Straight Connector 184"/>
              <p:cNvCxnSpPr/>
              <p:nvPr/>
            </p:nvCxnSpPr>
            <p:spPr>
              <a:xfrm rot="16200000" flipV="1">
                <a:off x="3201037" y="2627587"/>
                <a:ext cx="2271087" cy="3175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>
                <a:off x="3731680" y="3761542"/>
                <a:ext cx="1249493" cy="11118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9" name="Group 188"/>
          <p:cNvGrpSpPr>
            <a:grpSpLocks/>
          </p:cNvGrpSpPr>
          <p:nvPr/>
        </p:nvGrpSpPr>
        <p:grpSpPr bwMode="auto">
          <a:xfrm>
            <a:off x="3698875" y="1503363"/>
            <a:ext cx="1285875" cy="2271712"/>
            <a:chOff x="3699647" y="1502917"/>
            <a:chExt cx="1284782" cy="2272862"/>
          </a:xfrm>
        </p:grpSpPr>
        <p:cxnSp>
          <p:nvCxnSpPr>
            <p:cNvPr id="193" name="Straight Connector 192"/>
            <p:cNvCxnSpPr>
              <a:cxnSpLocks noChangeAspect="1"/>
            </p:cNvCxnSpPr>
            <p:nvPr/>
          </p:nvCxnSpPr>
          <p:spPr>
            <a:xfrm flipV="1">
              <a:off x="3699647" y="2176358"/>
              <a:ext cx="1278437" cy="913274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>
              <a:cxnSpLocks noChangeAspect="1"/>
            </p:cNvCxnSpPr>
            <p:nvPr/>
          </p:nvCxnSpPr>
          <p:spPr>
            <a:xfrm flipV="1">
              <a:off x="4662441" y="3547063"/>
              <a:ext cx="320402" cy="228716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>
              <a:cxnSpLocks noChangeAspect="1"/>
            </p:cNvCxnSpPr>
            <p:nvPr/>
          </p:nvCxnSpPr>
          <p:spPr>
            <a:xfrm flipV="1">
              <a:off x="3715509" y="2636966"/>
              <a:ext cx="1265748" cy="905333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>
              <a:cxnSpLocks noChangeAspect="1"/>
            </p:cNvCxnSpPr>
            <p:nvPr/>
          </p:nvCxnSpPr>
          <p:spPr>
            <a:xfrm flipV="1">
              <a:off x="3705992" y="1739574"/>
              <a:ext cx="1278437" cy="914863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>
              <a:cxnSpLocks noChangeAspect="1"/>
            </p:cNvCxnSpPr>
            <p:nvPr/>
          </p:nvCxnSpPr>
          <p:spPr>
            <a:xfrm flipV="1">
              <a:off x="3710751" y="1502917"/>
              <a:ext cx="323575" cy="230304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>
              <a:cxnSpLocks noChangeAspect="1"/>
            </p:cNvCxnSpPr>
            <p:nvPr/>
          </p:nvCxnSpPr>
          <p:spPr>
            <a:xfrm flipV="1">
              <a:off x="3704406" y="1507681"/>
              <a:ext cx="927898" cy="663911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>
              <a:cxnSpLocks noChangeAspect="1"/>
            </p:cNvCxnSpPr>
            <p:nvPr/>
          </p:nvCxnSpPr>
          <p:spPr>
            <a:xfrm flipV="1">
              <a:off x="4047014" y="3089632"/>
              <a:ext cx="926312" cy="663911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1" name="TextBox 200"/>
          <p:cNvSpPr txBox="1">
            <a:spLocks noChangeArrowheads="1"/>
          </p:cNvSpPr>
          <p:nvPr/>
        </p:nvSpPr>
        <p:spPr bwMode="auto">
          <a:xfrm>
            <a:off x="7554913" y="3097213"/>
            <a:ext cx="10937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rbel" pitchFamily="34" charset="0"/>
              </a:rPr>
              <a:t>ARG[ASD(2T</a:t>
            </a:r>
            <a:r>
              <a:rPr lang="en-US" sz="1200" baseline="-25000">
                <a:latin typeface="Corbel" pitchFamily="34" charset="0"/>
              </a:rPr>
              <a:t>u</a:t>
            </a:r>
            <a:r>
              <a:rPr lang="en-US" sz="1200">
                <a:latin typeface="Corbel" pitchFamily="34" charset="0"/>
              </a:rPr>
              <a:t>)]</a:t>
            </a:r>
          </a:p>
        </p:txBody>
      </p:sp>
      <p:sp>
        <p:nvSpPr>
          <p:cNvPr id="202" name="TextBox 201"/>
          <p:cNvSpPr txBox="1">
            <a:spLocks noChangeArrowheads="1"/>
          </p:cNvSpPr>
          <p:nvPr/>
        </p:nvSpPr>
        <p:spPr bwMode="auto">
          <a:xfrm>
            <a:off x="7572375" y="4156075"/>
            <a:ext cx="10937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rbel" pitchFamily="34" charset="0"/>
              </a:rPr>
              <a:t>ARG[ASD(3T</a:t>
            </a:r>
            <a:r>
              <a:rPr lang="en-US" sz="1200" baseline="-25000">
                <a:latin typeface="Corbel" pitchFamily="34" charset="0"/>
              </a:rPr>
              <a:t>u</a:t>
            </a:r>
            <a:r>
              <a:rPr lang="en-US" sz="1200">
                <a:latin typeface="Corbel" pitchFamily="34" charset="0"/>
              </a:rPr>
              <a:t>)]</a:t>
            </a:r>
          </a:p>
        </p:txBody>
      </p:sp>
      <p:grpSp>
        <p:nvGrpSpPr>
          <p:cNvPr id="155" name="Group 154"/>
          <p:cNvGrpSpPr>
            <a:grpSpLocks/>
          </p:cNvGrpSpPr>
          <p:nvPr/>
        </p:nvGrpSpPr>
        <p:grpSpPr bwMode="auto">
          <a:xfrm>
            <a:off x="3589338" y="1346200"/>
            <a:ext cx="1576387" cy="2586038"/>
            <a:chOff x="3584028" y="1334814"/>
            <a:chExt cx="1576551" cy="2585545"/>
          </a:xfrm>
        </p:grpSpPr>
        <p:sp>
          <p:nvSpPr>
            <p:cNvPr id="200" name="Rectangle 199"/>
            <p:cNvSpPr/>
            <p:nvPr/>
          </p:nvSpPr>
          <p:spPr>
            <a:xfrm>
              <a:off x="3584028" y="1334814"/>
              <a:ext cx="1576551" cy="2585545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2152" name="Group 48"/>
            <p:cNvGrpSpPr>
              <a:grpSpLocks/>
            </p:cNvGrpSpPr>
            <p:nvPr/>
          </p:nvGrpSpPr>
          <p:grpSpPr bwMode="auto">
            <a:xfrm>
              <a:off x="3731088" y="1492874"/>
              <a:ext cx="1250731" cy="2271933"/>
              <a:chOff x="3731088" y="1492874"/>
              <a:chExt cx="1250731" cy="2271933"/>
            </a:xfrm>
          </p:grpSpPr>
          <p:cxnSp>
            <p:nvCxnSpPr>
              <p:cNvPr id="204" name="Straight Connector 203"/>
              <p:cNvCxnSpPr/>
              <p:nvPr/>
            </p:nvCxnSpPr>
            <p:spPr>
              <a:xfrm rot="16200000" flipV="1">
                <a:off x="3200940" y="2627586"/>
                <a:ext cx="2271280" cy="3175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>
              <a:xfrm>
                <a:off x="3731680" y="3763226"/>
                <a:ext cx="1249493" cy="0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206" name="Straight Connector 205"/>
          <p:cNvCxnSpPr/>
          <p:nvPr/>
        </p:nvCxnSpPr>
        <p:spPr>
          <a:xfrm rot="5400000" flipH="1" flipV="1">
            <a:off x="3204369" y="1989932"/>
            <a:ext cx="2286000" cy="1281112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rot="5400000" flipH="1" flipV="1">
            <a:off x="1927226" y="1993900"/>
            <a:ext cx="2286000" cy="1279525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rot="5400000" flipH="1" flipV="1">
            <a:off x="650082" y="1996281"/>
            <a:ext cx="2286000" cy="1281113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 rot="5400000" flipH="1" flipV="1">
            <a:off x="4492626" y="1990725"/>
            <a:ext cx="2286000" cy="1279525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rot="5400000" flipH="1" flipV="1">
            <a:off x="5767388" y="1993900"/>
            <a:ext cx="2286000" cy="1279525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TextBox 213"/>
          <p:cNvSpPr txBox="1">
            <a:spLocks noChangeArrowheads="1"/>
          </p:cNvSpPr>
          <p:nvPr/>
        </p:nvSpPr>
        <p:spPr bwMode="auto">
          <a:xfrm>
            <a:off x="7556500" y="5265738"/>
            <a:ext cx="10937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orbel" pitchFamily="34" charset="0"/>
              </a:rPr>
              <a:t>ARG[ASD(5T</a:t>
            </a:r>
            <a:r>
              <a:rPr lang="en-US" sz="1200" baseline="-25000">
                <a:latin typeface="Corbel" pitchFamily="34" charset="0"/>
              </a:rPr>
              <a:t>u</a:t>
            </a:r>
            <a:r>
              <a:rPr lang="en-US" sz="1200">
                <a:latin typeface="Corbel" pitchFamily="34" charset="0"/>
              </a:rPr>
              <a:t>)]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75141"/>
              </p:ext>
            </p:extLst>
          </p:nvPr>
        </p:nvGraphicFramePr>
        <p:xfrm>
          <a:off x="1108075" y="2606675"/>
          <a:ext cx="5951538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4" imgW="2400120" imgH="977760" progId="Equation.DSMT4">
                  <p:embed/>
                </p:oleObj>
              </mc:Choice>
              <mc:Fallback>
                <p:oleObj name="Equation" r:id="rId4" imgW="240012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606675"/>
                        <a:ext cx="5951538" cy="242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17" name="TextBox 216"/>
          <p:cNvSpPr txBox="1">
            <a:spLocks noChangeArrowheads="1"/>
          </p:cNvSpPr>
          <p:nvPr/>
        </p:nvSpPr>
        <p:spPr bwMode="auto">
          <a:xfrm>
            <a:off x="912812" y="4815911"/>
            <a:ext cx="3559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Corbel" pitchFamily="34" charset="0"/>
              </a:rPr>
              <a:t>T</a:t>
            </a:r>
            <a:r>
              <a:rPr lang="en-US" sz="1600" baseline="-25000" dirty="0" err="1" smtClean="0">
                <a:latin typeface="Corbel" pitchFamily="34" charset="0"/>
              </a:rPr>
              <a:t>u</a:t>
            </a:r>
            <a:endParaRPr lang="en-US" sz="1600" dirty="0">
              <a:latin typeface="Corbel" pitchFamily="34" charset="0"/>
            </a:endParaRPr>
          </a:p>
        </p:txBody>
      </p:sp>
      <p:sp>
        <p:nvSpPr>
          <p:cNvPr id="167" name="TextBox 166"/>
          <p:cNvSpPr txBox="1">
            <a:spLocks noChangeArrowheads="1"/>
          </p:cNvSpPr>
          <p:nvPr/>
        </p:nvSpPr>
        <p:spPr bwMode="auto">
          <a:xfrm>
            <a:off x="11220" y="2811337"/>
            <a:ext cx="8110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Corbel" pitchFamily="34" charset="0"/>
              </a:rPr>
              <a:t>T</a:t>
            </a:r>
            <a:r>
              <a:rPr lang="en-US" sz="1600" baseline="-25000" dirty="0" err="1" smtClean="0">
                <a:latin typeface="Corbel" pitchFamily="34" charset="0"/>
              </a:rPr>
              <a:t>n</a:t>
            </a:r>
            <a:r>
              <a:rPr lang="en-US" sz="1600" dirty="0" smtClean="0">
                <a:latin typeface="Corbel" pitchFamily="34" charset="0"/>
              </a:rPr>
              <a:t> </a:t>
            </a:r>
            <a:r>
              <a:rPr lang="en-US" sz="1600" dirty="0">
                <a:latin typeface="Corbel" pitchFamily="34" charset="0"/>
              </a:rPr>
              <a:t>= </a:t>
            </a:r>
            <a:r>
              <a:rPr lang="en-US" sz="1600" dirty="0" smtClean="0">
                <a:latin typeface="Corbel" pitchFamily="34" charset="0"/>
              </a:rPr>
              <a:t>3T</a:t>
            </a:r>
            <a:r>
              <a:rPr lang="en-US" sz="1600" baseline="-25000" dirty="0" smtClean="0">
                <a:latin typeface="Corbel" pitchFamily="34" charset="0"/>
              </a:rPr>
              <a:t>u</a:t>
            </a:r>
          </a:p>
        </p:txBody>
      </p:sp>
      <p:sp>
        <p:nvSpPr>
          <p:cNvPr id="212" name="TextBox 211"/>
          <p:cNvSpPr txBox="1">
            <a:spLocks noChangeArrowheads="1"/>
          </p:cNvSpPr>
          <p:nvPr/>
        </p:nvSpPr>
        <p:spPr bwMode="auto">
          <a:xfrm>
            <a:off x="0" y="3147805"/>
            <a:ext cx="11639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orbel" pitchFamily="34" charset="0"/>
              </a:rPr>
              <a:t>T</a:t>
            </a:r>
            <a:r>
              <a:rPr lang="en-US" sz="1600" baseline="-25000" dirty="0" smtClean="0">
                <a:latin typeface="Corbel" pitchFamily="34" charset="0"/>
              </a:rPr>
              <a:t>m</a:t>
            </a:r>
            <a:r>
              <a:rPr lang="en-US" sz="1600" dirty="0" smtClean="0">
                <a:latin typeface="Corbel" pitchFamily="34" charset="0"/>
              </a:rPr>
              <a:t>+ </a:t>
            </a:r>
            <a:r>
              <a:rPr lang="en-US" sz="1600" dirty="0" err="1" smtClean="0">
                <a:latin typeface="Corbel" pitchFamily="34" charset="0"/>
              </a:rPr>
              <a:t>T</a:t>
            </a:r>
            <a:r>
              <a:rPr lang="en-US" sz="1600" baseline="-25000" dirty="0" err="1" smtClean="0">
                <a:latin typeface="Corbel" pitchFamily="34" charset="0"/>
              </a:rPr>
              <a:t>n</a:t>
            </a:r>
            <a:r>
              <a:rPr lang="en-US" sz="1600" dirty="0" smtClean="0">
                <a:latin typeface="Corbel" pitchFamily="34" charset="0"/>
              </a:rPr>
              <a:t> </a:t>
            </a:r>
            <a:r>
              <a:rPr lang="en-US" sz="1600" dirty="0">
                <a:latin typeface="Corbel" pitchFamily="34" charset="0"/>
              </a:rPr>
              <a:t>= </a:t>
            </a:r>
            <a:r>
              <a:rPr lang="en-US" sz="1600" dirty="0" smtClean="0">
                <a:latin typeface="Corbel" pitchFamily="34" charset="0"/>
              </a:rPr>
              <a:t>5T</a:t>
            </a:r>
            <a:r>
              <a:rPr lang="en-US" sz="1600" baseline="-25000" dirty="0" smtClean="0">
                <a:latin typeface="Corbel" pitchFamily="34" charset="0"/>
              </a:rPr>
              <a:t>u</a:t>
            </a:r>
            <a:endParaRPr lang="en-US" sz="1600" dirty="0">
              <a:latin typeface="Corbe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40987"/>
              </p:ext>
            </p:extLst>
          </p:nvPr>
        </p:nvGraphicFramePr>
        <p:xfrm>
          <a:off x="6146800" y="373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73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93893"/>
              </p:ext>
            </p:extLst>
          </p:nvPr>
        </p:nvGraphicFramePr>
        <p:xfrm>
          <a:off x="2663826" y="5316872"/>
          <a:ext cx="297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8" imgW="1320480" imgH="241200" progId="Equation.DSMT4">
                  <p:embed/>
                </p:oleObj>
              </mc:Choice>
              <mc:Fallback>
                <p:oleObj name="Equation" r:id="rId8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3826" y="5316872"/>
                        <a:ext cx="2971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2.22222E-6 0.0763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0.13906 4.44444E-6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81481E-6 L -0.13802 4.81481E-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85185E-6 L -0.13889 1.85185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07407E-6 L -0.27882 4.07407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11034E-7 L 2.22222E-6 0.13162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20981E-6 L -4.16667E-6 0.2003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1" dur="1900" fill="hold"/>
                                        <p:tgtEl>
                                          <p:spTgt spid="111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37659E-6 L 0.40747 -0.17072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" y="-85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7" dur="1900" fill="hold"/>
                                        <p:tgtEl>
                                          <p:spTgt spid="120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3951E-8 L 0.40746 -0.15845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" y="-79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3" dur="1900" fill="hold"/>
                                        <p:tgtEl>
                                          <p:spTgt spid="121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56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00648E-6 L 0.40643 -0.16008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" y="-80"/>
                                    </p:animMotion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58547E-6 L 0.1408 3.58547E-6 " pathEditMode="relative" rAng="0" ptsTypes="AA">
                                      <p:cBhvr>
                                        <p:cTn id="203" dur="2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27899 -3.7037E-7 " pathEditMode="relative" rAng="0" ptsTypes="AA">
                                      <p:cBhvr>
                                        <p:cTn id="205" dur="2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0"/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0.13907 3.7037E-7 " pathEditMode="relative" rAng="0" ptsTypes="AA">
                                      <p:cBhvr>
                                        <p:cTn id="207" dur="2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0"/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7037E-6 L -0.1375 0.00069 " pathEditMode="relative" rAng="0" ptsTypes="AA">
                                      <p:cBhvr>
                                        <p:cTn id="209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0"/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96296E-6 L -0.27813 -2.96296E-6 " pathEditMode="relative" rAng="0" ptsTypes="AA">
                                      <p:cBhvr>
                                        <p:cTn id="211" dur="2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0"/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96296E-6 L -0.13803 2.96296E-6 " pathEditMode="relative" rAng="0" ptsTypes="AA">
                                      <p:cBhvr>
                                        <p:cTn id="213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0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2" dur="2000" fill="hold"/>
                                        <p:tgtEl>
                                          <p:spTgt spid="189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2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22222E-6 L 0.41128 0.01042 " pathEditMode="relative" rAng="0" ptsTypes="AA">
                                      <p:cBhvr>
                                        <p:cTn id="244" dur="2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" y="5"/>
                                    </p:animMotion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8" dur="2000" fill="hold"/>
                                        <p:tgtEl>
                                          <p:spTgt spid="179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2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40746 0.01273 " pathEditMode="relative" rAng="0" ptsTypes="AA">
                                      <p:cBhvr>
                                        <p:cTn id="250" dur="2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" y="6"/>
                                    </p:animMotion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2000"/>
                            </p:stCondLst>
                            <p:childTnLst>
                              <p:par>
                                <p:cTn id="2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95559E-6 L 0.13958 3.95559E-6 " pathEditMode="relative" rAng="0" ptsTypes="AA">
                                      <p:cBhvr>
                                        <p:cTn id="296" dur="2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  <p:par>
                                <p:cTn id="29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00023E-6 L 0.27761 -3.00023E-6 " pathEditMode="relative" rAng="0" ptsTypes="AA">
                                      <p:cBhvr>
                                        <p:cTn id="298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0"/>
                                    </p:animMotion>
                                  </p:childTnLst>
                                </p:cTn>
                              </p:par>
                              <p:par>
                                <p:cTn id="29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2.72265E-6 L 0.13958 2.72265E-6 " pathEditMode="relative" rAng="0" ptsTypes="AA">
                                      <p:cBhvr>
                                        <p:cTn id="300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  <p:par>
                                <p:cTn id="3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60305E-6 L -0.13958 1.60305E-6 " pathEditMode="relative" rAng="0" ptsTypes="AA">
                                      <p:cBhvr>
                                        <p:cTn id="302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" y="0"/>
                                    </p:animMotion>
                                  </p:childTnLst>
                                </p:cTn>
                              </p:par>
                              <p:par>
                                <p:cTn id="3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84224E-6 L -0.27743 3.84224E-6 " pathEditMode="relative" rAng="0" ptsTypes="AA">
                                      <p:cBhvr>
                                        <p:cTn id="304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0"/>
                                    </p:animMotion>
                                  </p:childTnLst>
                                </p:cTn>
                              </p:par>
                              <p:par>
                                <p:cTn id="3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5.59796E-7 L -0.13976 -5.59796E-7 " pathEditMode="relative" rAng="0" ptsTypes="AA">
                                      <p:cBhvr>
                                        <p:cTn id="306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" y="0"/>
                                    </p:animMotion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2000"/>
                            </p:stCondLst>
                            <p:childTnLst>
                              <p:par>
                                <p:cTn id="3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5" dur="1900" fill="hold"/>
                                        <p:tgtEl>
                                          <p:spTgt spid="143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33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0.40885 0.16435 " pathEditMode="relative" rAng="0" ptsTypes="AA">
                                      <p:cBhvr>
                                        <p:cTn id="337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" y="82"/>
                                    </p:animMotion>
                                  </p:childTnLst>
                                </p:cTn>
                              </p:par>
                              <p:par>
                                <p:cTn id="33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9" dur="2000" fill="hold"/>
                                        <p:tgtEl>
                                          <p:spTgt spid="156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3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40573 0.16805 " pathEditMode="relative" rAng="0" ptsTypes="AA">
                                      <p:cBhvr>
                                        <p:cTn id="341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" y="84"/>
                                    </p:animMotion>
                                  </p:childTnLst>
                                </p:cTn>
                              </p:par>
                              <p:par>
                                <p:cTn id="3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2000"/>
                            </p:stCondLst>
                            <p:childTnLst>
                              <p:par>
                                <p:cTn id="3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8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8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27689E-6 L 0.13959 -1.27689E-6 " pathEditMode="relative" rAng="0" ptsTypes="AA">
                                      <p:cBhvr>
                                        <p:cTn id="398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  <p:par>
                                <p:cTn id="39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91858E-6 L 0.2809 -3.91858E-6 " pathEditMode="relative" rAng="0" ptsTypes="AA">
                                      <p:cBhvr>
                                        <p:cTn id="400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" y="0"/>
                                    </p:animMotion>
                                  </p:childTnLst>
                                </p:cTn>
                              </p:par>
                              <p:par>
                                <p:cTn id="4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81481E-6 L -0.14167 0.00116 " pathEditMode="relative" rAng="0" ptsTypes="AA">
                                      <p:cBhvr>
                                        <p:cTn id="402" dur="2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" y="0"/>
                                    </p:animMotion>
                                  </p:childTnLst>
                                </p:cTn>
                              </p:par>
                              <p:par>
                                <p:cTn id="4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-0.28108 -0.00047 " pathEditMode="relative" rAng="0" ptsTypes="AA">
                                      <p:cBhvr>
                                        <p:cTn id="404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" y="0"/>
                                    </p:animMotion>
                                  </p:childTnLst>
                                </p:cTn>
                              </p:par>
                              <p:par>
                                <p:cTn id="4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6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2000"/>
                            </p:stCondLst>
                            <p:childTnLst>
                              <p:par>
                                <p:cTn id="4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5" dur="2000" fill="hold"/>
                                        <p:tgtEl>
                                          <p:spTgt spid="155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42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L 0.40868 0.32153 " pathEditMode="relative" rAng="0" ptsTypes="AA">
                                      <p:cBhvr>
                                        <p:cTn id="427" dur="2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" y="161"/>
                                    </p:animMotion>
                                  </p:childTnLst>
                                </p:cTn>
                              </p:par>
                              <p:par>
                                <p:cTn id="42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9" dur="2000" fill="hold"/>
                                        <p:tgtEl>
                                          <p:spTgt spid="206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430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047 L 0.40938 0.32385 " pathEditMode="relative" rAng="0" ptsTypes="AA">
                                      <p:cBhvr>
                                        <p:cTn id="431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5" y="162"/>
                                    </p:animMotion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9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02" dur="2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05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08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2000"/>
                            </p:stCondLst>
                            <p:childTnLst>
                              <p:par>
                                <p:cTn id="5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6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" grpId="0" animBg="1"/>
      <p:bldP spid="65" grpId="0" animBg="1"/>
      <p:bldP spid="66" grpId="0" animBg="1"/>
      <p:bldP spid="67" grpId="0" animBg="1"/>
      <p:bldP spid="190" grpId="0" build="allAtOnce"/>
      <p:bldP spid="191" grpId="0" build="allAtOnce"/>
      <p:bldP spid="192" grpId="0"/>
      <p:bldP spid="192" grpId="1"/>
      <p:bldP spid="192" grpId="2"/>
      <p:bldP spid="121" grpId="0" animBg="1"/>
      <p:bldP spid="121" grpId="1" animBg="1"/>
      <p:bldP spid="121" grpId="2" animBg="1"/>
      <p:bldP spid="126" grpId="0"/>
      <p:bldP spid="201" grpId="0"/>
      <p:bldP spid="202" grpId="0"/>
      <p:bldP spid="214" grpId="0"/>
      <p:bldP spid="217" grpId="0"/>
      <p:bldP spid="167" grpId="0"/>
      <p:bldP spid="167" grpId="1"/>
      <p:bldP spid="167" grpId="2"/>
      <p:bldP spid="212" grpId="0"/>
      <p:bldP spid="212" grpId="1"/>
      <p:bldP spid="212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/>
          <p:cNvSpPr/>
          <p:nvPr/>
        </p:nvSpPr>
        <p:spPr>
          <a:xfrm>
            <a:off x="6508750" y="3140075"/>
            <a:ext cx="1068388" cy="13636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R</a:t>
            </a:r>
            <a:r>
              <a:rPr lang="en-US" baseline="-25000" dirty="0" smtClean="0">
                <a:solidFill>
                  <a:schemeClr val="bg1"/>
                </a:solidFill>
              </a:rPr>
              <a:t>h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dirty="0">
                <a:solidFill>
                  <a:schemeClr val="bg1"/>
                </a:solidFill>
              </a:rPr>
              <a:t>0</a:t>
            </a:r>
            <a:r>
              <a:rPr lang="en-US" i="1" dirty="0">
                <a:solidFill>
                  <a:schemeClr val="bg1"/>
                </a:solidFill>
              </a:rPr>
              <a:t>T</a:t>
            </a:r>
            <a:r>
              <a:rPr lang="en-US" i="1" baseline="-25000" dirty="0">
                <a:solidFill>
                  <a:schemeClr val="bg1"/>
                </a:solidFill>
              </a:rPr>
              <a:t>u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R</a:t>
            </a:r>
            <a:r>
              <a:rPr lang="en-US" baseline="-25000" dirty="0" smtClean="0">
                <a:solidFill>
                  <a:schemeClr val="bg1"/>
                </a:solidFill>
              </a:rPr>
              <a:t>h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err="1">
                <a:solidFill>
                  <a:schemeClr val="bg1"/>
                </a:solidFill>
              </a:rPr>
              <a:t>mT</a:t>
            </a:r>
            <a:r>
              <a:rPr lang="en-US" i="1" baseline="-25000" dirty="0" err="1">
                <a:solidFill>
                  <a:schemeClr val="bg1"/>
                </a:solidFill>
              </a:rPr>
              <a:t>u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R</a:t>
            </a:r>
            <a:r>
              <a:rPr lang="en-US" baseline="-25000" dirty="0" smtClean="0">
                <a:solidFill>
                  <a:schemeClr val="bg1"/>
                </a:solidFill>
              </a:rPr>
              <a:t>h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err="1">
                <a:solidFill>
                  <a:schemeClr val="bg1"/>
                </a:solidFill>
              </a:rPr>
              <a:t>nT</a:t>
            </a:r>
            <a:r>
              <a:rPr lang="en-US" i="1" baseline="-25000" dirty="0" err="1">
                <a:solidFill>
                  <a:schemeClr val="bg1"/>
                </a:solidFill>
              </a:rPr>
              <a:t>u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bg1"/>
                </a:solidFill>
              </a:rPr>
              <a:t>R</a:t>
            </a:r>
            <a:r>
              <a:rPr lang="en-US" baseline="-25000" dirty="0" err="1">
                <a:solidFill>
                  <a:schemeClr val="bg1"/>
                </a:solidFill>
              </a:rPr>
              <a:t>hv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dirty="0" err="1">
                <a:solidFill>
                  <a:schemeClr val="bg1"/>
                </a:solidFill>
              </a:rPr>
              <a:t>oT</a:t>
            </a:r>
            <a:r>
              <a:rPr lang="en-US" baseline="-25000" dirty="0" err="1">
                <a:solidFill>
                  <a:schemeClr val="bg1"/>
                </a:solidFill>
              </a:rPr>
              <a:t>u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543050" y="1135063"/>
            <a:ext cx="4397375" cy="5299075"/>
          </a:xfrm>
          <a:prstGeom prst="roundRect">
            <a:avLst/>
          </a:prstGeom>
          <a:solidFill>
            <a:schemeClr val="bg2">
              <a:alpha val="25000"/>
            </a:schemeClr>
          </a:solidFill>
          <a:ln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4032250" y="1295400"/>
            <a:ext cx="1495425" cy="49958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5105400" y="3122613"/>
            <a:ext cx="1" cy="1136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4408488" y="2392363"/>
            <a:ext cx="3175" cy="18669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4119563" y="4084638"/>
            <a:ext cx="1300162" cy="1308100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Detec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/>
                </a:solidFill>
              </a:rPr>
              <a:t>Master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119563" y="3290888"/>
            <a:ext cx="1300162" cy="59531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Fil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Slave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19563" y="2528888"/>
            <a:ext cx="1300162" cy="59372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Fil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Slave</a:t>
            </a:r>
          </a:p>
        </p:txBody>
      </p:sp>
      <p:cxnSp>
        <p:nvCxnSpPr>
          <p:cNvPr id="17" name="Straight Arrow Connector 16"/>
          <p:cNvCxnSpPr>
            <a:endCxn id="9" idx="1"/>
          </p:cNvCxnSpPr>
          <p:nvPr/>
        </p:nvCxnSpPr>
        <p:spPr>
          <a:xfrm>
            <a:off x="3832225" y="2825750"/>
            <a:ext cx="28733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8" idx="1"/>
          </p:cNvCxnSpPr>
          <p:nvPr/>
        </p:nvCxnSpPr>
        <p:spPr>
          <a:xfrm>
            <a:off x="3806825" y="3587750"/>
            <a:ext cx="31273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790950" y="4416425"/>
            <a:ext cx="315913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7" idx="0"/>
            <a:endCxn id="8" idx="2"/>
          </p:cNvCxnSpPr>
          <p:nvPr/>
        </p:nvCxnSpPr>
        <p:spPr>
          <a:xfrm rot="5400000" flipH="1" flipV="1">
            <a:off x="4670425" y="3984625"/>
            <a:ext cx="19843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9" idx="3"/>
            <a:endCxn id="56" idx="1"/>
          </p:cNvCxnSpPr>
          <p:nvPr/>
        </p:nvCxnSpPr>
        <p:spPr>
          <a:xfrm>
            <a:off x="5419725" y="2825750"/>
            <a:ext cx="1089025" cy="995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8" idx="3"/>
            <a:endCxn id="56" idx="1"/>
          </p:cNvCxnSpPr>
          <p:nvPr/>
        </p:nvCxnSpPr>
        <p:spPr>
          <a:xfrm>
            <a:off x="5419725" y="3587750"/>
            <a:ext cx="1089025" cy="233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55" idx="1"/>
          </p:cNvCxnSpPr>
          <p:nvPr/>
        </p:nvCxnSpPr>
        <p:spPr>
          <a:xfrm>
            <a:off x="3806825" y="2090738"/>
            <a:ext cx="312738" cy="47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4119563" y="1798638"/>
            <a:ext cx="1300162" cy="59372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Fil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Slave</a:t>
            </a:r>
          </a:p>
        </p:txBody>
      </p:sp>
      <p:cxnSp>
        <p:nvCxnSpPr>
          <p:cNvPr id="60" name="Straight Arrow Connector 59"/>
          <p:cNvCxnSpPr>
            <a:stCxn id="55" idx="3"/>
            <a:endCxn id="56" idx="1"/>
          </p:cNvCxnSpPr>
          <p:nvPr/>
        </p:nvCxnSpPr>
        <p:spPr>
          <a:xfrm>
            <a:off x="5419725" y="2095500"/>
            <a:ext cx="1089025" cy="17256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6200000" flipV="1">
            <a:off x="4100513" y="2805113"/>
            <a:ext cx="619125" cy="3175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ounded Rectangle 86"/>
          <p:cNvSpPr/>
          <p:nvPr/>
        </p:nvSpPr>
        <p:spPr>
          <a:xfrm>
            <a:off x="249238" y="3367088"/>
            <a:ext cx="879475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bg1"/>
                </a:solidFill>
              </a:rPr>
              <a:t>V</a:t>
            </a:r>
            <a:r>
              <a:rPr lang="en-US" baseline="-25000" dirty="0" err="1">
                <a:solidFill>
                  <a:schemeClr val="bg1"/>
                </a:solidFill>
              </a:rPr>
              <a:t>Horz</a:t>
            </a:r>
            <a:r>
              <a:rPr lang="en-US" baseline="-25000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V</a:t>
            </a:r>
            <a:r>
              <a:rPr lang="en-US" baseline="-25000" dirty="0" err="1">
                <a:solidFill>
                  <a:schemeClr val="bg1"/>
                </a:solidFill>
              </a:rPr>
              <a:t>Vert</a:t>
            </a:r>
            <a:r>
              <a:rPr lang="en-US" baseline="-25000" dirty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itle 52"/>
          <p:cNvSpPr txBox="1">
            <a:spLocks/>
          </p:cNvSpPr>
          <p:nvPr/>
        </p:nvSpPr>
        <p:spPr>
          <a:xfrm>
            <a:off x="480646" y="290944"/>
            <a:ext cx="8229600" cy="1209609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600" b="1" dirty="0">
                <a:ln w="500">
                  <a:solidFill>
                    <a:schemeClr val="tx2">
                      <a:shade val="20000"/>
                      <a:satMod val="350000"/>
                    </a:schemeClr>
                  </a:solidFill>
                </a:ln>
                <a:solidFill>
                  <a:schemeClr val="tx2">
                    <a:tint val="100000"/>
                    <a:satMod val="250000"/>
                  </a:schemeClr>
                </a:solidFill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  <a:latin typeface="+mn-lt"/>
              </a:rPr>
              <a:t>Dual Polarization SPRT with CLEAN-AP</a:t>
            </a:r>
          </a:p>
        </p:txBody>
      </p:sp>
      <p:cxnSp>
        <p:nvCxnSpPr>
          <p:cNvPr id="38" name="Straight Connector 37"/>
          <p:cNvCxnSpPr/>
          <p:nvPr/>
        </p:nvCxnSpPr>
        <p:spPr>
          <a:xfrm rot="5400000" flipH="1" flipV="1">
            <a:off x="4811713" y="3657600"/>
            <a:ext cx="590550" cy="317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ounded Rectangle 35"/>
          <p:cNvSpPr/>
          <p:nvPr/>
        </p:nvSpPr>
        <p:spPr>
          <a:xfrm>
            <a:off x="7818438" y="3365500"/>
            <a:ext cx="1006475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SPR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VDTF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39" name="Straight Arrow Connector 38"/>
          <p:cNvCxnSpPr>
            <a:stCxn id="56" idx="3"/>
            <a:endCxn id="36" idx="1"/>
          </p:cNvCxnSpPr>
          <p:nvPr/>
        </p:nvCxnSpPr>
        <p:spPr>
          <a:xfrm>
            <a:off x="7577138" y="3821113"/>
            <a:ext cx="2413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3" name="Rounded Rectangle 42"/>
          <p:cNvSpPr/>
          <p:nvPr/>
        </p:nvSpPr>
        <p:spPr>
          <a:xfrm>
            <a:off x="1978025" y="1795463"/>
            <a:ext cx="1828800" cy="5921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PSD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grpSp>
        <p:nvGrpSpPr>
          <p:cNvPr id="2" name="Group 39"/>
          <p:cNvGrpSpPr>
            <a:grpSpLocks noChangeAspect="1"/>
          </p:cNvGrpSpPr>
          <p:nvPr/>
        </p:nvGrpSpPr>
        <p:grpSpPr bwMode="auto">
          <a:xfrm>
            <a:off x="3076575" y="1871663"/>
            <a:ext cx="279400" cy="457200"/>
            <a:chOff x="5354356" y="3593398"/>
            <a:chExt cx="1576551" cy="2585545"/>
          </a:xfrm>
        </p:grpSpPr>
        <p:grpSp>
          <p:nvGrpSpPr>
            <p:cNvPr id="11417" name="Group 15"/>
            <p:cNvGrpSpPr>
              <a:grpSpLocks/>
            </p:cNvGrpSpPr>
            <p:nvPr/>
          </p:nvGrpSpPr>
          <p:grpSpPr bwMode="auto">
            <a:xfrm>
              <a:off x="5354356" y="3593398"/>
              <a:ext cx="1576551" cy="2585545"/>
              <a:chOff x="3584028" y="1334814"/>
              <a:chExt cx="1576551" cy="2585545"/>
            </a:xfrm>
          </p:grpSpPr>
          <p:sp>
            <p:nvSpPr>
              <p:cNvPr id="48" name="Rectangle 47"/>
              <p:cNvSpPr/>
              <p:nvPr/>
            </p:nvSpPr>
            <p:spPr>
              <a:xfrm>
                <a:off x="3584028" y="1334814"/>
                <a:ext cx="1576551" cy="2585545"/>
              </a:xfrm>
              <a:prstGeom prst="rect">
                <a:avLst/>
              </a:prstGeom>
              <a:solidFill>
                <a:schemeClr val="tx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grpSp>
            <p:nvGrpSpPr>
              <p:cNvPr id="11423" name="Group 48"/>
              <p:cNvGrpSpPr>
                <a:grpSpLocks/>
              </p:cNvGrpSpPr>
              <p:nvPr/>
            </p:nvGrpSpPr>
            <p:grpSpPr bwMode="auto">
              <a:xfrm>
                <a:off x="3731088" y="1492874"/>
                <a:ext cx="1250731" cy="2271933"/>
                <a:chOff x="3731088" y="1492874"/>
                <a:chExt cx="1250731" cy="2271933"/>
              </a:xfrm>
            </p:grpSpPr>
            <p:cxnSp>
              <p:nvCxnSpPr>
                <p:cNvPr id="50" name="Straight Connector 49"/>
                <p:cNvCxnSpPr/>
                <p:nvPr/>
              </p:nvCxnSpPr>
              <p:spPr>
                <a:xfrm rot="16200000" flipV="1">
                  <a:off x="3200809" y="2632075"/>
                  <a:ext cx="2271328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headEnd type="none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>
                  <a:off x="3727353" y="3767736"/>
                  <a:ext cx="1254077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418" name="Group 8"/>
            <p:cNvGrpSpPr>
              <a:grpSpLocks/>
            </p:cNvGrpSpPr>
            <p:nvPr/>
          </p:nvGrpSpPr>
          <p:grpSpPr bwMode="auto">
            <a:xfrm>
              <a:off x="5486573" y="3970214"/>
              <a:ext cx="1285924" cy="2068987"/>
              <a:chOff x="3707649" y="1725778"/>
              <a:chExt cx="1285924" cy="2068987"/>
            </a:xfrm>
          </p:grpSpPr>
          <p:sp>
            <p:nvSpPr>
              <p:cNvPr id="44" name="Freeform 43"/>
              <p:cNvSpPr/>
              <p:nvPr/>
            </p:nvSpPr>
            <p:spPr>
              <a:xfrm>
                <a:off x="3709799" y="1726021"/>
                <a:ext cx="1271992" cy="2064847"/>
              </a:xfrm>
              <a:custGeom>
                <a:avLst/>
                <a:gdLst>
                  <a:gd name="connsiteX0" fmla="*/ 0 w 4389120"/>
                  <a:gd name="connsiteY0" fmla="*/ 2557549 h 2784764"/>
                  <a:gd name="connsiteX1" fmla="*/ 598517 w 4389120"/>
                  <a:gd name="connsiteY1" fmla="*/ 1476895 h 2784764"/>
                  <a:gd name="connsiteX2" fmla="*/ 822960 w 4389120"/>
                  <a:gd name="connsiteY2" fmla="*/ 5542 h 2784764"/>
                  <a:gd name="connsiteX3" fmla="*/ 1097280 w 4389120"/>
                  <a:gd name="connsiteY3" fmla="*/ 1443644 h 2784764"/>
                  <a:gd name="connsiteX4" fmla="*/ 1853739 w 4389120"/>
                  <a:gd name="connsiteY4" fmla="*/ 2565862 h 2784764"/>
                  <a:gd name="connsiteX5" fmla="*/ 4389120 w 4389120"/>
                  <a:gd name="connsiteY5" fmla="*/ 2757055 h 2784764"/>
                  <a:gd name="connsiteX0" fmla="*/ 41564 w 4430684"/>
                  <a:gd name="connsiteY0" fmla="*/ 2557549 h 2784764"/>
                  <a:gd name="connsiteX1" fmla="*/ 99753 w 4430684"/>
                  <a:gd name="connsiteY1" fmla="*/ 2482735 h 2784764"/>
                  <a:gd name="connsiteX2" fmla="*/ 640081 w 4430684"/>
                  <a:gd name="connsiteY2" fmla="*/ 1476895 h 2784764"/>
                  <a:gd name="connsiteX3" fmla="*/ 864524 w 4430684"/>
                  <a:gd name="connsiteY3" fmla="*/ 5542 h 2784764"/>
                  <a:gd name="connsiteX4" fmla="*/ 1138844 w 4430684"/>
                  <a:gd name="connsiteY4" fmla="*/ 1443644 h 2784764"/>
                  <a:gd name="connsiteX5" fmla="*/ 1895303 w 4430684"/>
                  <a:gd name="connsiteY5" fmla="*/ 2565862 h 2784764"/>
                  <a:gd name="connsiteX6" fmla="*/ 4430684 w 4430684"/>
                  <a:gd name="connsiteY6" fmla="*/ 2757055 h 2784764"/>
                  <a:gd name="connsiteX0" fmla="*/ 0 w 6733309"/>
                  <a:gd name="connsiteY0" fmla="*/ 2740429 h 2784764"/>
                  <a:gd name="connsiteX1" fmla="*/ 2402378 w 6733309"/>
                  <a:gd name="connsiteY1" fmla="*/ 2482735 h 2784764"/>
                  <a:gd name="connsiteX2" fmla="*/ 2942706 w 6733309"/>
                  <a:gd name="connsiteY2" fmla="*/ 1476895 h 2784764"/>
                  <a:gd name="connsiteX3" fmla="*/ 3167149 w 6733309"/>
                  <a:gd name="connsiteY3" fmla="*/ 5542 h 2784764"/>
                  <a:gd name="connsiteX4" fmla="*/ 3441469 w 6733309"/>
                  <a:gd name="connsiteY4" fmla="*/ 1443644 h 2784764"/>
                  <a:gd name="connsiteX5" fmla="*/ 4197928 w 6733309"/>
                  <a:gd name="connsiteY5" fmla="*/ 2565862 h 2784764"/>
                  <a:gd name="connsiteX6" fmla="*/ 6733309 w 6733309"/>
                  <a:gd name="connsiteY6" fmla="*/ 2757055 h 2784764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75957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75957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75957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34393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434051"/>
                  <a:gd name="connsiteY0" fmla="*/ 2734887 h 2776451"/>
                  <a:gd name="connsiteX1" fmla="*/ 2236124 w 6434051"/>
                  <a:gd name="connsiteY1" fmla="*/ 2560320 h 2776451"/>
                  <a:gd name="connsiteX2" fmla="*/ 2934393 w 6434051"/>
                  <a:gd name="connsiteY2" fmla="*/ 1438103 h 2776451"/>
                  <a:gd name="connsiteX3" fmla="*/ 3167149 w 6434051"/>
                  <a:gd name="connsiteY3" fmla="*/ 0 h 2776451"/>
                  <a:gd name="connsiteX4" fmla="*/ 3441469 w 6434051"/>
                  <a:gd name="connsiteY4" fmla="*/ 1438102 h 2776451"/>
                  <a:gd name="connsiteX5" fmla="*/ 4197928 w 6434051"/>
                  <a:gd name="connsiteY5" fmla="*/ 2560320 h 2776451"/>
                  <a:gd name="connsiteX6" fmla="*/ 6434051 w 6434051"/>
                  <a:gd name="connsiteY6" fmla="*/ 2734888 h 2776451"/>
                  <a:gd name="connsiteX0" fmla="*/ 356060 w 6790111"/>
                  <a:gd name="connsiteY0" fmla="*/ 2734887 h 2776451"/>
                  <a:gd name="connsiteX1" fmla="*/ 372687 w 6790111"/>
                  <a:gd name="connsiteY1" fmla="*/ 2726581 h 2776451"/>
                  <a:gd name="connsiteX2" fmla="*/ 2592184 w 6790111"/>
                  <a:gd name="connsiteY2" fmla="*/ 2560320 h 2776451"/>
                  <a:gd name="connsiteX3" fmla="*/ 3290453 w 6790111"/>
                  <a:gd name="connsiteY3" fmla="*/ 1438103 h 2776451"/>
                  <a:gd name="connsiteX4" fmla="*/ 3523209 w 6790111"/>
                  <a:gd name="connsiteY4" fmla="*/ 0 h 2776451"/>
                  <a:gd name="connsiteX5" fmla="*/ 3797529 w 6790111"/>
                  <a:gd name="connsiteY5" fmla="*/ 1438102 h 2776451"/>
                  <a:gd name="connsiteX6" fmla="*/ 4553988 w 6790111"/>
                  <a:gd name="connsiteY6" fmla="*/ 2560320 h 2776451"/>
                  <a:gd name="connsiteX7" fmla="*/ 6790111 w 6790111"/>
                  <a:gd name="connsiteY7" fmla="*/ 2734888 h 2776451"/>
                  <a:gd name="connsiteX0" fmla="*/ 356060 w 6790111"/>
                  <a:gd name="connsiteY0" fmla="*/ 2734887 h 2776451"/>
                  <a:gd name="connsiteX1" fmla="*/ 372687 w 6790111"/>
                  <a:gd name="connsiteY1" fmla="*/ 2726581 h 2776451"/>
                  <a:gd name="connsiteX2" fmla="*/ 2592184 w 6790111"/>
                  <a:gd name="connsiteY2" fmla="*/ 2560320 h 2776451"/>
                  <a:gd name="connsiteX3" fmla="*/ 3290453 w 6790111"/>
                  <a:gd name="connsiteY3" fmla="*/ 1438103 h 2776451"/>
                  <a:gd name="connsiteX4" fmla="*/ 3523209 w 6790111"/>
                  <a:gd name="connsiteY4" fmla="*/ 0 h 2776451"/>
                  <a:gd name="connsiteX5" fmla="*/ 3797529 w 6790111"/>
                  <a:gd name="connsiteY5" fmla="*/ 1438102 h 2776451"/>
                  <a:gd name="connsiteX6" fmla="*/ 4553988 w 6790111"/>
                  <a:gd name="connsiteY6" fmla="*/ 2560320 h 2776451"/>
                  <a:gd name="connsiteX7" fmla="*/ 6790111 w 6790111"/>
                  <a:gd name="connsiteY7" fmla="*/ 2734888 h 2776451"/>
                  <a:gd name="connsiteX0" fmla="*/ 356060 w 6790111"/>
                  <a:gd name="connsiteY0" fmla="*/ 2734887 h 2776451"/>
                  <a:gd name="connsiteX1" fmla="*/ 372687 w 6790111"/>
                  <a:gd name="connsiteY1" fmla="*/ 2726581 h 2776451"/>
                  <a:gd name="connsiteX2" fmla="*/ 2592184 w 6790111"/>
                  <a:gd name="connsiteY2" fmla="*/ 2560320 h 2776451"/>
                  <a:gd name="connsiteX3" fmla="*/ 3290453 w 6790111"/>
                  <a:gd name="connsiteY3" fmla="*/ 1438103 h 2776451"/>
                  <a:gd name="connsiteX4" fmla="*/ 3523209 w 6790111"/>
                  <a:gd name="connsiteY4" fmla="*/ 0 h 2776451"/>
                  <a:gd name="connsiteX5" fmla="*/ 3797529 w 6790111"/>
                  <a:gd name="connsiteY5" fmla="*/ 1438102 h 2776451"/>
                  <a:gd name="connsiteX6" fmla="*/ 4553988 w 6790111"/>
                  <a:gd name="connsiteY6" fmla="*/ 2560320 h 2776451"/>
                  <a:gd name="connsiteX7" fmla="*/ 6790111 w 6790111"/>
                  <a:gd name="connsiteY7" fmla="*/ 2734888 h 2776451"/>
                  <a:gd name="connsiteX0" fmla="*/ 0 w 6434051"/>
                  <a:gd name="connsiteY0" fmla="*/ 2734887 h 2776451"/>
                  <a:gd name="connsiteX1" fmla="*/ 16627 w 6434051"/>
                  <a:gd name="connsiteY1" fmla="*/ 2726581 h 2776451"/>
                  <a:gd name="connsiteX2" fmla="*/ 2236124 w 6434051"/>
                  <a:gd name="connsiteY2" fmla="*/ 2560320 h 2776451"/>
                  <a:gd name="connsiteX3" fmla="*/ 2934393 w 6434051"/>
                  <a:gd name="connsiteY3" fmla="*/ 1438103 h 2776451"/>
                  <a:gd name="connsiteX4" fmla="*/ 3167149 w 6434051"/>
                  <a:gd name="connsiteY4" fmla="*/ 0 h 2776451"/>
                  <a:gd name="connsiteX5" fmla="*/ 3441469 w 6434051"/>
                  <a:gd name="connsiteY5" fmla="*/ 1438102 h 2776451"/>
                  <a:gd name="connsiteX6" fmla="*/ 4197928 w 6434051"/>
                  <a:gd name="connsiteY6" fmla="*/ 2560320 h 2776451"/>
                  <a:gd name="connsiteX7" fmla="*/ 6434051 w 6434051"/>
                  <a:gd name="connsiteY7" fmla="*/ 2734888 h 2776451"/>
                  <a:gd name="connsiteX0" fmla="*/ 0 w 6434051"/>
                  <a:gd name="connsiteY0" fmla="*/ 2734887 h 2780614"/>
                  <a:gd name="connsiteX1" fmla="*/ 16627 w 6434051"/>
                  <a:gd name="connsiteY1" fmla="*/ 2726581 h 2780614"/>
                  <a:gd name="connsiteX2" fmla="*/ 2236124 w 6434051"/>
                  <a:gd name="connsiteY2" fmla="*/ 2560320 h 2780614"/>
                  <a:gd name="connsiteX3" fmla="*/ 2934393 w 6434051"/>
                  <a:gd name="connsiteY3" fmla="*/ 1438103 h 2780614"/>
                  <a:gd name="connsiteX4" fmla="*/ 3167149 w 6434051"/>
                  <a:gd name="connsiteY4" fmla="*/ 0 h 2780614"/>
                  <a:gd name="connsiteX5" fmla="*/ 3441469 w 6434051"/>
                  <a:gd name="connsiteY5" fmla="*/ 1438102 h 2780614"/>
                  <a:gd name="connsiteX6" fmla="*/ 4197928 w 6434051"/>
                  <a:gd name="connsiteY6" fmla="*/ 2560320 h 2780614"/>
                  <a:gd name="connsiteX7" fmla="*/ 6434051 w 6434051"/>
                  <a:gd name="connsiteY7" fmla="*/ 2734888 h 2780614"/>
                  <a:gd name="connsiteX0" fmla="*/ 0 w 6434051"/>
                  <a:gd name="connsiteY0" fmla="*/ 2734887 h 2780614"/>
                  <a:gd name="connsiteX1" fmla="*/ 16627 w 6434051"/>
                  <a:gd name="connsiteY1" fmla="*/ 2726581 h 2780614"/>
                  <a:gd name="connsiteX2" fmla="*/ 2236124 w 6434051"/>
                  <a:gd name="connsiteY2" fmla="*/ 2560320 h 2780614"/>
                  <a:gd name="connsiteX3" fmla="*/ 2934393 w 6434051"/>
                  <a:gd name="connsiteY3" fmla="*/ 1438103 h 2780614"/>
                  <a:gd name="connsiteX4" fmla="*/ 3167149 w 6434051"/>
                  <a:gd name="connsiteY4" fmla="*/ 0 h 2780614"/>
                  <a:gd name="connsiteX5" fmla="*/ 3441469 w 6434051"/>
                  <a:gd name="connsiteY5" fmla="*/ 1438102 h 2780614"/>
                  <a:gd name="connsiteX6" fmla="*/ 4197928 w 6434051"/>
                  <a:gd name="connsiteY6" fmla="*/ 2560320 h 2780614"/>
                  <a:gd name="connsiteX7" fmla="*/ 6434051 w 6434051"/>
                  <a:gd name="connsiteY7" fmla="*/ 2734888 h 2780614"/>
                  <a:gd name="connsiteX0" fmla="*/ 0 w 6434051"/>
                  <a:gd name="connsiteY0" fmla="*/ 2734887 h 2780614"/>
                  <a:gd name="connsiteX1" fmla="*/ 16627 w 6434051"/>
                  <a:gd name="connsiteY1" fmla="*/ 2726581 h 2780614"/>
                  <a:gd name="connsiteX2" fmla="*/ 2236124 w 6434051"/>
                  <a:gd name="connsiteY2" fmla="*/ 2560320 h 2780614"/>
                  <a:gd name="connsiteX3" fmla="*/ 2934393 w 6434051"/>
                  <a:gd name="connsiteY3" fmla="*/ 1438103 h 2780614"/>
                  <a:gd name="connsiteX4" fmla="*/ 3167149 w 6434051"/>
                  <a:gd name="connsiteY4" fmla="*/ 0 h 2780614"/>
                  <a:gd name="connsiteX5" fmla="*/ 3441469 w 6434051"/>
                  <a:gd name="connsiteY5" fmla="*/ 1438102 h 2780614"/>
                  <a:gd name="connsiteX6" fmla="*/ 4197928 w 6434051"/>
                  <a:gd name="connsiteY6" fmla="*/ 2560320 h 2780614"/>
                  <a:gd name="connsiteX7" fmla="*/ 6434051 w 6434051"/>
                  <a:gd name="connsiteY7" fmla="*/ 2734888 h 2780614"/>
                  <a:gd name="connsiteX0" fmla="*/ 0 w 6434051"/>
                  <a:gd name="connsiteY0" fmla="*/ 2734887 h 2776451"/>
                  <a:gd name="connsiteX1" fmla="*/ 16627 w 6434051"/>
                  <a:gd name="connsiteY1" fmla="*/ 2726581 h 2776451"/>
                  <a:gd name="connsiteX2" fmla="*/ 2236124 w 6434051"/>
                  <a:gd name="connsiteY2" fmla="*/ 2560320 h 2776451"/>
                  <a:gd name="connsiteX3" fmla="*/ 2934393 w 6434051"/>
                  <a:gd name="connsiteY3" fmla="*/ 1438103 h 2776451"/>
                  <a:gd name="connsiteX4" fmla="*/ 3167149 w 6434051"/>
                  <a:gd name="connsiteY4" fmla="*/ 0 h 2776451"/>
                  <a:gd name="connsiteX5" fmla="*/ 3441469 w 6434051"/>
                  <a:gd name="connsiteY5" fmla="*/ 1438102 h 2776451"/>
                  <a:gd name="connsiteX6" fmla="*/ 4197928 w 6434051"/>
                  <a:gd name="connsiteY6" fmla="*/ 2560320 h 2776451"/>
                  <a:gd name="connsiteX7" fmla="*/ 6434051 w 6434051"/>
                  <a:gd name="connsiteY7" fmla="*/ 2734888 h 2776451"/>
                  <a:gd name="connsiteX0" fmla="*/ 0 w 6434051"/>
                  <a:gd name="connsiteY0" fmla="*/ 2734887 h 2776451"/>
                  <a:gd name="connsiteX1" fmla="*/ 2236124 w 6434051"/>
                  <a:gd name="connsiteY1" fmla="*/ 2560320 h 2776451"/>
                  <a:gd name="connsiteX2" fmla="*/ 2934393 w 6434051"/>
                  <a:gd name="connsiteY2" fmla="*/ 1438103 h 2776451"/>
                  <a:gd name="connsiteX3" fmla="*/ 3167149 w 6434051"/>
                  <a:gd name="connsiteY3" fmla="*/ 0 h 2776451"/>
                  <a:gd name="connsiteX4" fmla="*/ 3441469 w 6434051"/>
                  <a:gd name="connsiteY4" fmla="*/ 1438102 h 2776451"/>
                  <a:gd name="connsiteX5" fmla="*/ 4197928 w 6434051"/>
                  <a:gd name="connsiteY5" fmla="*/ 2560320 h 2776451"/>
                  <a:gd name="connsiteX6" fmla="*/ 6434051 w 6434051"/>
                  <a:gd name="connsiteY6" fmla="*/ 2734888 h 2776451"/>
                  <a:gd name="connsiteX0" fmla="*/ 0 w 6434051"/>
                  <a:gd name="connsiteY0" fmla="*/ 2734887 h 2776451"/>
                  <a:gd name="connsiteX1" fmla="*/ 2236124 w 6434051"/>
                  <a:gd name="connsiteY1" fmla="*/ 2560320 h 2776451"/>
                  <a:gd name="connsiteX2" fmla="*/ 2934393 w 6434051"/>
                  <a:gd name="connsiteY2" fmla="*/ 1438103 h 2776451"/>
                  <a:gd name="connsiteX3" fmla="*/ 3167149 w 6434051"/>
                  <a:gd name="connsiteY3" fmla="*/ 0 h 2776451"/>
                  <a:gd name="connsiteX4" fmla="*/ 3441469 w 6434051"/>
                  <a:gd name="connsiteY4" fmla="*/ 1438102 h 2776451"/>
                  <a:gd name="connsiteX5" fmla="*/ 4197928 w 6434051"/>
                  <a:gd name="connsiteY5" fmla="*/ 2560320 h 2776451"/>
                  <a:gd name="connsiteX6" fmla="*/ 6434051 w 6434051"/>
                  <a:gd name="connsiteY6" fmla="*/ 2734888 h 2776451"/>
                  <a:gd name="connsiteX0" fmla="*/ 0 w 6434051"/>
                  <a:gd name="connsiteY0" fmla="*/ 2734887 h 2784764"/>
                  <a:gd name="connsiteX1" fmla="*/ 2626822 w 6434051"/>
                  <a:gd name="connsiteY1" fmla="*/ 2568633 h 2784764"/>
                  <a:gd name="connsiteX2" fmla="*/ 2934393 w 6434051"/>
                  <a:gd name="connsiteY2" fmla="*/ 1438103 h 2784764"/>
                  <a:gd name="connsiteX3" fmla="*/ 3167149 w 6434051"/>
                  <a:gd name="connsiteY3" fmla="*/ 0 h 2784764"/>
                  <a:gd name="connsiteX4" fmla="*/ 3441469 w 6434051"/>
                  <a:gd name="connsiteY4" fmla="*/ 1438102 h 2784764"/>
                  <a:gd name="connsiteX5" fmla="*/ 4197928 w 6434051"/>
                  <a:gd name="connsiteY5" fmla="*/ 2560320 h 2784764"/>
                  <a:gd name="connsiteX6" fmla="*/ 6434051 w 6434051"/>
                  <a:gd name="connsiteY6" fmla="*/ 2734888 h 2784764"/>
                  <a:gd name="connsiteX0" fmla="*/ 0 w 6434051"/>
                  <a:gd name="connsiteY0" fmla="*/ 2734887 h 2784764"/>
                  <a:gd name="connsiteX1" fmla="*/ 2626822 w 6434051"/>
                  <a:gd name="connsiteY1" fmla="*/ 2568633 h 2784764"/>
                  <a:gd name="connsiteX2" fmla="*/ 2934393 w 6434051"/>
                  <a:gd name="connsiteY2" fmla="*/ 1438103 h 2784764"/>
                  <a:gd name="connsiteX3" fmla="*/ 3167149 w 6434051"/>
                  <a:gd name="connsiteY3" fmla="*/ 0 h 2784764"/>
                  <a:gd name="connsiteX4" fmla="*/ 3441469 w 6434051"/>
                  <a:gd name="connsiteY4" fmla="*/ 1438102 h 2784764"/>
                  <a:gd name="connsiteX5" fmla="*/ 3807229 w 6434051"/>
                  <a:gd name="connsiteY5" fmla="*/ 2560320 h 2784764"/>
                  <a:gd name="connsiteX6" fmla="*/ 6434051 w 6434051"/>
                  <a:gd name="connsiteY6" fmla="*/ 2734888 h 2784764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31677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31677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31677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28352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28352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824942"/>
                  <a:gd name="connsiteX1" fmla="*/ 2626822 w 6434051"/>
                  <a:gd name="connsiteY1" fmla="*/ 2570018 h 2824942"/>
                  <a:gd name="connsiteX2" fmla="*/ 3084022 w 6434051"/>
                  <a:gd name="connsiteY2" fmla="*/ 1447800 h 2824942"/>
                  <a:gd name="connsiteX3" fmla="*/ 3167149 w 6434051"/>
                  <a:gd name="connsiteY3" fmla="*/ 1385 h 2824942"/>
                  <a:gd name="connsiteX4" fmla="*/ 3283528 w 6434051"/>
                  <a:gd name="connsiteY4" fmla="*/ 1456113 h 2824942"/>
                  <a:gd name="connsiteX5" fmla="*/ 3956858 w 6434051"/>
                  <a:gd name="connsiteY5" fmla="*/ 2611582 h 2824942"/>
                  <a:gd name="connsiteX6" fmla="*/ 6434051 w 6434051"/>
                  <a:gd name="connsiteY6" fmla="*/ 2736273 h 2824942"/>
                  <a:gd name="connsiteX0" fmla="*/ 0 w 6434051"/>
                  <a:gd name="connsiteY0" fmla="*/ 2736272 h 2842952"/>
                  <a:gd name="connsiteX1" fmla="*/ 2377440 w 6434051"/>
                  <a:gd name="connsiteY1" fmla="*/ 2628207 h 2842952"/>
                  <a:gd name="connsiteX2" fmla="*/ 3084022 w 6434051"/>
                  <a:gd name="connsiteY2" fmla="*/ 1447800 h 2842952"/>
                  <a:gd name="connsiteX3" fmla="*/ 3167149 w 6434051"/>
                  <a:gd name="connsiteY3" fmla="*/ 1385 h 2842952"/>
                  <a:gd name="connsiteX4" fmla="*/ 3283528 w 6434051"/>
                  <a:gd name="connsiteY4" fmla="*/ 1456113 h 2842952"/>
                  <a:gd name="connsiteX5" fmla="*/ 3956858 w 6434051"/>
                  <a:gd name="connsiteY5" fmla="*/ 2611582 h 2842952"/>
                  <a:gd name="connsiteX6" fmla="*/ 6434051 w 6434051"/>
                  <a:gd name="connsiteY6" fmla="*/ 2736273 h 2842952"/>
                  <a:gd name="connsiteX0" fmla="*/ 0 w 6434051"/>
                  <a:gd name="connsiteY0" fmla="*/ 2790305 h 2896985"/>
                  <a:gd name="connsiteX1" fmla="*/ 2377440 w 6434051"/>
                  <a:gd name="connsiteY1" fmla="*/ 2682240 h 2896985"/>
                  <a:gd name="connsiteX2" fmla="*/ 3084022 w 6434051"/>
                  <a:gd name="connsiteY2" fmla="*/ 1501833 h 2896985"/>
                  <a:gd name="connsiteX3" fmla="*/ 3167149 w 6434051"/>
                  <a:gd name="connsiteY3" fmla="*/ 55418 h 2896985"/>
                  <a:gd name="connsiteX4" fmla="*/ 3325091 w 6434051"/>
                  <a:gd name="connsiteY4" fmla="*/ 1834342 h 2896985"/>
                  <a:gd name="connsiteX5" fmla="*/ 3956858 w 6434051"/>
                  <a:gd name="connsiteY5" fmla="*/ 2665615 h 2896985"/>
                  <a:gd name="connsiteX6" fmla="*/ 6434051 w 6434051"/>
                  <a:gd name="connsiteY6" fmla="*/ 2790306 h 2896985"/>
                  <a:gd name="connsiteX0" fmla="*/ 0 w 6434051"/>
                  <a:gd name="connsiteY0" fmla="*/ 2744585 h 2786149"/>
                  <a:gd name="connsiteX1" fmla="*/ 2377440 w 6434051"/>
                  <a:gd name="connsiteY1" fmla="*/ 2636520 h 2786149"/>
                  <a:gd name="connsiteX2" fmla="*/ 3034145 w 6434051"/>
                  <a:gd name="connsiteY2" fmla="*/ 1846812 h 2786149"/>
                  <a:gd name="connsiteX3" fmla="*/ 3167149 w 6434051"/>
                  <a:gd name="connsiteY3" fmla="*/ 9698 h 2786149"/>
                  <a:gd name="connsiteX4" fmla="*/ 3325091 w 6434051"/>
                  <a:gd name="connsiteY4" fmla="*/ 1788622 h 2786149"/>
                  <a:gd name="connsiteX5" fmla="*/ 3956858 w 6434051"/>
                  <a:gd name="connsiteY5" fmla="*/ 2619895 h 2786149"/>
                  <a:gd name="connsiteX6" fmla="*/ 6434051 w 6434051"/>
                  <a:gd name="connsiteY6" fmla="*/ 2744586 h 2786149"/>
                  <a:gd name="connsiteX0" fmla="*/ 0 w 6434051"/>
                  <a:gd name="connsiteY0" fmla="*/ 2744585 h 2786149"/>
                  <a:gd name="connsiteX1" fmla="*/ 2377440 w 6434051"/>
                  <a:gd name="connsiteY1" fmla="*/ 2636520 h 2786149"/>
                  <a:gd name="connsiteX2" fmla="*/ 3034145 w 6434051"/>
                  <a:gd name="connsiteY2" fmla="*/ 1846812 h 2786149"/>
                  <a:gd name="connsiteX3" fmla="*/ 3167149 w 6434051"/>
                  <a:gd name="connsiteY3" fmla="*/ 9698 h 2786149"/>
                  <a:gd name="connsiteX4" fmla="*/ 3325091 w 6434051"/>
                  <a:gd name="connsiteY4" fmla="*/ 1788622 h 2786149"/>
                  <a:gd name="connsiteX5" fmla="*/ 3956858 w 6434051"/>
                  <a:gd name="connsiteY5" fmla="*/ 2619895 h 2786149"/>
                  <a:gd name="connsiteX6" fmla="*/ 6434051 w 6434051"/>
                  <a:gd name="connsiteY6" fmla="*/ 2744586 h 2786149"/>
                  <a:gd name="connsiteX0" fmla="*/ 0 w 6434051"/>
                  <a:gd name="connsiteY0" fmla="*/ 2736273 h 2786150"/>
                  <a:gd name="connsiteX1" fmla="*/ 2377440 w 6434051"/>
                  <a:gd name="connsiteY1" fmla="*/ 2628208 h 2786150"/>
                  <a:gd name="connsiteX2" fmla="*/ 3034145 w 6434051"/>
                  <a:gd name="connsiteY2" fmla="*/ 1788624 h 2786150"/>
                  <a:gd name="connsiteX3" fmla="*/ 3167149 w 6434051"/>
                  <a:gd name="connsiteY3" fmla="*/ 1386 h 2786150"/>
                  <a:gd name="connsiteX4" fmla="*/ 3325091 w 6434051"/>
                  <a:gd name="connsiteY4" fmla="*/ 1780310 h 2786150"/>
                  <a:gd name="connsiteX5" fmla="*/ 3956858 w 6434051"/>
                  <a:gd name="connsiteY5" fmla="*/ 2611583 h 2786150"/>
                  <a:gd name="connsiteX6" fmla="*/ 6434051 w 6434051"/>
                  <a:gd name="connsiteY6" fmla="*/ 2736274 h 2786150"/>
                  <a:gd name="connsiteX0" fmla="*/ 0 w 6434051"/>
                  <a:gd name="connsiteY0" fmla="*/ 2736273 h 2786150"/>
                  <a:gd name="connsiteX1" fmla="*/ 2377440 w 6434051"/>
                  <a:gd name="connsiteY1" fmla="*/ 2628208 h 2786150"/>
                  <a:gd name="connsiteX2" fmla="*/ 3034145 w 6434051"/>
                  <a:gd name="connsiteY2" fmla="*/ 1788624 h 2786150"/>
                  <a:gd name="connsiteX3" fmla="*/ 3167149 w 6434051"/>
                  <a:gd name="connsiteY3" fmla="*/ 1386 h 2786150"/>
                  <a:gd name="connsiteX4" fmla="*/ 3325091 w 6434051"/>
                  <a:gd name="connsiteY4" fmla="*/ 1780310 h 2786150"/>
                  <a:gd name="connsiteX5" fmla="*/ 3956858 w 6434051"/>
                  <a:gd name="connsiteY5" fmla="*/ 2611583 h 2786150"/>
                  <a:gd name="connsiteX6" fmla="*/ 6434051 w 6434051"/>
                  <a:gd name="connsiteY6" fmla="*/ 2736274 h 2786150"/>
                  <a:gd name="connsiteX0" fmla="*/ 0 w 6434051"/>
                  <a:gd name="connsiteY0" fmla="*/ 2736273 h 2786150"/>
                  <a:gd name="connsiteX1" fmla="*/ 2377440 w 6434051"/>
                  <a:gd name="connsiteY1" fmla="*/ 2628208 h 2786150"/>
                  <a:gd name="connsiteX2" fmla="*/ 3034145 w 6434051"/>
                  <a:gd name="connsiteY2" fmla="*/ 1788624 h 2786150"/>
                  <a:gd name="connsiteX3" fmla="*/ 3167149 w 6434051"/>
                  <a:gd name="connsiteY3" fmla="*/ 1386 h 2786150"/>
                  <a:gd name="connsiteX4" fmla="*/ 3325091 w 6434051"/>
                  <a:gd name="connsiteY4" fmla="*/ 1780310 h 2786150"/>
                  <a:gd name="connsiteX5" fmla="*/ 3956858 w 6434051"/>
                  <a:gd name="connsiteY5" fmla="*/ 2611583 h 2786150"/>
                  <a:gd name="connsiteX6" fmla="*/ 6434051 w 6434051"/>
                  <a:gd name="connsiteY6" fmla="*/ 2736274 h 2786150"/>
                  <a:gd name="connsiteX0" fmla="*/ 0 w 6434051"/>
                  <a:gd name="connsiteY0" fmla="*/ 2747356 h 2797233"/>
                  <a:gd name="connsiteX1" fmla="*/ 2377440 w 6434051"/>
                  <a:gd name="connsiteY1" fmla="*/ 2639291 h 2797233"/>
                  <a:gd name="connsiteX2" fmla="*/ 3034145 w 6434051"/>
                  <a:gd name="connsiteY2" fmla="*/ 1799707 h 2797233"/>
                  <a:gd name="connsiteX3" fmla="*/ 3167149 w 6434051"/>
                  <a:gd name="connsiteY3" fmla="*/ 12469 h 2797233"/>
                  <a:gd name="connsiteX4" fmla="*/ 3325091 w 6434051"/>
                  <a:gd name="connsiteY4" fmla="*/ 1724891 h 2797233"/>
                  <a:gd name="connsiteX5" fmla="*/ 3956858 w 6434051"/>
                  <a:gd name="connsiteY5" fmla="*/ 2622666 h 2797233"/>
                  <a:gd name="connsiteX6" fmla="*/ 6434051 w 6434051"/>
                  <a:gd name="connsiteY6" fmla="*/ 2747357 h 2797233"/>
                  <a:gd name="connsiteX0" fmla="*/ 0 w 6434051"/>
                  <a:gd name="connsiteY0" fmla="*/ 2736272 h 2800003"/>
                  <a:gd name="connsiteX1" fmla="*/ 2377440 w 6434051"/>
                  <a:gd name="connsiteY1" fmla="*/ 2628207 h 2800003"/>
                  <a:gd name="connsiteX2" fmla="*/ 3042458 w 6434051"/>
                  <a:gd name="connsiteY2" fmla="*/ 1705496 h 2800003"/>
                  <a:gd name="connsiteX3" fmla="*/ 3167149 w 6434051"/>
                  <a:gd name="connsiteY3" fmla="*/ 1385 h 2800003"/>
                  <a:gd name="connsiteX4" fmla="*/ 3325091 w 6434051"/>
                  <a:gd name="connsiteY4" fmla="*/ 1713807 h 2800003"/>
                  <a:gd name="connsiteX5" fmla="*/ 3956858 w 6434051"/>
                  <a:gd name="connsiteY5" fmla="*/ 2611582 h 2800003"/>
                  <a:gd name="connsiteX6" fmla="*/ 6434051 w 6434051"/>
                  <a:gd name="connsiteY6" fmla="*/ 2736273 h 2800003"/>
                  <a:gd name="connsiteX0" fmla="*/ 0 w 6434051"/>
                  <a:gd name="connsiteY0" fmla="*/ 2734887 h 2797233"/>
                  <a:gd name="connsiteX1" fmla="*/ 2377440 w 6434051"/>
                  <a:gd name="connsiteY1" fmla="*/ 2626822 h 2797233"/>
                  <a:gd name="connsiteX2" fmla="*/ 3025833 w 6434051"/>
                  <a:gd name="connsiteY2" fmla="*/ 1712424 h 2797233"/>
                  <a:gd name="connsiteX3" fmla="*/ 3167149 w 6434051"/>
                  <a:gd name="connsiteY3" fmla="*/ 0 h 2797233"/>
                  <a:gd name="connsiteX4" fmla="*/ 3325091 w 6434051"/>
                  <a:gd name="connsiteY4" fmla="*/ 1712422 h 2797233"/>
                  <a:gd name="connsiteX5" fmla="*/ 3956858 w 6434051"/>
                  <a:gd name="connsiteY5" fmla="*/ 2610197 h 2797233"/>
                  <a:gd name="connsiteX6" fmla="*/ 6434051 w 6434051"/>
                  <a:gd name="connsiteY6" fmla="*/ 2734888 h 2797233"/>
                  <a:gd name="connsiteX0" fmla="*/ 0 w 6434051"/>
                  <a:gd name="connsiteY0" fmla="*/ 2734887 h 2797233"/>
                  <a:gd name="connsiteX1" fmla="*/ 2377440 w 6434051"/>
                  <a:gd name="connsiteY1" fmla="*/ 2626822 h 2797233"/>
                  <a:gd name="connsiteX2" fmla="*/ 3025833 w 6434051"/>
                  <a:gd name="connsiteY2" fmla="*/ 1712424 h 2797233"/>
                  <a:gd name="connsiteX3" fmla="*/ 3167149 w 6434051"/>
                  <a:gd name="connsiteY3" fmla="*/ 0 h 2797233"/>
                  <a:gd name="connsiteX4" fmla="*/ 3325091 w 6434051"/>
                  <a:gd name="connsiteY4" fmla="*/ 1712422 h 2797233"/>
                  <a:gd name="connsiteX5" fmla="*/ 3956858 w 6434051"/>
                  <a:gd name="connsiteY5" fmla="*/ 2610197 h 2797233"/>
                  <a:gd name="connsiteX6" fmla="*/ 6434051 w 6434051"/>
                  <a:gd name="connsiteY6" fmla="*/ 2734888 h 2797233"/>
                  <a:gd name="connsiteX0" fmla="*/ 0 w 6434051"/>
                  <a:gd name="connsiteY0" fmla="*/ 2734887 h 2849081"/>
                  <a:gd name="connsiteX1" fmla="*/ 2377440 w 6434051"/>
                  <a:gd name="connsiteY1" fmla="*/ 2626822 h 2849081"/>
                  <a:gd name="connsiteX2" fmla="*/ 3025833 w 6434051"/>
                  <a:gd name="connsiteY2" fmla="*/ 1712424 h 2849081"/>
                  <a:gd name="connsiteX3" fmla="*/ 3167149 w 6434051"/>
                  <a:gd name="connsiteY3" fmla="*/ 0 h 2849081"/>
                  <a:gd name="connsiteX4" fmla="*/ 3325091 w 6434051"/>
                  <a:gd name="connsiteY4" fmla="*/ 1712422 h 2849081"/>
                  <a:gd name="connsiteX5" fmla="*/ 4150119 w 6434051"/>
                  <a:gd name="connsiteY5" fmla="*/ 2678670 h 2849081"/>
                  <a:gd name="connsiteX6" fmla="*/ 6434051 w 6434051"/>
                  <a:gd name="connsiteY6" fmla="*/ 2734888 h 2849081"/>
                  <a:gd name="connsiteX0" fmla="*/ 0 w 6434051"/>
                  <a:gd name="connsiteY0" fmla="*/ 2734887 h 2865707"/>
                  <a:gd name="connsiteX1" fmla="*/ 2209948 w 6434051"/>
                  <a:gd name="connsiteY1" fmla="*/ 2695296 h 2865707"/>
                  <a:gd name="connsiteX2" fmla="*/ 3025833 w 6434051"/>
                  <a:gd name="connsiteY2" fmla="*/ 1712424 h 2865707"/>
                  <a:gd name="connsiteX3" fmla="*/ 3167149 w 6434051"/>
                  <a:gd name="connsiteY3" fmla="*/ 0 h 2865707"/>
                  <a:gd name="connsiteX4" fmla="*/ 3325091 w 6434051"/>
                  <a:gd name="connsiteY4" fmla="*/ 1712422 h 2865707"/>
                  <a:gd name="connsiteX5" fmla="*/ 4150119 w 6434051"/>
                  <a:gd name="connsiteY5" fmla="*/ 2678670 h 2865707"/>
                  <a:gd name="connsiteX6" fmla="*/ 6434051 w 6434051"/>
                  <a:gd name="connsiteY6" fmla="*/ 2734888 h 2865707"/>
                  <a:gd name="connsiteX0" fmla="*/ 0 w 6434051"/>
                  <a:gd name="connsiteY0" fmla="*/ 2734887 h 2849081"/>
                  <a:gd name="connsiteX1" fmla="*/ 2209948 w 6434051"/>
                  <a:gd name="connsiteY1" fmla="*/ 2661059 h 2849081"/>
                  <a:gd name="connsiteX2" fmla="*/ 3025833 w 6434051"/>
                  <a:gd name="connsiteY2" fmla="*/ 1712424 h 2849081"/>
                  <a:gd name="connsiteX3" fmla="*/ 3167149 w 6434051"/>
                  <a:gd name="connsiteY3" fmla="*/ 0 h 2849081"/>
                  <a:gd name="connsiteX4" fmla="*/ 3325091 w 6434051"/>
                  <a:gd name="connsiteY4" fmla="*/ 1712422 h 2849081"/>
                  <a:gd name="connsiteX5" fmla="*/ 4150119 w 6434051"/>
                  <a:gd name="connsiteY5" fmla="*/ 2678670 h 2849081"/>
                  <a:gd name="connsiteX6" fmla="*/ 6434051 w 6434051"/>
                  <a:gd name="connsiteY6" fmla="*/ 2734888 h 2849081"/>
                  <a:gd name="connsiteX0" fmla="*/ 0 w 6434051"/>
                  <a:gd name="connsiteY0" fmla="*/ 2734887 h 2849081"/>
                  <a:gd name="connsiteX1" fmla="*/ 2197063 w 6434051"/>
                  <a:gd name="connsiteY1" fmla="*/ 2626823 h 2849081"/>
                  <a:gd name="connsiteX2" fmla="*/ 3025833 w 6434051"/>
                  <a:gd name="connsiteY2" fmla="*/ 1712424 h 2849081"/>
                  <a:gd name="connsiteX3" fmla="*/ 3167149 w 6434051"/>
                  <a:gd name="connsiteY3" fmla="*/ 0 h 2849081"/>
                  <a:gd name="connsiteX4" fmla="*/ 3325091 w 6434051"/>
                  <a:gd name="connsiteY4" fmla="*/ 1712422 h 2849081"/>
                  <a:gd name="connsiteX5" fmla="*/ 4150119 w 6434051"/>
                  <a:gd name="connsiteY5" fmla="*/ 2678670 h 2849081"/>
                  <a:gd name="connsiteX6" fmla="*/ 6434051 w 6434051"/>
                  <a:gd name="connsiteY6" fmla="*/ 2734888 h 2849081"/>
                  <a:gd name="connsiteX0" fmla="*/ 0 w 6434051"/>
                  <a:gd name="connsiteY0" fmla="*/ 2734887 h 2814844"/>
                  <a:gd name="connsiteX1" fmla="*/ 2197063 w 6434051"/>
                  <a:gd name="connsiteY1" fmla="*/ 2626823 h 2814844"/>
                  <a:gd name="connsiteX2" fmla="*/ 3025833 w 6434051"/>
                  <a:gd name="connsiteY2" fmla="*/ 1712424 h 2814844"/>
                  <a:gd name="connsiteX3" fmla="*/ 3167149 w 6434051"/>
                  <a:gd name="connsiteY3" fmla="*/ 0 h 2814844"/>
                  <a:gd name="connsiteX4" fmla="*/ 3325091 w 6434051"/>
                  <a:gd name="connsiteY4" fmla="*/ 1712422 h 2814844"/>
                  <a:gd name="connsiteX5" fmla="*/ 4150119 w 6434051"/>
                  <a:gd name="connsiteY5" fmla="*/ 2644433 h 2814844"/>
                  <a:gd name="connsiteX6" fmla="*/ 6434051 w 6434051"/>
                  <a:gd name="connsiteY6" fmla="*/ 2734888 h 2814844"/>
                  <a:gd name="connsiteX0" fmla="*/ 103645 w 6537696"/>
                  <a:gd name="connsiteY0" fmla="*/ 2734887 h 2814844"/>
                  <a:gd name="connsiteX1" fmla="*/ 366176 w 6537696"/>
                  <a:gd name="connsiteY1" fmla="*/ 2716112 h 2814844"/>
                  <a:gd name="connsiteX2" fmla="*/ 2300708 w 6537696"/>
                  <a:gd name="connsiteY2" fmla="*/ 2626823 h 2814844"/>
                  <a:gd name="connsiteX3" fmla="*/ 3129478 w 6537696"/>
                  <a:gd name="connsiteY3" fmla="*/ 1712424 h 2814844"/>
                  <a:gd name="connsiteX4" fmla="*/ 3270794 w 6537696"/>
                  <a:gd name="connsiteY4" fmla="*/ 0 h 2814844"/>
                  <a:gd name="connsiteX5" fmla="*/ 3428736 w 6537696"/>
                  <a:gd name="connsiteY5" fmla="*/ 1712422 h 2814844"/>
                  <a:gd name="connsiteX6" fmla="*/ 4253764 w 6537696"/>
                  <a:gd name="connsiteY6" fmla="*/ 2644433 h 2814844"/>
                  <a:gd name="connsiteX7" fmla="*/ 6537696 w 6537696"/>
                  <a:gd name="connsiteY7" fmla="*/ 2734888 h 2814844"/>
                  <a:gd name="connsiteX0" fmla="*/ 103647 w 6537698"/>
                  <a:gd name="connsiteY0" fmla="*/ 2734887 h 2814844"/>
                  <a:gd name="connsiteX1" fmla="*/ 366178 w 6537698"/>
                  <a:gd name="connsiteY1" fmla="*/ 2716112 h 2814844"/>
                  <a:gd name="connsiteX2" fmla="*/ 2300710 w 6537698"/>
                  <a:gd name="connsiteY2" fmla="*/ 2626823 h 2814844"/>
                  <a:gd name="connsiteX3" fmla="*/ 3129480 w 6537698"/>
                  <a:gd name="connsiteY3" fmla="*/ 1712424 h 2814844"/>
                  <a:gd name="connsiteX4" fmla="*/ 3270796 w 6537698"/>
                  <a:gd name="connsiteY4" fmla="*/ 0 h 2814844"/>
                  <a:gd name="connsiteX5" fmla="*/ 3428738 w 6537698"/>
                  <a:gd name="connsiteY5" fmla="*/ 1712422 h 2814844"/>
                  <a:gd name="connsiteX6" fmla="*/ 4253766 w 6537698"/>
                  <a:gd name="connsiteY6" fmla="*/ 2644433 h 2814844"/>
                  <a:gd name="connsiteX7" fmla="*/ 6537698 w 6537698"/>
                  <a:gd name="connsiteY7" fmla="*/ 2734888 h 2814844"/>
                  <a:gd name="connsiteX0" fmla="*/ 0 w 6434051"/>
                  <a:gd name="connsiteY0" fmla="*/ 2734887 h 2814844"/>
                  <a:gd name="connsiteX1" fmla="*/ 2197063 w 6434051"/>
                  <a:gd name="connsiteY1" fmla="*/ 2626823 h 2814844"/>
                  <a:gd name="connsiteX2" fmla="*/ 3025833 w 6434051"/>
                  <a:gd name="connsiteY2" fmla="*/ 1712424 h 2814844"/>
                  <a:gd name="connsiteX3" fmla="*/ 3167149 w 6434051"/>
                  <a:gd name="connsiteY3" fmla="*/ 0 h 2814844"/>
                  <a:gd name="connsiteX4" fmla="*/ 3325091 w 6434051"/>
                  <a:gd name="connsiteY4" fmla="*/ 1712422 h 2814844"/>
                  <a:gd name="connsiteX5" fmla="*/ 4150119 w 6434051"/>
                  <a:gd name="connsiteY5" fmla="*/ 2644433 h 2814844"/>
                  <a:gd name="connsiteX6" fmla="*/ 6434051 w 6434051"/>
                  <a:gd name="connsiteY6" fmla="*/ 2734888 h 2814844"/>
                  <a:gd name="connsiteX0" fmla="*/ 116528 w 6550579"/>
                  <a:gd name="connsiteY0" fmla="*/ 2734887 h 2814844"/>
                  <a:gd name="connsiteX1" fmla="*/ 366176 w 6550579"/>
                  <a:gd name="connsiteY1" fmla="*/ 2727524 h 2814844"/>
                  <a:gd name="connsiteX2" fmla="*/ 2313591 w 6550579"/>
                  <a:gd name="connsiteY2" fmla="*/ 2626823 h 2814844"/>
                  <a:gd name="connsiteX3" fmla="*/ 3142361 w 6550579"/>
                  <a:gd name="connsiteY3" fmla="*/ 1712424 h 2814844"/>
                  <a:gd name="connsiteX4" fmla="*/ 3283677 w 6550579"/>
                  <a:gd name="connsiteY4" fmla="*/ 0 h 2814844"/>
                  <a:gd name="connsiteX5" fmla="*/ 3441619 w 6550579"/>
                  <a:gd name="connsiteY5" fmla="*/ 1712422 h 2814844"/>
                  <a:gd name="connsiteX6" fmla="*/ 4266647 w 6550579"/>
                  <a:gd name="connsiteY6" fmla="*/ 2644433 h 2814844"/>
                  <a:gd name="connsiteX7" fmla="*/ 6550579 w 6550579"/>
                  <a:gd name="connsiteY7" fmla="*/ 2734888 h 2814844"/>
                  <a:gd name="connsiteX0" fmla="*/ 116526 w 6550577"/>
                  <a:gd name="connsiteY0" fmla="*/ 2734887 h 2814844"/>
                  <a:gd name="connsiteX1" fmla="*/ 370201 w 6550577"/>
                  <a:gd name="connsiteY1" fmla="*/ 2731804 h 2814844"/>
                  <a:gd name="connsiteX2" fmla="*/ 366174 w 6550577"/>
                  <a:gd name="connsiteY2" fmla="*/ 2727524 h 2814844"/>
                  <a:gd name="connsiteX3" fmla="*/ 2313589 w 6550577"/>
                  <a:gd name="connsiteY3" fmla="*/ 2626823 h 2814844"/>
                  <a:gd name="connsiteX4" fmla="*/ 3142359 w 6550577"/>
                  <a:gd name="connsiteY4" fmla="*/ 1712424 h 2814844"/>
                  <a:gd name="connsiteX5" fmla="*/ 3283675 w 6550577"/>
                  <a:gd name="connsiteY5" fmla="*/ 0 h 2814844"/>
                  <a:gd name="connsiteX6" fmla="*/ 3441617 w 6550577"/>
                  <a:gd name="connsiteY6" fmla="*/ 1712422 h 2814844"/>
                  <a:gd name="connsiteX7" fmla="*/ 4266645 w 6550577"/>
                  <a:gd name="connsiteY7" fmla="*/ 2644433 h 2814844"/>
                  <a:gd name="connsiteX8" fmla="*/ 6550577 w 6550577"/>
                  <a:gd name="connsiteY8" fmla="*/ 2734888 h 2814844"/>
                  <a:gd name="connsiteX0" fmla="*/ 112503 w 6546554"/>
                  <a:gd name="connsiteY0" fmla="*/ 2734887 h 2814844"/>
                  <a:gd name="connsiteX1" fmla="*/ 366178 w 6546554"/>
                  <a:gd name="connsiteY1" fmla="*/ 2731804 h 2814844"/>
                  <a:gd name="connsiteX2" fmla="*/ 2309566 w 6546554"/>
                  <a:gd name="connsiteY2" fmla="*/ 2626823 h 2814844"/>
                  <a:gd name="connsiteX3" fmla="*/ 3138336 w 6546554"/>
                  <a:gd name="connsiteY3" fmla="*/ 1712424 h 2814844"/>
                  <a:gd name="connsiteX4" fmla="*/ 3279652 w 6546554"/>
                  <a:gd name="connsiteY4" fmla="*/ 0 h 2814844"/>
                  <a:gd name="connsiteX5" fmla="*/ 3437594 w 6546554"/>
                  <a:gd name="connsiteY5" fmla="*/ 1712422 h 2814844"/>
                  <a:gd name="connsiteX6" fmla="*/ 4262622 w 6546554"/>
                  <a:gd name="connsiteY6" fmla="*/ 2644433 h 2814844"/>
                  <a:gd name="connsiteX7" fmla="*/ 6546554 w 6546554"/>
                  <a:gd name="connsiteY7" fmla="*/ 2734888 h 2814844"/>
                  <a:gd name="connsiteX0" fmla="*/ 0 w 6434051"/>
                  <a:gd name="connsiteY0" fmla="*/ 2734887 h 2814844"/>
                  <a:gd name="connsiteX1" fmla="*/ 2197063 w 6434051"/>
                  <a:gd name="connsiteY1" fmla="*/ 2626823 h 2814844"/>
                  <a:gd name="connsiteX2" fmla="*/ 3025833 w 6434051"/>
                  <a:gd name="connsiteY2" fmla="*/ 1712424 h 2814844"/>
                  <a:gd name="connsiteX3" fmla="*/ 3167149 w 6434051"/>
                  <a:gd name="connsiteY3" fmla="*/ 0 h 2814844"/>
                  <a:gd name="connsiteX4" fmla="*/ 3325091 w 6434051"/>
                  <a:gd name="connsiteY4" fmla="*/ 1712422 h 2814844"/>
                  <a:gd name="connsiteX5" fmla="*/ 4150119 w 6434051"/>
                  <a:gd name="connsiteY5" fmla="*/ 2644433 h 2814844"/>
                  <a:gd name="connsiteX6" fmla="*/ 6434051 w 6434051"/>
                  <a:gd name="connsiteY6" fmla="*/ 2734888 h 2814844"/>
                  <a:gd name="connsiteX0" fmla="*/ 0 w 6434051"/>
                  <a:gd name="connsiteY0" fmla="*/ 2734887 h 2797234"/>
                  <a:gd name="connsiteX1" fmla="*/ 2197063 w 6434051"/>
                  <a:gd name="connsiteY1" fmla="*/ 2626823 h 2797234"/>
                  <a:gd name="connsiteX2" fmla="*/ 3025833 w 6434051"/>
                  <a:gd name="connsiteY2" fmla="*/ 1712424 h 2797234"/>
                  <a:gd name="connsiteX3" fmla="*/ 3167149 w 6434051"/>
                  <a:gd name="connsiteY3" fmla="*/ 0 h 2797234"/>
                  <a:gd name="connsiteX4" fmla="*/ 3325091 w 6434051"/>
                  <a:gd name="connsiteY4" fmla="*/ 1712422 h 2797234"/>
                  <a:gd name="connsiteX5" fmla="*/ 4133788 w 6434051"/>
                  <a:gd name="connsiteY5" fmla="*/ 2625175 h 2797234"/>
                  <a:gd name="connsiteX6" fmla="*/ 6434051 w 6434051"/>
                  <a:gd name="connsiteY6" fmla="*/ 2734888 h 2797234"/>
                  <a:gd name="connsiteX0" fmla="*/ 0 w 6434051"/>
                  <a:gd name="connsiteY0" fmla="*/ 2734887 h 2797234"/>
                  <a:gd name="connsiteX1" fmla="*/ 2197063 w 6434051"/>
                  <a:gd name="connsiteY1" fmla="*/ 2626823 h 2797234"/>
                  <a:gd name="connsiteX2" fmla="*/ 3025833 w 6434051"/>
                  <a:gd name="connsiteY2" fmla="*/ 1712424 h 2797234"/>
                  <a:gd name="connsiteX3" fmla="*/ 3167149 w 6434051"/>
                  <a:gd name="connsiteY3" fmla="*/ 0 h 2797234"/>
                  <a:gd name="connsiteX4" fmla="*/ 3325091 w 6434051"/>
                  <a:gd name="connsiteY4" fmla="*/ 1712422 h 2797234"/>
                  <a:gd name="connsiteX5" fmla="*/ 4133788 w 6434051"/>
                  <a:gd name="connsiteY5" fmla="*/ 2625175 h 2797234"/>
                  <a:gd name="connsiteX6" fmla="*/ 6434051 w 6434051"/>
                  <a:gd name="connsiteY6" fmla="*/ 2734888 h 2797234"/>
                  <a:gd name="connsiteX0" fmla="*/ 0 w 6434051"/>
                  <a:gd name="connsiteY0" fmla="*/ 2734887 h 2821264"/>
                  <a:gd name="connsiteX1" fmla="*/ 2197063 w 6434051"/>
                  <a:gd name="connsiteY1" fmla="*/ 2626823 h 2821264"/>
                  <a:gd name="connsiteX2" fmla="*/ 3025833 w 6434051"/>
                  <a:gd name="connsiteY2" fmla="*/ 1712424 h 2821264"/>
                  <a:gd name="connsiteX3" fmla="*/ 3167149 w 6434051"/>
                  <a:gd name="connsiteY3" fmla="*/ 0 h 2821264"/>
                  <a:gd name="connsiteX4" fmla="*/ 3325091 w 6434051"/>
                  <a:gd name="connsiteY4" fmla="*/ 1712422 h 2821264"/>
                  <a:gd name="connsiteX5" fmla="*/ 4272595 w 6434051"/>
                  <a:gd name="connsiteY5" fmla="*/ 2650853 h 2821264"/>
                  <a:gd name="connsiteX6" fmla="*/ 6434051 w 6434051"/>
                  <a:gd name="connsiteY6" fmla="*/ 2734888 h 2821264"/>
                  <a:gd name="connsiteX0" fmla="*/ 0 w 6434051"/>
                  <a:gd name="connsiteY0" fmla="*/ 2734887 h 2821264"/>
                  <a:gd name="connsiteX1" fmla="*/ 2082753 w 6434051"/>
                  <a:gd name="connsiteY1" fmla="*/ 2646083 h 2821264"/>
                  <a:gd name="connsiteX2" fmla="*/ 3025833 w 6434051"/>
                  <a:gd name="connsiteY2" fmla="*/ 1712424 h 2821264"/>
                  <a:gd name="connsiteX3" fmla="*/ 3167149 w 6434051"/>
                  <a:gd name="connsiteY3" fmla="*/ 0 h 2821264"/>
                  <a:gd name="connsiteX4" fmla="*/ 3325091 w 6434051"/>
                  <a:gd name="connsiteY4" fmla="*/ 1712422 h 2821264"/>
                  <a:gd name="connsiteX5" fmla="*/ 4272595 w 6434051"/>
                  <a:gd name="connsiteY5" fmla="*/ 2650853 h 2821264"/>
                  <a:gd name="connsiteX6" fmla="*/ 6434051 w 6434051"/>
                  <a:gd name="connsiteY6" fmla="*/ 2734888 h 2821264"/>
                  <a:gd name="connsiteX0" fmla="*/ 0 w 6434051"/>
                  <a:gd name="connsiteY0" fmla="*/ 2734887 h 2821264"/>
                  <a:gd name="connsiteX1" fmla="*/ 2082753 w 6434051"/>
                  <a:gd name="connsiteY1" fmla="*/ 2646083 h 2821264"/>
                  <a:gd name="connsiteX2" fmla="*/ 3025833 w 6434051"/>
                  <a:gd name="connsiteY2" fmla="*/ 1712424 h 2821264"/>
                  <a:gd name="connsiteX3" fmla="*/ 3167149 w 6434051"/>
                  <a:gd name="connsiteY3" fmla="*/ 0 h 2821264"/>
                  <a:gd name="connsiteX4" fmla="*/ 3325091 w 6434051"/>
                  <a:gd name="connsiteY4" fmla="*/ 1712422 h 2821264"/>
                  <a:gd name="connsiteX5" fmla="*/ 4272595 w 6434051"/>
                  <a:gd name="connsiteY5" fmla="*/ 2650853 h 2821264"/>
                  <a:gd name="connsiteX6" fmla="*/ 6434051 w 6434051"/>
                  <a:gd name="connsiteY6" fmla="*/ 2734888 h 2821264"/>
                  <a:gd name="connsiteX0" fmla="*/ 0 w 6434051"/>
                  <a:gd name="connsiteY0" fmla="*/ 2734887 h 2821264"/>
                  <a:gd name="connsiteX1" fmla="*/ 2082753 w 6434051"/>
                  <a:gd name="connsiteY1" fmla="*/ 2646083 h 2821264"/>
                  <a:gd name="connsiteX2" fmla="*/ 3025833 w 6434051"/>
                  <a:gd name="connsiteY2" fmla="*/ 1712424 h 2821264"/>
                  <a:gd name="connsiteX3" fmla="*/ 3167149 w 6434051"/>
                  <a:gd name="connsiteY3" fmla="*/ 0 h 2821264"/>
                  <a:gd name="connsiteX4" fmla="*/ 3325091 w 6434051"/>
                  <a:gd name="connsiteY4" fmla="*/ 1712422 h 2821264"/>
                  <a:gd name="connsiteX5" fmla="*/ 4272595 w 6434051"/>
                  <a:gd name="connsiteY5" fmla="*/ 2650853 h 2821264"/>
                  <a:gd name="connsiteX6" fmla="*/ 6434051 w 6434051"/>
                  <a:gd name="connsiteY6" fmla="*/ 2734888 h 2821264"/>
                  <a:gd name="connsiteX0" fmla="*/ 0 w 6434051"/>
                  <a:gd name="connsiteY0" fmla="*/ 2734887 h 2821264"/>
                  <a:gd name="connsiteX1" fmla="*/ 2082753 w 6434051"/>
                  <a:gd name="connsiteY1" fmla="*/ 2646083 h 2821264"/>
                  <a:gd name="connsiteX2" fmla="*/ 3025833 w 6434051"/>
                  <a:gd name="connsiteY2" fmla="*/ 1712424 h 2821264"/>
                  <a:gd name="connsiteX3" fmla="*/ 3167149 w 6434051"/>
                  <a:gd name="connsiteY3" fmla="*/ 0 h 2821264"/>
                  <a:gd name="connsiteX4" fmla="*/ 3325091 w 6434051"/>
                  <a:gd name="connsiteY4" fmla="*/ 1712422 h 2821264"/>
                  <a:gd name="connsiteX5" fmla="*/ 4272595 w 6434051"/>
                  <a:gd name="connsiteY5" fmla="*/ 2650853 h 2821264"/>
                  <a:gd name="connsiteX6" fmla="*/ 6434051 w 6434051"/>
                  <a:gd name="connsiteY6" fmla="*/ 2734888 h 2821264"/>
                  <a:gd name="connsiteX0" fmla="*/ 0 w 6434051"/>
                  <a:gd name="connsiteY0" fmla="*/ 2734887 h 2821264"/>
                  <a:gd name="connsiteX1" fmla="*/ 2082753 w 6434051"/>
                  <a:gd name="connsiteY1" fmla="*/ 2646083 h 2821264"/>
                  <a:gd name="connsiteX2" fmla="*/ 3025833 w 6434051"/>
                  <a:gd name="connsiteY2" fmla="*/ 1712424 h 2821264"/>
                  <a:gd name="connsiteX3" fmla="*/ 3167149 w 6434051"/>
                  <a:gd name="connsiteY3" fmla="*/ 0 h 2821264"/>
                  <a:gd name="connsiteX4" fmla="*/ 3325091 w 6434051"/>
                  <a:gd name="connsiteY4" fmla="*/ 1712422 h 2821264"/>
                  <a:gd name="connsiteX5" fmla="*/ 4272595 w 6434051"/>
                  <a:gd name="connsiteY5" fmla="*/ 2650853 h 2821264"/>
                  <a:gd name="connsiteX6" fmla="*/ 6434051 w 6434051"/>
                  <a:gd name="connsiteY6" fmla="*/ 2734888 h 2821264"/>
                  <a:gd name="connsiteX0" fmla="*/ 0 w 4351298"/>
                  <a:gd name="connsiteY0" fmla="*/ 2646083 h 2821264"/>
                  <a:gd name="connsiteX1" fmla="*/ 943080 w 4351298"/>
                  <a:gd name="connsiteY1" fmla="*/ 1712424 h 2821264"/>
                  <a:gd name="connsiteX2" fmla="*/ 1084396 w 4351298"/>
                  <a:gd name="connsiteY2" fmla="*/ 0 h 2821264"/>
                  <a:gd name="connsiteX3" fmla="*/ 1242338 w 4351298"/>
                  <a:gd name="connsiteY3" fmla="*/ 1712422 h 2821264"/>
                  <a:gd name="connsiteX4" fmla="*/ 2189842 w 4351298"/>
                  <a:gd name="connsiteY4" fmla="*/ 2650853 h 2821264"/>
                  <a:gd name="connsiteX5" fmla="*/ 4351298 w 4351298"/>
                  <a:gd name="connsiteY5" fmla="*/ 2734888 h 2821264"/>
                  <a:gd name="connsiteX0" fmla="*/ 0 w 2189842"/>
                  <a:gd name="connsiteY0" fmla="*/ 2646083 h 2650853"/>
                  <a:gd name="connsiteX1" fmla="*/ 943080 w 2189842"/>
                  <a:gd name="connsiteY1" fmla="*/ 1712424 h 2650853"/>
                  <a:gd name="connsiteX2" fmla="*/ 1084396 w 2189842"/>
                  <a:gd name="connsiteY2" fmla="*/ 0 h 2650853"/>
                  <a:gd name="connsiteX3" fmla="*/ 1242338 w 2189842"/>
                  <a:gd name="connsiteY3" fmla="*/ 1712422 h 2650853"/>
                  <a:gd name="connsiteX4" fmla="*/ 2189842 w 2189842"/>
                  <a:gd name="connsiteY4" fmla="*/ 2650853 h 2650853"/>
                  <a:gd name="connsiteX0" fmla="*/ 0 w 2189842"/>
                  <a:gd name="connsiteY0" fmla="*/ 2752335 h 2897995"/>
                  <a:gd name="connsiteX1" fmla="*/ 943080 w 2189842"/>
                  <a:gd name="connsiteY1" fmla="*/ 1818676 h 2897995"/>
                  <a:gd name="connsiteX2" fmla="*/ 1084396 w 2189842"/>
                  <a:gd name="connsiteY2" fmla="*/ 106252 h 2897995"/>
                  <a:gd name="connsiteX3" fmla="*/ 1296397 w 2189842"/>
                  <a:gd name="connsiteY3" fmla="*/ 2456186 h 2897995"/>
                  <a:gd name="connsiteX4" fmla="*/ 2189842 w 2189842"/>
                  <a:gd name="connsiteY4" fmla="*/ 2757105 h 2897995"/>
                  <a:gd name="connsiteX0" fmla="*/ 0 w 2189842"/>
                  <a:gd name="connsiteY0" fmla="*/ 2650806 h 2824006"/>
                  <a:gd name="connsiteX1" fmla="*/ 925061 w 2189842"/>
                  <a:gd name="connsiteY1" fmla="*/ 2382992 h 2824006"/>
                  <a:gd name="connsiteX2" fmla="*/ 1084396 w 2189842"/>
                  <a:gd name="connsiteY2" fmla="*/ 4723 h 2824006"/>
                  <a:gd name="connsiteX3" fmla="*/ 1296397 w 2189842"/>
                  <a:gd name="connsiteY3" fmla="*/ 2354657 h 2824006"/>
                  <a:gd name="connsiteX4" fmla="*/ 2189842 w 2189842"/>
                  <a:gd name="connsiteY4" fmla="*/ 2655576 h 2824006"/>
                  <a:gd name="connsiteX0" fmla="*/ 0 w 2189842"/>
                  <a:gd name="connsiteY0" fmla="*/ 2650805 h 2824005"/>
                  <a:gd name="connsiteX1" fmla="*/ 925061 w 2189842"/>
                  <a:gd name="connsiteY1" fmla="*/ 2382991 h 2824005"/>
                  <a:gd name="connsiteX2" fmla="*/ 1084396 w 2189842"/>
                  <a:gd name="connsiteY2" fmla="*/ 4722 h 2824005"/>
                  <a:gd name="connsiteX3" fmla="*/ 1296397 w 2189842"/>
                  <a:gd name="connsiteY3" fmla="*/ 2354656 h 2824005"/>
                  <a:gd name="connsiteX4" fmla="*/ 2189842 w 2189842"/>
                  <a:gd name="connsiteY4" fmla="*/ 2655575 h 2824005"/>
                  <a:gd name="connsiteX0" fmla="*/ 0 w 2189842"/>
                  <a:gd name="connsiteY0" fmla="*/ 2650805 h 2796465"/>
                  <a:gd name="connsiteX1" fmla="*/ 925061 w 2189842"/>
                  <a:gd name="connsiteY1" fmla="*/ 2382991 h 2796465"/>
                  <a:gd name="connsiteX2" fmla="*/ 1084396 w 2189842"/>
                  <a:gd name="connsiteY2" fmla="*/ 4722 h 2796465"/>
                  <a:gd name="connsiteX3" fmla="*/ 1296397 w 2189842"/>
                  <a:gd name="connsiteY3" fmla="*/ 2354656 h 2796465"/>
                  <a:gd name="connsiteX4" fmla="*/ 2189842 w 2189842"/>
                  <a:gd name="connsiteY4" fmla="*/ 2655575 h 2796465"/>
                  <a:gd name="connsiteX0" fmla="*/ 0 w 2189842"/>
                  <a:gd name="connsiteY0" fmla="*/ 2650805 h 2796465"/>
                  <a:gd name="connsiteX1" fmla="*/ 925061 w 2189842"/>
                  <a:gd name="connsiteY1" fmla="*/ 2382991 h 2796465"/>
                  <a:gd name="connsiteX2" fmla="*/ 1084396 w 2189842"/>
                  <a:gd name="connsiteY2" fmla="*/ 4722 h 2796465"/>
                  <a:gd name="connsiteX3" fmla="*/ 1296397 w 2189842"/>
                  <a:gd name="connsiteY3" fmla="*/ 2354656 h 2796465"/>
                  <a:gd name="connsiteX4" fmla="*/ 2189842 w 2189842"/>
                  <a:gd name="connsiteY4" fmla="*/ 2655575 h 2796465"/>
                  <a:gd name="connsiteX0" fmla="*/ 0 w 2189842"/>
                  <a:gd name="connsiteY0" fmla="*/ 2650805 h 2796465"/>
                  <a:gd name="connsiteX1" fmla="*/ 925061 w 2189842"/>
                  <a:gd name="connsiteY1" fmla="*/ 2382991 h 2796465"/>
                  <a:gd name="connsiteX2" fmla="*/ 1084396 w 2189842"/>
                  <a:gd name="connsiteY2" fmla="*/ 4722 h 2796465"/>
                  <a:gd name="connsiteX3" fmla="*/ 1296397 w 2189842"/>
                  <a:gd name="connsiteY3" fmla="*/ 2354656 h 2796465"/>
                  <a:gd name="connsiteX4" fmla="*/ 2189842 w 2189842"/>
                  <a:gd name="connsiteY4" fmla="*/ 2655575 h 2796465"/>
                  <a:gd name="connsiteX0" fmla="*/ 146340 w 2336182"/>
                  <a:gd name="connsiteY0" fmla="*/ 2650805 h 2821624"/>
                  <a:gd name="connsiteX1" fmla="*/ 154177 w 2336182"/>
                  <a:gd name="connsiteY1" fmla="*/ 2679018 h 2821624"/>
                  <a:gd name="connsiteX2" fmla="*/ 1071401 w 2336182"/>
                  <a:gd name="connsiteY2" fmla="*/ 2382991 h 2821624"/>
                  <a:gd name="connsiteX3" fmla="*/ 1230736 w 2336182"/>
                  <a:gd name="connsiteY3" fmla="*/ 4722 h 2821624"/>
                  <a:gd name="connsiteX4" fmla="*/ 1442737 w 2336182"/>
                  <a:gd name="connsiteY4" fmla="*/ 2354656 h 2821624"/>
                  <a:gd name="connsiteX5" fmla="*/ 2336182 w 2336182"/>
                  <a:gd name="connsiteY5" fmla="*/ 2655575 h 2821624"/>
                  <a:gd name="connsiteX0" fmla="*/ 146340 w 2336182"/>
                  <a:gd name="connsiteY0" fmla="*/ 2650805 h 2821624"/>
                  <a:gd name="connsiteX1" fmla="*/ 154177 w 2336182"/>
                  <a:gd name="connsiteY1" fmla="*/ 2679018 h 2821624"/>
                  <a:gd name="connsiteX2" fmla="*/ 1071401 w 2336182"/>
                  <a:gd name="connsiteY2" fmla="*/ 2382991 h 2821624"/>
                  <a:gd name="connsiteX3" fmla="*/ 1230736 w 2336182"/>
                  <a:gd name="connsiteY3" fmla="*/ 4722 h 2821624"/>
                  <a:gd name="connsiteX4" fmla="*/ 1442737 w 2336182"/>
                  <a:gd name="connsiteY4" fmla="*/ 2354656 h 2821624"/>
                  <a:gd name="connsiteX5" fmla="*/ 2336182 w 2336182"/>
                  <a:gd name="connsiteY5" fmla="*/ 2655575 h 2821624"/>
                  <a:gd name="connsiteX0" fmla="*/ 146340 w 2336182"/>
                  <a:gd name="connsiteY0" fmla="*/ 2650805 h 2821624"/>
                  <a:gd name="connsiteX1" fmla="*/ 154177 w 2336182"/>
                  <a:gd name="connsiteY1" fmla="*/ 2721519 h 2821624"/>
                  <a:gd name="connsiteX2" fmla="*/ 1071401 w 2336182"/>
                  <a:gd name="connsiteY2" fmla="*/ 2382991 h 2821624"/>
                  <a:gd name="connsiteX3" fmla="*/ 1230736 w 2336182"/>
                  <a:gd name="connsiteY3" fmla="*/ 4722 h 2821624"/>
                  <a:gd name="connsiteX4" fmla="*/ 1442737 w 2336182"/>
                  <a:gd name="connsiteY4" fmla="*/ 2354656 h 2821624"/>
                  <a:gd name="connsiteX5" fmla="*/ 2336182 w 2336182"/>
                  <a:gd name="connsiteY5" fmla="*/ 2655575 h 2821624"/>
                  <a:gd name="connsiteX0" fmla="*/ 182379 w 2372221"/>
                  <a:gd name="connsiteY0" fmla="*/ 2650805 h 2821624"/>
                  <a:gd name="connsiteX1" fmla="*/ 190216 w 2372221"/>
                  <a:gd name="connsiteY1" fmla="*/ 2721519 h 2821624"/>
                  <a:gd name="connsiteX2" fmla="*/ 1107440 w 2372221"/>
                  <a:gd name="connsiteY2" fmla="*/ 2382991 h 2821624"/>
                  <a:gd name="connsiteX3" fmla="*/ 1266775 w 2372221"/>
                  <a:gd name="connsiteY3" fmla="*/ 4722 h 2821624"/>
                  <a:gd name="connsiteX4" fmla="*/ 1478776 w 2372221"/>
                  <a:gd name="connsiteY4" fmla="*/ 2354656 h 2821624"/>
                  <a:gd name="connsiteX5" fmla="*/ 2372221 w 2372221"/>
                  <a:gd name="connsiteY5" fmla="*/ 2655575 h 2821624"/>
                  <a:gd name="connsiteX0" fmla="*/ 182379 w 2372221"/>
                  <a:gd name="connsiteY0" fmla="*/ 2650805 h 2821624"/>
                  <a:gd name="connsiteX1" fmla="*/ 190216 w 2372221"/>
                  <a:gd name="connsiteY1" fmla="*/ 2721519 h 2821624"/>
                  <a:gd name="connsiteX2" fmla="*/ 1107440 w 2372221"/>
                  <a:gd name="connsiteY2" fmla="*/ 2382991 h 2821624"/>
                  <a:gd name="connsiteX3" fmla="*/ 1266775 w 2372221"/>
                  <a:gd name="connsiteY3" fmla="*/ 4722 h 2821624"/>
                  <a:gd name="connsiteX4" fmla="*/ 1478776 w 2372221"/>
                  <a:gd name="connsiteY4" fmla="*/ 2354656 h 2821624"/>
                  <a:gd name="connsiteX5" fmla="*/ 2372221 w 2372221"/>
                  <a:gd name="connsiteY5" fmla="*/ 2655575 h 2821624"/>
                  <a:gd name="connsiteX0" fmla="*/ 182379 w 2372221"/>
                  <a:gd name="connsiteY0" fmla="*/ 2650805 h 2821624"/>
                  <a:gd name="connsiteX1" fmla="*/ 190216 w 2372221"/>
                  <a:gd name="connsiteY1" fmla="*/ 2721519 h 2821624"/>
                  <a:gd name="connsiteX2" fmla="*/ 1107440 w 2372221"/>
                  <a:gd name="connsiteY2" fmla="*/ 2382991 h 2821624"/>
                  <a:gd name="connsiteX3" fmla="*/ 1266775 w 2372221"/>
                  <a:gd name="connsiteY3" fmla="*/ 4722 h 2821624"/>
                  <a:gd name="connsiteX4" fmla="*/ 1478776 w 2372221"/>
                  <a:gd name="connsiteY4" fmla="*/ 2354656 h 2821624"/>
                  <a:gd name="connsiteX5" fmla="*/ 2372221 w 2372221"/>
                  <a:gd name="connsiteY5" fmla="*/ 2712243 h 2821624"/>
                  <a:gd name="connsiteX0" fmla="*/ 182379 w 2372221"/>
                  <a:gd name="connsiteY0" fmla="*/ 2650805 h 2821624"/>
                  <a:gd name="connsiteX1" fmla="*/ 190216 w 2372221"/>
                  <a:gd name="connsiteY1" fmla="*/ 2721519 h 2821624"/>
                  <a:gd name="connsiteX2" fmla="*/ 1107440 w 2372221"/>
                  <a:gd name="connsiteY2" fmla="*/ 2382991 h 2821624"/>
                  <a:gd name="connsiteX3" fmla="*/ 1266775 w 2372221"/>
                  <a:gd name="connsiteY3" fmla="*/ 4722 h 2821624"/>
                  <a:gd name="connsiteX4" fmla="*/ 1478776 w 2372221"/>
                  <a:gd name="connsiteY4" fmla="*/ 2354656 h 2821624"/>
                  <a:gd name="connsiteX5" fmla="*/ 2372221 w 2372221"/>
                  <a:gd name="connsiteY5" fmla="*/ 2712243 h 2821624"/>
                  <a:gd name="connsiteX0" fmla="*/ 182379 w 2372221"/>
                  <a:gd name="connsiteY0" fmla="*/ 2647780 h 2802884"/>
                  <a:gd name="connsiteX1" fmla="*/ 190216 w 2372221"/>
                  <a:gd name="connsiteY1" fmla="*/ 2718494 h 2802884"/>
                  <a:gd name="connsiteX2" fmla="*/ 1099276 w 2372221"/>
                  <a:gd name="connsiteY2" fmla="*/ 2341450 h 2802884"/>
                  <a:gd name="connsiteX3" fmla="*/ 1266775 w 2372221"/>
                  <a:gd name="connsiteY3" fmla="*/ 1697 h 2802884"/>
                  <a:gd name="connsiteX4" fmla="*/ 1478776 w 2372221"/>
                  <a:gd name="connsiteY4" fmla="*/ 2351631 h 2802884"/>
                  <a:gd name="connsiteX5" fmla="*/ 2372221 w 2372221"/>
                  <a:gd name="connsiteY5" fmla="*/ 2709218 h 2802884"/>
                  <a:gd name="connsiteX0" fmla="*/ 182379 w 2372221"/>
                  <a:gd name="connsiteY0" fmla="*/ 2646526 h 2788792"/>
                  <a:gd name="connsiteX1" fmla="*/ 190216 w 2372221"/>
                  <a:gd name="connsiteY1" fmla="*/ 2717240 h 2788792"/>
                  <a:gd name="connsiteX2" fmla="*/ 1099276 w 2372221"/>
                  <a:gd name="connsiteY2" fmla="*/ 2340196 h 2788792"/>
                  <a:gd name="connsiteX3" fmla="*/ 1266775 w 2372221"/>
                  <a:gd name="connsiteY3" fmla="*/ 443 h 2788792"/>
                  <a:gd name="connsiteX4" fmla="*/ 1478776 w 2372221"/>
                  <a:gd name="connsiteY4" fmla="*/ 2337538 h 2788792"/>
                  <a:gd name="connsiteX5" fmla="*/ 2372221 w 2372221"/>
                  <a:gd name="connsiteY5" fmla="*/ 2707964 h 2788792"/>
                  <a:gd name="connsiteX0" fmla="*/ 0 w 2182005"/>
                  <a:gd name="connsiteY0" fmla="*/ 2717240 h 2788791"/>
                  <a:gd name="connsiteX1" fmla="*/ 909060 w 2182005"/>
                  <a:gd name="connsiteY1" fmla="*/ 2340196 h 2788791"/>
                  <a:gd name="connsiteX2" fmla="*/ 1076559 w 2182005"/>
                  <a:gd name="connsiteY2" fmla="*/ 443 h 2788791"/>
                  <a:gd name="connsiteX3" fmla="*/ 1288560 w 2182005"/>
                  <a:gd name="connsiteY3" fmla="*/ 2337538 h 2788791"/>
                  <a:gd name="connsiteX4" fmla="*/ 2182005 w 2182005"/>
                  <a:gd name="connsiteY4" fmla="*/ 2707964 h 27887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82005" h="2788791">
                    <a:moveTo>
                      <a:pt x="0" y="2717240"/>
                    </a:moveTo>
                    <a:cubicBezTo>
                      <a:pt x="172199" y="2700937"/>
                      <a:pt x="729633" y="2778829"/>
                      <a:pt x="909060" y="2340196"/>
                    </a:cubicBezTo>
                    <a:cubicBezTo>
                      <a:pt x="1089793" y="1899182"/>
                      <a:pt x="1013309" y="886"/>
                      <a:pt x="1076559" y="443"/>
                    </a:cubicBezTo>
                    <a:cubicBezTo>
                      <a:pt x="1139809" y="0"/>
                      <a:pt x="1104319" y="1886285"/>
                      <a:pt x="1288560" y="2337538"/>
                    </a:cubicBezTo>
                    <a:cubicBezTo>
                      <a:pt x="1472801" y="2788791"/>
                      <a:pt x="1663845" y="2665055"/>
                      <a:pt x="2182005" y="2707964"/>
                    </a:cubicBezTo>
                  </a:path>
                </a:pathLst>
              </a:cu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6" name="Freeform 45"/>
              <p:cNvSpPr/>
              <p:nvPr/>
            </p:nvSpPr>
            <p:spPr>
              <a:xfrm>
                <a:off x="4041231" y="2955949"/>
                <a:ext cx="949515" cy="834919"/>
              </a:xfrm>
              <a:custGeom>
                <a:avLst/>
                <a:gdLst>
                  <a:gd name="connsiteX0" fmla="*/ 0 w 4389120"/>
                  <a:gd name="connsiteY0" fmla="*/ 2557549 h 2784764"/>
                  <a:gd name="connsiteX1" fmla="*/ 598517 w 4389120"/>
                  <a:gd name="connsiteY1" fmla="*/ 1476895 h 2784764"/>
                  <a:gd name="connsiteX2" fmla="*/ 822960 w 4389120"/>
                  <a:gd name="connsiteY2" fmla="*/ 5542 h 2784764"/>
                  <a:gd name="connsiteX3" fmla="*/ 1097280 w 4389120"/>
                  <a:gd name="connsiteY3" fmla="*/ 1443644 h 2784764"/>
                  <a:gd name="connsiteX4" fmla="*/ 1853739 w 4389120"/>
                  <a:gd name="connsiteY4" fmla="*/ 2565862 h 2784764"/>
                  <a:gd name="connsiteX5" fmla="*/ 4389120 w 4389120"/>
                  <a:gd name="connsiteY5" fmla="*/ 2757055 h 2784764"/>
                  <a:gd name="connsiteX0" fmla="*/ 41564 w 4430684"/>
                  <a:gd name="connsiteY0" fmla="*/ 2557549 h 2784764"/>
                  <a:gd name="connsiteX1" fmla="*/ 99753 w 4430684"/>
                  <a:gd name="connsiteY1" fmla="*/ 2482735 h 2784764"/>
                  <a:gd name="connsiteX2" fmla="*/ 640081 w 4430684"/>
                  <a:gd name="connsiteY2" fmla="*/ 1476895 h 2784764"/>
                  <a:gd name="connsiteX3" fmla="*/ 864524 w 4430684"/>
                  <a:gd name="connsiteY3" fmla="*/ 5542 h 2784764"/>
                  <a:gd name="connsiteX4" fmla="*/ 1138844 w 4430684"/>
                  <a:gd name="connsiteY4" fmla="*/ 1443644 h 2784764"/>
                  <a:gd name="connsiteX5" fmla="*/ 1895303 w 4430684"/>
                  <a:gd name="connsiteY5" fmla="*/ 2565862 h 2784764"/>
                  <a:gd name="connsiteX6" fmla="*/ 4430684 w 4430684"/>
                  <a:gd name="connsiteY6" fmla="*/ 2757055 h 2784764"/>
                  <a:gd name="connsiteX0" fmla="*/ 0 w 6733309"/>
                  <a:gd name="connsiteY0" fmla="*/ 2740429 h 2784764"/>
                  <a:gd name="connsiteX1" fmla="*/ 2402378 w 6733309"/>
                  <a:gd name="connsiteY1" fmla="*/ 2482735 h 2784764"/>
                  <a:gd name="connsiteX2" fmla="*/ 2942706 w 6733309"/>
                  <a:gd name="connsiteY2" fmla="*/ 1476895 h 2784764"/>
                  <a:gd name="connsiteX3" fmla="*/ 3167149 w 6733309"/>
                  <a:gd name="connsiteY3" fmla="*/ 5542 h 2784764"/>
                  <a:gd name="connsiteX4" fmla="*/ 3441469 w 6733309"/>
                  <a:gd name="connsiteY4" fmla="*/ 1443644 h 2784764"/>
                  <a:gd name="connsiteX5" fmla="*/ 4197928 w 6733309"/>
                  <a:gd name="connsiteY5" fmla="*/ 2565862 h 2784764"/>
                  <a:gd name="connsiteX6" fmla="*/ 6733309 w 6733309"/>
                  <a:gd name="connsiteY6" fmla="*/ 2757055 h 2784764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75957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75957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75957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34393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434051"/>
                  <a:gd name="connsiteY0" fmla="*/ 2734887 h 2776451"/>
                  <a:gd name="connsiteX1" fmla="*/ 2236124 w 6434051"/>
                  <a:gd name="connsiteY1" fmla="*/ 2560320 h 2776451"/>
                  <a:gd name="connsiteX2" fmla="*/ 2934393 w 6434051"/>
                  <a:gd name="connsiteY2" fmla="*/ 1438103 h 2776451"/>
                  <a:gd name="connsiteX3" fmla="*/ 3167149 w 6434051"/>
                  <a:gd name="connsiteY3" fmla="*/ 0 h 2776451"/>
                  <a:gd name="connsiteX4" fmla="*/ 3441469 w 6434051"/>
                  <a:gd name="connsiteY4" fmla="*/ 1438102 h 2776451"/>
                  <a:gd name="connsiteX5" fmla="*/ 4197928 w 6434051"/>
                  <a:gd name="connsiteY5" fmla="*/ 2560320 h 2776451"/>
                  <a:gd name="connsiteX6" fmla="*/ 6434051 w 6434051"/>
                  <a:gd name="connsiteY6" fmla="*/ 2734888 h 2776451"/>
                  <a:gd name="connsiteX0" fmla="*/ 356060 w 6790111"/>
                  <a:gd name="connsiteY0" fmla="*/ 2734887 h 2776451"/>
                  <a:gd name="connsiteX1" fmla="*/ 372687 w 6790111"/>
                  <a:gd name="connsiteY1" fmla="*/ 2726581 h 2776451"/>
                  <a:gd name="connsiteX2" fmla="*/ 2592184 w 6790111"/>
                  <a:gd name="connsiteY2" fmla="*/ 2560320 h 2776451"/>
                  <a:gd name="connsiteX3" fmla="*/ 3290453 w 6790111"/>
                  <a:gd name="connsiteY3" fmla="*/ 1438103 h 2776451"/>
                  <a:gd name="connsiteX4" fmla="*/ 3523209 w 6790111"/>
                  <a:gd name="connsiteY4" fmla="*/ 0 h 2776451"/>
                  <a:gd name="connsiteX5" fmla="*/ 3797529 w 6790111"/>
                  <a:gd name="connsiteY5" fmla="*/ 1438102 h 2776451"/>
                  <a:gd name="connsiteX6" fmla="*/ 4553988 w 6790111"/>
                  <a:gd name="connsiteY6" fmla="*/ 2560320 h 2776451"/>
                  <a:gd name="connsiteX7" fmla="*/ 6790111 w 6790111"/>
                  <a:gd name="connsiteY7" fmla="*/ 2734888 h 2776451"/>
                  <a:gd name="connsiteX0" fmla="*/ 356060 w 6790111"/>
                  <a:gd name="connsiteY0" fmla="*/ 2734887 h 2776451"/>
                  <a:gd name="connsiteX1" fmla="*/ 372687 w 6790111"/>
                  <a:gd name="connsiteY1" fmla="*/ 2726581 h 2776451"/>
                  <a:gd name="connsiteX2" fmla="*/ 2592184 w 6790111"/>
                  <a:gd name="connsiteY2" fmla="*/ 2560320 h 2776451"/>
                  <a:gd name="connsiteX3" fmla="*/ 3290453 w 6790111"/>
                  <a:gd name="connsiteY3" fmla="*/ 1438103 h 2776451"/>
                  <a:gd name="connsiteX4" fmla="*/ 3523209 w 6790111"/>
                  <a:gd name="connsiteY4" fmla="*/ 0 h 2776451"/>
                  <a:gd name="connsiteX5" fmla="*/ 3797529 w 6790111"/>
                  <a:gd name="connsiteY5" fmla="*/ 1438102 h 2776451"/>
                  <a:gd name="connsiteX6" fmla="*/ 4553988 w 6790111"/>
                  <a:gd name="connsiteY6" fmla="*/ 2560320 h 2776451"/>
                  <a:gd name="connsiteX7" fmla="*/ 6790111 w 6790111"/>
                  <a:gd name="connsiteY7" fmla="*/ 2734888 h 2776451"/>
                  <a:gd name="connsiteX0" fmla="*/ 356060 w 6790111"/>
                  <a:gd name="connsiteY0" fmla="*/ 2734887 h 2776451"/>
                  <a:gd name="connsiteX1" fmla="*/ 372687 w 6790111"/>
                  <a:gd name="connsiteY1" fmla="*/ 2726581 h 2776451"/>
                  <a:gd name="connsiteX2" fmla="*/ 2592184 w 6790111"/>
                  <a:gd name="connsiteY2" fmla="*/ 2560320 h 2776451"/>
                  <a:gd name="connsiteX3" fmla="*/ 3290453 w 6790111"/>
                  <a:gd name="connsiteY3" fmla="*/ 1438103 h 2776451"/>
                  <a:gd name="connsiteX4" fmla="*/ 3523209 w 6790111"/>
                  <a:gd name="connsiteY4" fmla="*/ 0 h 2776451"/>
                  <a:gd name="connsiteX5" fmla="*/ 3797529 w 6790111"/>
                  <a:gd name="connsiteY5" fmla="*/ 1438102 h 2776451"/>
                  <a:gd name="connsiteX6" fmla="*/ 4553988 w 6790111"/>
                  <a:gd name="connsiteY6" fmla="*/ 2560320 h 2776451"/>
                  <a:gd name="connsiteX7" fmla="*/ 6790111 w 6790111"/>
                  <a:gd name="connsiteY7" fmla="*/ 2734888 h 2776451"/>
                  <a:gd name="connsiteX0" fmla="*/ 0 w 6434051"/>
                  <a:gd name="connsiteY0" fmla="*/ 2734887 h 2776451"/>
                  <a:gd name="connsiteX1" fmla="*/ 16627 w 6434051"/>
                  <a:gd name="connsiteY1" fmla="*/ 2726581 h 2776451"/>
                  <a:gd name="connsiteX2" fmla="*/ 2236124 w 6434051"/>
                  <a:gd name="connsiteY2" fmla="*/ 2560320 h 2776451"/>
                  <a:gd name="connsiteX3" fmla="*/ 2934393 w 6434051"/>
                  <a:gd name="connsiteY3" fmla="*/ 1438103 h 2776451"/>
                  <a:gd name="connsiteX4" fmla="*/ 3167149 w 6434051"/>
                  <a:gd name="connsiteY4" fmla="*/ 0 h 2776451"/>
                  <a:gd name="connsiteX5" fmla="*/ 3441469 w 6434051"/>
                  <a:gd name="connsiteY5" fmla="*/ 1438102 h 2776451"/>
                  <a:gd name="connsiteX6" fmla="*/ 4197928 w 6434051"/>
                  <a:gd name="connsiteY6" fmla="*/ 2560320 h 2776451"/>
                  <a:gd name="connsiteX7" fmla="*/ 6434051 w 6434051"/>
                  <a:gd name="connsiteY7" fmla="*/ 2734888 h 2776451"/>
                  <a:gd name="connsiteX0" fmla="*/ 0 w 6434051"/>
                  <a:gd name="connsiteY0" fmla="*/ 2734887 h 2780614"/>
                  <a:gd name="connsiteX1" fmla="*/ 16627 w 6434051"/>
                  <a:gd name="connsiteY1" fmla="*/ 2726581 h 2780614"/>
                  <a:gd name="connsiteX2" fmla="*/ 2236124 w 6434051"/>
                  <a:gd name="connsiteY2" fmla="*/ 2560320 h 2780614"/>
                  <a:gd name="connsiteX3" fmla="*/ 2934393 w 6434051"/>
                  <a:gd name="connsiteY3" fmla="*/ 1438103 h 2780614"/>
                  <a:gd name="connsiteX4" fmla="*/ 3167149 w 6434051"/>
                  <a:gd name="connsiteY4" fmla="*/ 0 h 2780614"/>
                  <a:gd name="connsiteX5" fmla="*/ 3441469 w 6434051"/>
                  <a:gd name="connsiteY5" fmla="*/ 1438102 h 2780614"/>
                  <a:gd name="connsiteX6" fmla="*/ 4197928 w 6434051"/>
                  <a:gd name="connsiteY6" fmla="*/ 2560320 h 2780614"/>
                  <a:gd name="connsiteX7" fmla="*/ 6434051 w 6434051"/>
                  <a:gd name="connsiteY7" fmla="*/ 2734888 h 2780614"/>
                  <a:gd name="connsiteX0" fmla="*/ 0 w 6434051"/>
                  <a:gd name="connsiteY0" fmla="*/ 2734887 h 2780614"/>
                  <a:gd name="connsiteX1" fmla="*/ 16627 w 6434051"/>
                  <a:gd name="connsiteY1" fmla="*/ 2726581 h 2780614"/>
                  <a:gd name="connsiteX2" fmla="*/ 2236124 w 6434051"/>
                  <a:gd name="connsiteY2" fmla="*/ 2560320 h 2780614"/>
                  <a:gd name="connsiteX3" fmla="*/ 2934393 w 6434051"/>
                  <a:gd name="connsiteY3" fmla="*/ 1438103 h 2780614"/>
                  <a:gd name="connsiteX4" fmla="*/ 3167149 w 6434051"/>
                  <a:gd name="connsiteY4" fmla="*/ 0 h 2780614"/>
                  <a:gd name="connsiteX5" fmla="*/ 3441469 w 6434051"/>
                  <a:gd name="connsiteY5" fmla="*/ 1438102 h 2780614"/>
                  <a:gd name="connsiteX6" fmla="*/ 4197928 w 6434051"/>
                  <a:gd name="connsiteY6" fmla="*/ 2560320 h 2780614"/>
                  <a:gd name="connsiteX7" fmla="*/ 6434051 w 6434051"/>
                  <a:gd name="connsiteY7" fmla="*/ 2734888 h 2780614"/>
                  <a:gd name="connsiteX0" fmla="*/ 0 w 6434051"/>
                  <a:gd name="connsiteY0" fmla="*/ 2734887 h 2780614"/>
                  <a:gd name="connsiteX1" fmla="*/ 16627 w 6434051"/>
                  <a:gd name="connsiteY1" fmla="*/ 2726581 h 2780614"/>
                  <a:gd name="connsiteX2" fmla="*/ 2236124 w 6434051"/>
                  <a:gd name="connsiteY2" fmla="*/ 2560320 h 2780614"/>
                  <a:gd name="connsiteX3" fmla="*/ 2934393 w 6434051"/>
                  <a:gd name="connsiteY3" fmla="*/ 1438103 h 2780614"/>
                  <a:gd name="connsiteX4" fmla="*/ 3167149 w 6434051"/>
                  <a:gd name="connsiteY4" fmla="*/ 0 h 2780614"/>
                  <a:gd name="connsiteX5" fmla="*/ 3441469 w 6434051"/>
                  <a:gd name="connsiteY5" fmla="*/ 1438102 h 2780614"/>
                  <a:gd name="connsiteX6" fmla="*/ 4197928 w 6434051"/>
                  <a:gd name="connsiteY6" fmla="*/ 2560320 h 2780614"/>
                  <a:gd name="connsiteX7" fmla="*/ 6434051 w 6434051"/>
                  <a:gd name="connsiteY7" fmla="*/ 2734888 h 2780614"/>
                  <a:gd name="connsiteX0" fmla="*/ 0 w 6434051"/>
                  <a:gd name="connsiteY0" fmla="*/ 2734887 h 2776451"/>
                  <a:gd name="connsiteX1" fmla="*/ 16627 w 6434051"/>
                  <a:gd name="connsiteY1" fmla="*/ 2726581 h 2776451"/>
                  <a:gd name="connsiteX2" fmla="*/ 2236124 w 6434051"/>
                  <a:gd name="connsiteY2" fmla="*/ 2560320 h 2776451"/>
                  <a:gd name="connsiteX3" fmla="*/ 2934393 w 6434051"/>
                  <a:gd name="connsiteY3" fmla="*/ 1438103 h 2776451"/>
                  <a:gd name="connsiteX4" fmla="*/ 3167149 w 6434051"/>
                  <a:gd name="connsiteY4" fmla="*/ 0 h 2776451"/>
                  <a:gd name="connsiteX5" fmla="*/ 3441469 w 6434051"/>
                  <a:gd name="connsiteY5" fmla="*/ 1438102 h 2776451"/>
                  <a:gd name="connsiteX6" fmla="*/ 4197928 w 6434051"/>
                  <a:gd name="connsiteY6" fmla="*/ 2560320 h 2776451"/>
                  <a:gd name="connsiteX7" fmla="*/ 6434051 w 6434051"/>
                  <a:gd name="connsiteY7" fmla="*/ 2734888 h 2776451"/>
                  <a:gd name="connsiteX0" fmla="*/ 0 w 6434051"/>
                  <a:gd name="connsiteY0" fmla="*/ 2734887 h 2776451"/>
                  <a:gd name="connsiteX1" fmla="*/ 2236124 w 6434051"/>
                  <a:gd name="connsiteY1" fmla="*/ 2560320 h 2776451"/>
                  <a:gd name="connsiteX2" fmla="*/ 2934393 w 6434051"/>
                  <a:gd name="connsiteY2" fmla="*/ 1438103 h 2776451"/>
                  <a:gd name="connsiteX3" fmla="*/ 3167149 w 6434051"/>
                  <a:gd name="connsiteY3" fmla="*/ 0 h 2776451"/>
                  <a:gd name="connsiteX4" fmla="*/ 3441469 w 6434051"/>
                  <a:gd name="connsiteY4" fmla="*/ 1438102 h 2776451"/>
                  <a:gd name="connsiteX5" fmla="*/ 4197928 w 6434051"/>
                  <a:gd name="connsiteY5" fmla="*/ 2560320 h 2776451"/>
                  <a:gd name="connsiteX6" fmla="*/ 6434051 w 6434051"/>
                  <a:gd name="connsiteY6" fmla="*/ 2734888 h 2776451"/>
                  <a:gd name="connsiteX0" fmla="*/ 0 w 6434051"/>
                  <a:gd name="connsiteY0" fmla="*/ 2734887 h 2776451"/>
                  <a:gd name="connsiteX1" fmla="*/ 2236124 w 6434051"/>
                  <a:gd name="connsiteY1" fmla="*/ 2560320 h 2776451"/>
                  <a:gd name="connsiteX2" fmla="*/ 2934393 w 6434051"/>
                  <a:gd name="connsiteY2" fmla="*/ 1438103 h 2776451"/>
                  <a:gd name="connsiteX3" fmla="*/ 3167149 w 6434051"/>
                  <a:gd name="connsiteY3" fmla="*/ 0 h 2776451"/>
                  <a:gd name="connsiteX4" fmla="*/ 3441469 w 6434051"/>
                  <a:gd name="connsiteY4" fmla="*/ 1438102 h 2776451"/>
                  <a:gd name="connsiteX5" fmla="*/ 4197928 w 6434051"/>
                  <a:gd name="connsiteY5" fmla="*/ 2560320 h 2776451"/>
                  <a:gd name="connsiteX6" fmla="*/ 6434051 w 6434051"/>
                  <a:gd name="connsiteY6" fmla="*/ 2734888 h 2776451"/>
                  <a:gd name="connsiteX0" fmla="*/ 0 w 6434051"/>
                  <a:gd name="connsiteY0" fmla="*/ 2734887 h 2784764"/>
                  <a:gd name="connsiteX1" fmla="*/ 2626822 w 6434051"/>
                  <a:gd name="connsiteY1" fmla="*/ 2568633 h 2784764"/>
                  <a:gd name="connsiteX2" fmla="*/ 2934393 w 6434051"/>
                  <a:gd name="connsiteY2" fmla="*/ 1438103 h 2784764"/>
                  <a:gd name="connsiteX3" fmla="*/ 3167149 w 6434051"/>
                  <a:gd name="connsiteY3" fmla="*/ 0 h 2784764"/>
                  <a:gd name="connsiteX4" fmla="*/ 3441469 w 6434051"/>
                  <a:gd name="connsiteY4" fmla="*/ 1438102 h 2784764"/>
                  <a:gd name="connsiteX5" fmla="*/ 4197928 w 6434051"/>
                  <a:gd name="connsiteY5" fmla="*/ 2560320 h 2784764"/>
                  <a:gd name="connsiteX6" fmla="*/ 6434051 w 6434051"/>
                  <a:gd name="connsiteY6" fmla="*/ 2734888 h 2784764"/>
                  <a:gd name="connsiteX0" fmla="*/ 0 w 6434051"/>
                  <a:gd name="connsiteY0" fmla="*/ 2734887 h 2784764"/>
                  <a:gd name="connsiteX1" fmla="*/ 2626822 w 6434051"/>
                  <a:gd name="connsiteY1" fmla="*/ 2568633 h 2784764"/>
                  <a:gd name="connsiteX2" fmla="*/ 2934393 w 6434051"/>
                  <a:gd name="connsiteY2" fmla="*/ 1438103 h 2784764"/>
                  <a:gd name="connsiteX3" fmla="*/ 3167149 w 6434051"/>
                  <a:gd name="connsiteY3" fmla="*/ 0 h 2784764"/>
                  <a:gd name="connsiteX4" fmla="*/ 3441469 w 6434051"/>
                  <a:gd name="connsiteY4" fmla="*/ 1438102 h 2784764"/>
                  <a:gd name="connsiteX5" fmla="*/ 3807229 w 6434051"/>
                  <a:gd name="connsiteY5" fmla="*/ 2560320 h 2784764"/>
                  <a:gd name="connsiteX6" fmla="*/ 6434051 w 6434051"/>
                  <a:gd name="connsiteY6" fmla="*/ 2734888 h 2784764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31677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31677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31677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28352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28352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824942"/>
                  <a:gd name="connsiteX1" fmla="*/ 2626822 w 6434051"/>
                  <a:gd name="connsiteY1" fmla="*/ 2570018 h 2824942"/>
                  <a:gd name="connsiteX2" fmla="*/ 3084022 w 6434051"/>
                  <a:gd name="connsiteY2" fmla="*/ 1447800 h 2824942"/>
                  <a:gd name="connsiteX3" fmla="*/ 3167149 w 6434051"/>
                  <a:gd name="connsiteY3" fmla="*/ 1385 h 2824942"/>
                  <a:gd name="connsiteX4" fmla="*/ 3283528 w 6434051"/>
                  <a:gd name="connsiteY4" fmla="*/ 1456113 h 2824942"/>
                  <a:gd name="connsiteX5" fmla="*/ 3956858 w 6434051"/>
                  <a:gd name="connsiteY5" fmla="*/ 2611582 h 2824942"/>
                  <a:gd name="connsiteX6" fmla="*/ 6434051 w 6434051"/>
                  <a:gd name="connsiteY6" fmla="*/ 2736273 h 2824942"/>
                  <a:gd name="connsiteX0" fmla="*/ 0 w 6434051"/>
                  <a:gd name="connsiteY0" fmla="*/ 2736272 h 2842952"/>
                  <a:gd name="connsiteX1" fmla="*/ 2377440 w 6434051"/>
                  <a:gd name="connsiteY1" fmla="*/ 2628207 h 2842952"/>
                  <a:gd name="connsiteX2" fmla="*/ 3084022 w 6434051"/>
                  <a:gd name="connsiteY2" fmla="*/ 1447800 h 2842952"/>
                  <a:gd name="connsiteX3" fmla="*/ 3167149 w 6434051"/>
                  <a:gd name="connsiteY3" fmla="*/ 1385 h 2842952"/>
                  <a:gd name="connsiteX4" fmla="*/ 3283528 w 6434051"/>
                  <a:gd name="connsiteY4" fmla="*/ 1456113 h 2842952"/>
                  <a:gd name="connsiteX5" fmla="*/ 3956858 w 6434051"/>
                  <a:gd name="connsiteY5" fmla="*/ 2611582 h 2842952"/>
                  <a:gd name="connsiteX6" fmla="*/ 6434051 w 6434051"/>
                  <a:gd name="connsiteY6" fmla="*/ 2736273 h 2842952"/>
                  <a:gd name="connsiteX0" fmla="*/ 0 w 6434051"/>
                  <a:gd name="connsiteY0" fmla="*/ 2790305 h 2896985"/>
                  <a:gd name="connsiteX1" fmla="*/ 2377440 w 6434051"/>
                  <a:gd name="connsiteY1" fmla="*/ 2682240 h 2896985"/>
                  <a:gd name="connsiteX2" fmla="*/ 3084022 w 6434051"/>
                  <a:gd name="connsiteY2" fmla="*/ 1501833 h 2896985"/>
                  <a:gd name="connsiteX3" fmla="*/ 3167149 w 6434051"/>
                  <a:gd name="connsiteY3" fmla="*/ 55418 h 2896985"/>
                  <a:gd name="connsiteX4" fmla="*/ 3325091 w 6434051"/>
                  <a:gd name="connsiteY4" fmla="*/ 1834342 h 2896985"/>
                  <a:gd name="connsiteX5" fmla="*/ 3956858 w 6434051"/>
                  <a:gd name="connsiteY5" fmla="*/ 2665615 h 2896985"/>
                  <a:gd name="connsiteX6" fmla="*/ 6434051 w 6434051"/>
                  <a:gd name="connsiteY6" fmla="*/ 2790306 h 2896985"/>
                  <a:gd name="connsiteX0" fmla="*/ 0 w 6434051"/>
                  <a:gd name="connsiteY0" fmla="*/ 2744585 h 2786149"/>
                  <a:gd name="connsiteX1" fmla="*/ 2377440 w 6434051"/>
                  <a:gd name="connsiteY1" fmla="*/ 2636520 h 2786149"/>
                  <a:gd name="connsiteX2" fmla="*/ 3034145 w 6434051"/>
                  <a:gd name="connsiteY2" fmla="*/ 1846812 h 2786149"/>
                  <a:gd name="connsiteX3" fmla="*/ 3167149 w 6434051"/>
                  <a:gd name="connsiteY3" fmla="*/ 9698 h 2786149"/>
                  <a:gd name="connsiteX4" fmla="*/ 3325091 w 6434051"/>
                  <a:gd name="connsiteY4" fmla="*/ 1788622 h 2786149"/>
                  <a:gd name="connsiteX5" fmla="*/ 3956858 w 6434051"/>
                  <a:gd name="connsiteY5" fmla="*/ 2619895 h 2786149"/>
                  <a:gd name="connsiteX6" fmla="*/ 6434051 w 6434051"/>
                  <a:gd name="connsiteY6" fmla="*/ 2744586 h 2786149"/>
                  <a:gd name="connsiteX0" fmla="*/ 0 w 6434051"/>
                  <a:gd name="connsiteY0" fmla="*/ 2744585 h 2786149"/>
                  <a:gd name="connsiteX1" fmla="*/ 2377440 w 6434051"/>
                  <a:gd name="connsiteY1" fmla="*/ 2636520 h 2786149"/>
                  <a:gd name="connsiteX2" fmla="*/ 3034145 w 6434051"/>
                  <a:gd name="connsiteY2" fmla="*/ 1846812 h 2786149"/>
                  <a:gd name="connsiteX3" fmla="*/ 3167149 w 6434051"/>
                  <a:gd name="connsiteY3" fmla="*/ 9698 h 2786149"/>
                  <a:gd name="connsiteX4" fmla="*/ 3325091 w 6434051"/>
                  <a:gd name="connsiteY4" fmla="*/ 1788622 h 2786149"/>
                  <a:gd name="connsiteX5" fmla="*/ 3956858 w 6434051"/>
                  <a:gd name="connsiteY5" fmla="*/ 2619895 h 2786149"/>
                  <a:gd name="connsiteX6" fmla="*/ 6434051 w 6434051"/>
                  <a:gd name="connsiteY6" fmla="*/ 2744586 h 2786149"/>
                  <a:gd name="connsiteX0" fmla="*/ 0 w 6434051"/>
                  <a:gd name="connsiteY0" fmla="*/ 2736273 h 2786150"/>
                  <a:gd name="connsiteX1" fmla="*/ 2377440 w 6434051"/>
                  <a:gd name="connsiteY1" fmla="*/ 2628208 h 2786150"/>
                  <a:gd name="connsiteX2" fmla="*/ 3034145 w 6434051"/>
                  <a:gd name="connsiteY2" fmla="*/ 1788624 h 2786150"/>
                  <a:gd name="connsiteX3" fmla="*/ 3167149 w 6434051"/>
                  <a:gd name="connsiteY3" fmla="*/ 1386 h 2786150"/>
                  <a:gd name="connsiteX4" fmla="*/ 3325091 w 6434051"/>
                  <a:gd name="connsiteY4" fmla="*/ 1780310 h 2786150"/>
                  <a:gd name="connsiteX5" fmla="*/ 3956858 w 6434051"/>
                  <a:gd name="connsiteY5" fmla="*/ 2611583 h 2786150"/>
                  <a:gd name="connsiteX6" fmla="*/ 6434051 w 6434051"/>
                  <a:gd name="connsiteY6" fmla="*/ 2736274 h 2786150"/>
                  <a:gd name="connsiteX0" fmla="*/ 0 w 6434051"/>
                  <a:gd name="connsiteY0" fmla="*/ 2736273 h 2786150"/>
                  <a:gd name="connsiteX1" fmla="*/ 2377440 w 6434051"/>
                  <a:gd name="connsiteY1" fmla="*/ 2628208 h 2786150"/>
                  <a:gd name="connsiteX2" fmla="*/ 3034145 w 6434051"/>
                  <a:gd name="connsiteY2" fmla="*/ 1788624 h 2786150"/>
                  <a:gd name="connsiteX3" fmla="*/ 3167149 w 6434051"/>
                  <a:gd name="connsiteY3" fmla="*/ 1386 h 2786150"/>
                  <a:gd name="connsiteX4" fmla="*/ 3325091 w 6434051"/>
                  <a:gd name="connsiteY4" fmla="*/ 1780310 h 2786150"/>
                  <a:gd name="connsiteX5" fmla="*/ 3956858 w 6434051"/>
                  <a:gd name="connsiteY5" fmla="*/ 2611583 h 2786150"/>
                  <a:gd name="connsiteX6" fmla="*/ 6434051 w 6434051"/>
                  <a:gd name="connsiteY6" fmla="*/ 2736274 h 2786150"/>
                  <a:gd name="connsiteX0" fmla="*/ 0 w 6434051"/>
                  <a:gd name="connsiteY0" fmla="*/ 2736273 h 2786150"/>
                  <a:gd name="connsiteX1" fmla="*/ 2377440 w 6434051"/>
                  <a:gd name="connsiteY1" fmla="*/ 2628208 h 2786150"/>
                  <a:gd name="connsiteX2" fmla="*/ 3034145 w 6434051"/>
                  <a:gd name="connsiteY2" fmla="*/ 1788624 h 2786150"/>
                  <a:gd name="connsiteX3" fmla="*/ 3167149 w 6434051"/>
                  <a:gd name="connsiteY3" fmla="*/ 1386 h 2786150"/>
                  <a:gd name="connsiteX4" fmla="*/ 3325091 w 6434051"/>
                  <a:gd name="connsiteY4" fmla="*/ 1780310 h 2786150"/>
                  <a:gd name="connsiteX5" fmla="*/ 3956858 w 6434051"/>
                  <a:gd name="connsiteY5" fmla="*/ 2611583 h 2786150"/>
                  <a:gd name="connsiteX6" fmla="*/ 6434051 w 6434051"/>
                  <a:gd name="connsiteY6" fmla="*/ 2736274 h 2786150"/>
                  <a:gd name="connsiteX0" fmla="*/ 0 w 6434051"/>
                  <a:gd name="connsiteY0" fmla="*/ 2747356 h 2797233"/>
                  <a:gd name="connsiteX1" fmla="*/ 2377440 w 6434051"/>
                  <a:gd name="connsiteY1" fmla="*/ 2639291 h 2797233"/>
                  <a:gd name="connsiteX2" fmla="*/ 3034145 w 6434051"/>
                  <a:gd name="connsiteY2" fmla="*/ 1799707 h 2797233"/>
                  <a:gd name="connsiteX3" fmla="*/ 3167149 w 6434051"/>
                  <a:gd name="connsiteY3" fmla="*/ 12469 h 2797233"/>
                  <a:gd name="connsiteX4" fmla="*/ 3325091 w 6434051"/>
                  <a:gd name="connsiteY4" fmla="*/ 1724891 h 2797233"/>
                  <a:gd name="connsiteX5" fmla="*/ 3956858 w 6434051"/>
                  <a:gd name="connsiteY5" fmla="*/ 2622666 h 2797233"/>
                  <a:gd name="connsiteX6" fmla="*/ 6434051 w 6434051"/>
                  <a:gd name="connsiteY6" fmla="*/ 2747357 h 2797233"/>
                  <a:gd name="connsiteX0" fmla="*/ 0 w 6434051"/>
                  <a:gd name="connsiteY0" fmla="*/ 2736272 h 2800003"/>
                  <a:gd name="connsiteX1" fmla="*/ 2377440 w 6434051"/>
                  <a:gd name="connsiteY1" fmla="*/ 2628207 h 2800003"/>
                  <a:gd name="connsiteX2" fmla="*/ 3042458 w 6434051"/>
                  <a:gd name="connsiteY2" fmla="*/ 1705496 h 2800003"/>
                  <a:gd name="connsiteX3" fmla="*/ 3167149 w 6434051"/>
                  <a:gd name="connsiteY3" fmla="*/ 1385 h 2800003"/>
                  <a:gd name="connsiteX4" fmla="*/ 3325091 w 6434051"/>
                  <a:gd name="connsiteY4" fmla="*/ 1713807 h 2800003"/>
                  <a:gd name="connsiteX5" fmla="*/ 3956858 w 6434051"/>
                  <a:gd name="connsiteY5" fmla="*/ 2611582 h 2800003"/>
                  <a:gd name="connsiteX6" fmla="*/ 6434051 w 6434051"/>
                  <a:gd name="connsiteY6" fmla="*/ 2736273 h 2800003"/>
                  <a:gd name="connsiteX0" fmla="*/ 0 w 6434051"/>
                  <a:gd name="connsiteY0" fmla="*/ 2734887 h 2797233"/>
                  <a:gd name="connsiteX1" fmla="*/ 2377440 w 6434051"/>
                  <a:gd name="connsiteY1" fmla="*/ 2626822 h 2797233"/>
                  <a:gd name="connsiteX2" fmla="*/ 3025833 w 6434051"/>
                  <a:gd name="connsiteY2" fmla="*/ 1712424 h 2797233"/>
                  <a:gd name="connsiteX3" fmla="*/ 3167149 w 6434051"/>
                  <a:gd name="connsiteY3" fmla="*/ 0 h 2797233"/>
                  <a:gd name="connsiteX4" fmla="*/ 3325091 w 6434051"/>
                  <a:gd name="connsiteY4" fmla="*/ 1712422 h 2797233"/>
                  <a:gd name="connsiteX5" fmla="*/ 3956858 w 6434051"/>
                  <a:gd name="connsiteY5" fmla="*/ 2610197 h 2797233"/>
                  <a:gd name="connsiteX6" fmla="*/ 6434051 w 6434051"/>
                  <a:gd name="connsiteY6" fmla="*/ 2734888 h 2797233"/>
                  <a:gd name="connsiteX0" fmla="*/ 0 w 6434051"/>
                  <a:gd name="connsiteY0" fmla="*/ 2734887 h 2797233"/>
                  <a:gd name="connsiteX1" fmla="*/ 2377440 w 6434051"/>
                  <a:gd name="connsiteY1" fmla="*/ 2626822 h 2797233"/>
                  <a:gd name="connsiteX2" fmla="*/ 3025833 w 6434051"/>
                  <a:gd name="connsiteY2" fmla="*/ 1712424 h 2797233"/>
                  <a:gd name="connsiteX3" fmla="*/ 3167149 w 6434051"/>
                  <a:gd name="connsiteY3" fmla="*/ 0 h 2797233"/>
                  <a:gd name="connsiteX4" fmla="*/ 3325091 w 6434051"/>
                  <a:gd name="connsiteY4" fmla="*/ 1712422 h 2797233"/>
                  <a:gd name="connsiteX5" fmla="*/ 3956858 w 6434051"/>
                  <a:gd name="connsiteY5" fmla="*/ 2610197 h 2797233"/>
                  <a:gd name="connsiteX6" fmla="*/ 6434051 w 6434051"/>
                  <a:gd name="connsiteY6" fmla="*/ 2734888 h 2797233"/>
                  <a:gd name="connsiteX0" fmla="*/ 0 w 6434051"/>
                  <a:gd name="connsiteY0" fmla="*/ 2734887 h 2797233"/>
                  <a:gd name="connsiteX1" fmla="*/ 2377440 w 6434051"/>
                  <a:gd name="connsiteY1" fmla="*/ 2626822 h 2797233"/>
                  <a:gd name="connsiteX2" fmla="*/ 3025833 w 6434051"/>
                  <a:gd name="connsiteY2" fmla="*/ 1712424 h 2797233"/>
                  <a:gd name="connsiteX3" fmla="*/ 3167149 w 6434051"/>
                  <a:gd name="connsiteY3" fmla="*/ 0 h 2797233"/>
                  <a:gd name="connsiteX4" fmla="*/ 3325091 w 6434051"/>
                  <a:gd name="connsiteY4" fmla="*/ 1712422 h 2797233"/>
                  <a:gd name="connsiteX5" fmla="*/ 6434051 w 6434051"/>
                  <a:gd name="connsiteY5" fmla="*/ 2734888 h 2797233"/>
                  <a:gd name="connsiteX0" fmla="*/ 0 w 6434051"/>
                  <a:gd name="connsiteY0" fmla="*/ 2734887 h 2734889"/>
                  <a:gd name="connsiteX1" fmla="*/ 3025833 w 6434051"/>
                  <a:gd name="connsiteY1" fmla="*/ 1712424 h 2734889"/>
                  <a:gd name="connsiteX2" fmla="*/ 3167149 w 6434051"/>
                  <a:gd name="connsiteY2" fmla="*/ 0 h 2734889"/>
                  <a:gd name="connsiteX3" fmla="*/ 3325091 w 6434051"/>
                  <a:gd name="connsiteY3" fmla="*/ 1712422 h 2734889"/>
                  <a:gd name="connsiteX4" fmla="*/ 6434051 w 6434051"/>
                  <a:gd name="connsiteY4" fmla="*/ 2734888 h 2734889"/>
                  <a:gd name="connsiteX0" fmla="*/ 0 w 6434051"/>
                  <a:gd name="connsiteY0" fmla="*/ 2773355 h 2773357"/>
                  <a:gd name="connsiteX1" fmla="*/ 3025833 w 6434051"/>
                  <a:gd name="connsiteY1" fmla="*/ 1750892 h 2773357"/>
                  <a:gd name="connsiteX2" fmla="*/ 3167149 w 6434051"/>
                  <a:gd name="connsiteY2" fmla="*/ 38468 h 2773357"/>
                  <a:gd name="connsiteX3" fmla="*/ 4113827 w 6434051"/>
                  <a:gd name="connsiteY3" fmla="*/ 1520074 h 2773357"/>
                  <a:gd name="connsiteX4" fmla="*/ 6434051 w 6434051"/>
                  <a:gd name="connsiteY4" fmla="*/ 2773356 h 2773357"/>
                  <a:gd name="connsiteX0" fmla="*/ 0 w 6434051"/>
                  <a:gd name="connsiteY0" fmla="*/ 2767861 h 2767863"/>
                  <a:gd name="connsiteX1" fmla="*/ 2083730 w 6434051"/>
                  <a:gd name="connsiteY1" fmla="*/ 1712428 h 2767863"/>
                  <a:gd name="connsiteX2" fmla="*/ 3167149 w 6434051"/>
                  <a:gd name="connsiteY2" fmla="*/ 32974 h 2767863"/>
                  <a:gd name="connsiteX3" fmla="*/ 4113827 w 6434051"/>
                  <a:gd name="connsiteY3" fmla="*/ 1514580 h 2767863"/>
                  <a:gd name="connsiteX4" fmla="*/ 6434051 w 6434051"/>
                  <a:gd name="connsiteY4" fmla="*/ 2767862 h 2767863"/>
                  <a:gd name="connsiteX0" fmla="*/ 0 w 6434051"/>
                  <a:gd name="connsiteY0" fmla="*/ 2740384 h 2740386"/>
                  <a:gd name="connsiteX1" fmla="*/ 2231076 w 6434051"/>
                  <a:gd name="connsiteY1" fmla="*/ 1520086 h 2740386"/>
                  <a:gd name="connsiteX2" fmla="*/ 3167149 w 6434051"/>
                  <a:gd name="connsiteY2" fmla="*/ 5497 h 2740386"/>
                  <a:gd name="connsiteX3" fmla="*/ 4113827 w 6434051"/>
                  <a:gd name="connsiteY3" fmla="*/ 1487103 h 2740386"/>
                  <a:gd name="connsiteX4" fmla="*/ 6434051 w 6434051"/>
                  <a:gd name="connsiteY4" fmla="*/ 2740385 h 2740386"/>
                  <a:gd name="connsiteX0" fmla="*/ 0 w 6434051"/>
                  <a:gd name="connsiteY0" fmla="*/ 1949020 h 1949022"/>
                  <a:gd name="connsiteX1" fmla="*/ 2231076 w 6434051"/>
                  <a:gd name="connsiteY1" fmla="*/ 728722 h 1949022"/>
                  <a:gd name="connsiteX2" fmla="*/ 3130314 w 6434051"/>
                  <a:gd name="connsiteY2" fmla="*/ 5497 h 1949022"/>
                  <a:gd name="connsiteX3" fmla="*/ 4113827 w 6434051"/>
                  <a:gd name="connsiteY3" fmla="*/ 695739 h 1949022"/>
                  <a:gd name="connsiteX4" fmla="*/ 6434051 w 6434051"/>
                  <a:gd name="connsiteY4" fmla="*/ 1949021 h 1949022"/>
                  <a:gd name="connsiteX0" fmla="*/ 0 w 6434051"/>
                  <a:gd name="connsiteY0" fmla="*/ 2064425 h 2064427"/>
                  <a:gd name="connsiteX1" fmla="*/ 1678534 w 6434051"/>
                  <a:gd name="connsiteY1" fmla="*/ 1536571 h 2064427"/>
                  <a:gd name="connsiteX2" fmla="*/ 3130314 w 6434051"/>
                  <a:gd name="connsiteY2" fmla="*/ 120902 h 2064427"/>
                  <a:gd name="connsiteX3" fmla="*/ 4113827 w 6434051"/>
                  <a:gd name="connsiteY3" fmla="*/ 811144 h 2064427"/>
                  <a:gd name="connsiteX4" fmla="*/ 6434051 w 6434051"/>
                  <a:gd name="connsiteY4" fmla="*/ 2064426 h 2064427"/>
                  <a:gd name="connsiteX0" fmla="*/ 0 w 6434051"/>
                  <a:gd name="connsiteY0" fmla="*/ 1949016 h 1949018"/>
                  <a:gd name="connsiteX1" fmla="*/ 1678534 w 6434051"/>
                  <a:gd name="connsiteY1" fmla="*/ 1421162 h 1949018"/>
                  <a:gd name="connsiteX2" fmla="*/ 3130314 w 6434051"/>
                  <a:gd name="connsiteY2" fmla="*/ 5493 h 1949018"/>
                  <a:gd name="connsiteX3" fmla="*/ 4997896 w 6434051"/>
                  <a:gd name="connsiteY3" fmla="*/ 1454125 h 1949018"/>
                  <a:gd name="connsiteX4" fmla="*/ 6434051 w 6434051"/>
                  <a:gd name="connsiteY4" fmla="*/ 1949017 h 1949018"/>
                  <a:gd name="connsiteX0" fmla="*/ 0 w 6434051"/>
                  <a:gd name="connsiteY0" fmla="*/ 1960012 h 1960014"/>
                  <a:gd name="connsiteX1" fmla="*/ 1678534 w 6434051"/>
                  <a:gd name="connsiteY1" fmla="*/ 1432158 h 1960014"/>
                  <a:gd name="connsiteX2" fmla="*/ 3130314 w 6434051"/>
                  <a:gd name="connsiteY2" fmla="*/ 16489 h 1960014"/>
                  <a:gd name="connsiteX3" fmla="*/ 4629536 w 6434051"/>
                  <a:gd name="connsiteY3" fmla="*/ 1333226 h 1960014"/>
                  <a:gd name="connsiteX4" fmla="*/ 6434051 w 6434051"/>
                  <a:gd name="connsiteY4" fmla="*/ 1960013 h 1960014"/>
                  <a:gd name="connsiteX0" fmla="*/ 0 w 6434051"/>
                  <a:gd name="connsiteY0" fmla="*/ 1949016 h 1949018"/>
                  <a:gd name="connsiteX1" fmla="*/ 1678534 w 6434051"/>
                  <a:gd name="connsiteY1" fmla="*/ 1421162 h 1949018"/>
                  <a:gd name="connsiteX2" fmla="*/ 3130314 w 6434051"/>
                  <a:gd name="connsiteY2" fmla="*/ 5493 h 1949018"/>
                  <a:gd name="connsiteX3" fmla="*/ 4703210 w 6434051"/>
                  <a:gd name="connsiteY3" fmla="*/ 1454125 h 1949018"/>
                  <a:gd name="connsiteX4" fmla="*/ 6434051 w 6434051"/>
                  <a:gd name="connsiteY4" fmla="*/ 1949017 h 1949018"/>
                  <a:gd name="connsiteX0" fmla="*/ 0 w 6434051"/>
                  <a:gd name="connsiteY0" fmla="*/ 1960012 h 1960014"/>
                  <a:gd name="connsiteX1" fmla="*/ 1678534 w 6434051"/>
                  <a:gd name="connsiteY1" fmla="*/ 1564053 h 1960014"/>
                  <a:gd name="connsiteX2" fmla="*/ 3130314 w 6434051"/>
                  <a:gd name="connsiteY2" fmla="*/ 16489 h 1960014"/>
                  <a:gd name="connsiteX3" fmla="*/ 4703210 w 6434051"/>
                  <a:gd name="connsiteY3" fmla="*/ 1465121 h 1960014"/>
                  <a:gd name="connsiteX4" fmla="*/ 6434051 w 6434051"/>
                  <a:gd name="connsiteY4" fmla="*/ 1960013 h 1960014"/>
                  <a:gd name="connsiteX0" fmla="*/ 0 w 6434051"/>
                  <a:gd name="connsiteY0" fmla="*/ 1954510 h 1954512"/>
                  <a:gd name="connsiteX1" fmla="*/ 1678534 w 6434051"/>
                  <a:gd name="connsiteY1" fmla="*/ 1558551 h 1954512"/>
                  <a:gd name="connsiteX2" fmla="*/ 3130314 w 6434051"/>
                  <a:gd name="connsiteY2" fmla="*/ 10987 h 1954512"/>
                  <a:gd name="connsiteX3" fmla="*/ 4703210 w 6434051"/>
                  <a:gd name="connsiteY3" fmla="*/ 1624484 h 1954512"/>
                  <a:gd name="connsiteX4" fmla="*/ 6434051 w 6434051"/>
                  <a:gd name="connsiteY4" fmla="*/ 1954511 h 1954512"/>
                  <a:gd name="connsiteX0" fmla="*/ 0 w 6434051"/>
                  <a:gd name="connsiteY0" fmla="*/ 1954514 h 2005289"/>
                  <a:gd name="connsiteX1" fmla="*/ 1678534 w 6434051"/>
                  <a:gd name="connsiteY1" fmla="*/ 1558555 h 2005289"/>
                  <a:gd name="connsiteX2" fmla="*/ 3130314 w 6434051"/>
                  <a:gd name="connsiteY2" fmla="*/ 10991 h 2005289"/>
                  <a:gd name="connsiteX3" fmla="*/ 4703210 w 6434051"/>
                  <a:gd name="connsiteY3" fmla="*/ 1624488 h 2005289"/>
                  <a:gd name="connsiteX4" fmla="*/ 6434051 w 6434051"/>
                  <a:gd name="connsiteY4" fmla="*/ 1954515 h 2005289"/>
                  <a:gd name="connsiteX0" fmla="*/ 0 w 6434051"/>
                  <a:gd name="connsiteY0" fmla="*/ 1954510 h 2038256"/>
                  <a:gd name="connsiteX1" fmla="*/ 1678534 w 6434051"/>
                  <a:gd name="connsiteY1" fmla="*/ 1558551 h 2038256"/>
                  <a:gd name="connsiteX2" fmla="*/ 3130314 w 6434051"/>
                  <a:gd name="connsiteY2" fmla="*/ 10987 h 2038256"/>
                  <a:gd name="connsiteX3" fmla="*/ 4703210 w 6434051"/>
                  <a:gd name="connsiteY3" fmla="*/ 1624484 h 2038256"/>
                  <a:gd name="connsiteX4" fmla="*/ 6434051 w 6434051"/>
                  <a:gd name="connsiteY4" fmla="*/ 1954511 h 2038256"/>
                  <a:gd name="connsiteX0" fmla="*/ 0 w 4703210"/>
                  <a:gd name="connsiteY0" fmla="*/ 1954512 h 2038258"/>
                  <a:gd name="connsiteX1" fmla="*/ 1678534 w 4703210"/>
                  <a:gd name="connsiteY1" fmla="*/ 1558553 h 2038258"/>
                  <a:gd name="connsiteX2" fmla="*/ 3130314 w 4703210"/>
                  <a:gd name="connsiteY2" fmla="*/ 10989 h 2038258"/>
                  <a:gd name="connsiteX3" fmla="*/ 4703210 w 4703210"/>
                  <a:gd name="connsiteY3" fmla="*/ 1624486 h 20382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703210" h="2038258">
                    <a:moveTo>
                      <a:pt x="0" y="1954512"/>
                    </a:moveTo>
                    <a:cubicBezTo>
                      <a:pt x="777727" y="2038258"/>
                      <a:pt x="1156815" y="1882473"/>
                      <a:pt x="1678534" y="1558553"/>
                    </a:cubicBezTo>
                    <a:cubicBezTo>
                      <a:pt x="2200253" y="1234633"/>
                      <a:pt x="2626201" y="0"/>
                      <a:pt x="3130314" y="10989"/>
                    </a:cubicBezTo>
                    <a:cubicBezTo>
                      <a:pt x="3634427" y="21978"/>
                      <a:pt x="4152587" y="1300565"/>
                      <a:pt x="4703210" y="1624486"/>
                    </a:cubicBezTo>
                  </a:path>
                </a:pathLst>
              </a:custGeom>
              <a:ln w="22225">
                <a:solidFill>
                  <a:srgbClr val="00682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7" name="Freeform 46"/>
              <p:cNvSpPr/>
              <p:nvPr/>
            </p:nvSpPr>
            <p:spPr>
              <a:xfrm>
                <a:off x="3709799" y="3611317"/>
                <a:ext cx="349347" cy="152616"/>
              </a:xfrm>
              <a:custGeom>
                <a:avLst/>
                <a:gdLst>
                  <a:gd name="connsiteX0" fmla="*/ 0 w 4389120"/>
                  <a:gd name="connsiteY0" fmla="*/ 2557549 h 2784764"/>
                  <a:gd name="connsiteX1" fmla="*/ 598517 w 4389120"/>
                  <a:gd name="connsiteY1" fmla="*/ 1476895 h 2784764"/>
                  <a:gd name="connsiteX2" fmla="*/ 822960 w 4389120"/>
                  <a:gd name="connsiteY2" fmla="*/ 5542 h 2784764"/>
                  <a:gd name="connsiteX3" fmla="*/ 1097280 w 4389120"/>
                  <a:gd name="connsiteY3" fmla="*/ 1443644 h 2784764"/>
                  <a:gd name="connsiteX4" fmla="*/ 1853739 w 4389120"/>
                  <a:gd name="connsiteY4" fmla="*/ 2565862 h 2784764"/>
                  <a:gd name="connsiteX5" fmla="*/ 4389120 w 4389120"/>
                  <a:gd name="connsiteY5" fmla="*/ 2757055 h 2784764"/>
                  <a:gd name="connsiteX0" fmla="*/ 41564 w 4430684"/>
                  <a:gd name="connsiteY0" fmla="*/ 2557549 h 2784764"/>
                  <a:gd name="connsiteX1" fmla="*/ 99753 w 4430684"/>
                  <a:gd name="connsiteY1" fmla="*/ 2482735 h 2784764"/>
                  <a:gd name="connsiteX2" fmla="*/ 640081 w 4430684"/>
                  <a:gd name="connsiteY2" fmla="*/ 1476895 h 2784764"/>
                  <a:gd name="connsiteX3" fmla="*/ 864524 w 4430684"/>
                  <a:gd name="connsiteY3" fmla="*/ 5542 h 2784764"/>
                  <a:gd name="connsiteX4" fmla="*/ 1138844 w 4430684"/>
                  <a:gd name="connsiteY4" fmla="*/ 1443644 h 2784764"/>
                  <a:gd name="connsiteX5" fmla="*/ 1895303 w 4430684"/>
                  <a:gd name="connsiteY5" fmla="*/ 2565862 h 2784764"/>
                  <a:gd name="connsiteX6" fmla="*/ 4430684 w 4430684"/>
                  <a:gd name="connsiteY6" fmla="*/ 2757055 h 2784764"/>
                  <a:gd name="connsiteX0" fmla="*/ 0 w 6733309"/>
                  <a:gd name="connsiteY0" fmla="*/ 2740429 h 2784764"/>
                  <a:gd name="connsiteX1" fmla="*/ 2402378 w 6733309"/>
                  <a:gd name="connsiteY1" fmla="*/ 2482735 h 2784764"/>
                  <a:gd name="connsiteX2" fmla="*/ 2942706 w 6733309"/>
                  <a:gd name="connsiteY2" fmla="*/ 1476895 h 2784764"/>
                  <a:gd name="connsiteX3" fmla="*/ 3167149 w 6733309"/>
                  <a:gd name="connsiteY3" fmla="*/ 5542 h 2784764"/>
                  <a:gd name="connsiteX4" fmla="*/ 3441469 w 6733309"/>
                  <a:gd name="connsiteY4" fmla="*/ 1443644 h 2784764"/>
                  <a:gd name="connsiteX5" fmla="*/ 4197928 w 6733309"/>
                  <a:gd name="connsiteY5" fmla="*/ 2565862 h 2784764"/>
                  <a:gd name="connsiteX6" fmla="*/ 6733309 w 6733309"/>
                  <a:gd name="connsiteY6" fmla="*/ 2757055 h 2784764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402378 w 6733309"/>
                  <a:gd name="connsiteY1" fmla="*/ 2477193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51019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75957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75957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75957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733309"/>
                  <a:gd name="connsiteY0" fmla="*/ 2734887 h 2779222"/>
                  <a:gd name="connsiteX1" fmla="*/ 2236124 w 6733309"/>
                  <a:gd name="connsiteY1" fmla="*/ 2560320 h 2779222"/>
                  <a:gd name="connsiteX2" fmla="*/ 2934393 w 6733309"/>
                  <a:gd name="connsiteY2" fmla="*/ 1438103 h 2779222"/>
                  <a:gd name="connsiteX3" fmla="*/ 3167149 w 6733309"/>
                  <a:gd name="connsiteY3" fmla="*/ 0 h 2779222"/>
                  <a:gd name="connsiteX4" fmla="*/ 3441469 w 6733309"/>
                  <a:gd name="connsiteY4" fmla="*/ 1438102 h 2779222"/>
                  <a:gd name="connsiteX5" fmla="*/ 4197928 w 6733309"/>
                  <a:gd name="connsiteY5" fmla="*/ 2560320 h 2779222"/>
                  <a:gd name="connsiteX6" fmla="*/ 6733309 w 6733309"/>
                  <a:gd name="connsiteY6" fmla="*/ 2751513 h 2779222"/>
                  <a:gd name="connsiteX0" fmla="*/ 0 w 6434051"/>
                  <a:gd name="connsiteY0" fmla="*/ 2734887 h 2776451"/>
                  <a:gd name="connsiteX1" fmla="*/ 2236124 w 6434051"/>
                  <a:gd name="connsiteY1" fmla="*/ 2560320 h 2776451"/>
                  <a:gd name="connsiteX2" fmla="*/ 2934393 w 6434051"/>
                  <a:gd name="connsiteY2" fmla="*/ 1438103 h 2776451"/>
                  <a:gd name="connsiteX3" fmla="*/ 3167149 w 6434051"/>
                  <a:gd name="connsiteY3" fmla="*/ 0 h 2776451"/>
                  <a:gd name="connsiteX4" fmla="*/ 3441469 w 6434051"/>
                  <a:gd name="connsiteY4" fmla="*/ 1438102 h 2776451"/>
                  <a:gd name="connsiteX5" fmla="*/ 4197928 w 6434051"/>
                  <a:gd name="connsiteY5" fmla="*/ 2560320 h 2776451"/>
                  <a:gd name="connsiteX6" fmla="*/ 6434051 w 6434051"/>
                  <a:gd name="connsiteY6" fmla="*/ 2734888 h 2776451"/>
                  <a:gd name="connsiteX0" fmla="*/ 356060 w 6790111"/>
                  <a:gd name="connsiteY0" fmla="*/ 2734887 h 2776451"/>
                  <a:gd name="connsiteX1" fmla="*/ 372687 w 6790111"/>
                  <a:gd name="connsiteY1" fmla="*/ 2726581 h 2776451"/>
                  <a:gd name="connsiteX2" fmla="*/ 2592184 w 6790111"/>
                  <a:gd name="connsiteY2" fmla="*/ 2560320 h 2776451"/>
                  <a:gd name="connsiteX3" fmla="*/ 3290453 w 6790111"/>
                  <a:gd name="connsiteY3" fmla="*/ 1438103 h 2776451"/>
                  <a:gd name="connsiteX4" fmla="*/ 3523209 w 6790111"/>
                  <a:gd name="connsiteY4" fmla="*/ 0 h 2776451"/>
                  <a:gd name="connsiteX5" fmla="*/ 3797529 w 6790111"/>
                  <a:gd name="connsiteY5" fmla="*/ 1438102 h 2776451"/>
                  <a:gd name="connsiteX6" fmla="*/ 4553988 w 6790111"/>
                  <a:gd name="connsiteY6" fmla="*/ 2560320 h 2776451"/>
                  <a:gd name="connsiteX7" fmla="*/ 6790111 w 6790111"/>
                  <a:gd name="connsiteY7" fmla="*/ 2734888 h 2776451"/>
                  <a:gd name="connsiteX0" fmla="*/ 356060 w 6790111"/>
                  <a:gd name="connsiteY0" fmla="*/ 2734887 h 2776451"/>
                  <a:gd name="connsiteX1" fmla="*/ 372687 w 6790111"/>
                  <a:gd name="connsiteY1" fmla="*/ 2726581 h 2776451"/>
                  <a:gd name="connsiteX2" fmla="*/ 2592184 w 6790111"/>
                  <a:gd name="connsiteY2" fmla="*/ 2560320 h 2776451"/>
                  <a:gd name="connsiteX3" fmla="*/ 3290453 w 6790111"/>
                  <a:gd name="connsiteY3" fmla="*/ 1438103 h 2776451"/>
                  <a:gd name="connsiteX4" fmla="*/ 3523209 w 6790111"/>
                  <a:gd name="connsiteY4" fmla="*/ 0 h 2776451"/>
                  <a:gd name="connsiteX5" fmla="*/ 3797529 w 6790111"/>
                  <a:gd name="connsiteY5" fmla="*/ 1438102 h 2776451"/>
                  <a:gd name="connsiteX6" fmla="*/ 4553988 w 6790111"/>
                  <a:gd name="connsiteY6" fmla="*/ 2560320 h 2776451"/>
                  <a:gd name="connsiteX7" fmla="*/ 6790111 w 6790111"/>
                  <a:gd name="connsiteY7" fmla="*/ 2734888 h 2776451"/>
                  <a:gd name="connsiteX0" fmla="*/ 356060 w 6790111"/>
                  <a:gd name="connsiteY0" fmla="*/ 2734887 h 2776451"/>
                  <a:gd name="connsiteX1" fmla="*/ 372687 w 6790111"/>
                  <a:gd name="connsiteY1" fmla="*/ 2726581 h 2776451"/>
                  <a:gd name="connsiteX2" fmla="*/ 2592184 w 6790111"/>
                  <a:gd name="connsiteY2" fmla="*/ 2560320 h 2776451"/>
                  <a:gd name="connsiteX3" fmla="*/ 3290453 w 6790111"/>
                  <a:gd name="connsiteY3" fmla="*/ 1438103 h 2776451"/>
                  <a:gd name="connsiteX4" fmla="*/ 3523209 w 6790111"/>
                  <a:gd name="connsiteY4" fmla="*/ 0 h 2776451"/>
                  <a:gd name="connsiteX5" fmla="*/ 3797529 w 6790111"/>
                  <a:gd name="connsiteY5" fmla="*/ 1438102 h 2776451"/>
                  <a:gd name="connsiteX6" fmla="*/ 4553988 w 6790111"/>
                  <a:gd name="connsiteY6" fmla="*/ 2560320 h 2776451"/>
                  <a:gd name="connsiteX7" fmla="*/ 6790111 w 6790111"/>
                  <a:gd name="connsiteY7" fmla="*/ 2734888 h 2776451"/>
                  <a:gd name="connsiteX0" fmla="*/ 0 w 6434051"/>
                  <a:gd name="connsiteY0" fmla="*/ 2734887 h 2776451"/>
                  <a:gd name="connsiteX1" fmla="*/ 16627 w 6434051"/>
                  <a:gd name="connsiteY1" fmla="*/ 2726581 h 2776451"/>
                  <a:gd name="connsiteX2" fmla="*/ 2236124 w 6434051"/>
                  <a:gd name="connsiteY2" fmla="*/ 2560320 h 2776451"/>
                  <a:gd name="connsiteX3" fmla="*/ 2934393 w 6434051"/>
                  <a:gd name="connsiteY3" fmla="*/ 1438103 h 2776451"/>
                  <a:gd name="connsiteX4" fmla="*/ 3167149 w 6434051"/>
                  <a:gd name="connsiteY4" fmla="*/ 0 h 2776451"/>
                  <a:gd name="connsiteX5" fmla="*/ 3441469 w 6434051"/>
                  <a:gd name="connsiteY5" fmla="*/ 1438102 h 2776451"/>
                  <a:gd name="connsiteX6" fmla="*/ 4197928 w 6434051"/>
                  <a:gd name="connsiteY6" fmla="*/ 2560320 h 2776451"/>
                  <a:gd name="connsiteX7" fmla="*/ 6434051 w 6434051"/>
                  <a:gd name="connsiteY7" fmla="*/ 2734888 h 2776451"/>
                  <a:gd name="connsiteX0" fmla="*/ 0 w 6434051"/>
                  <a:gd name="connsiteY0" fmla="*/ 2734887 h 2780614"/>
                  <a:gd name="connsiteX1" fmla="*/ 16627 w 6434051"/>
                  <a:gd name="connsiteY1" fmla="*/ 2726581 h 2780614"/>
                  <a:gd name="connsiteX2" fmla="*/ 2236124 w 6434051"/>
                  <a:gd name="connsiteY2" fmla="*/ 2560320 h 2780614"/>
                  <a:gd name="connsiteX3" fmla="*/ 2934393 w 6434051"/>
                  <a:gd name="connsiteY3" fmla="*/ 1438103 h 2780614"/>
                  <a:gd name="connsiteX4" fmla="*/ 3167149 w 6434051"/>
                  <a:gd name="connsiteY4" fmla="*/ 0 h 2780614"/>
                  <a:gd name="connsiteX5" fmla="*/ 3441469 w 6434051"/>
                  <a:gd name="connsiteY5" fmla="*/ 1438102 h 2780614"/>
                  <a:gd name="connsiteX6" fmla="*/ 4197928 w 6434051"/>
                  <a:gd name="connsiteY6" fmla="*/ 2560320 h 2780614"/>
                  <a:gd name="connsiteX7" fmla="*/ 6434051 w 6434051"/>
                  <a:gd name="connsiteY7" fmla="*/ 2734888 h 2780614"/>
                  <a:gd name="connsiteX0" fmla="*/ 0 w 6434051"/>
                  <a:gd name="connsiteY0" fmla="*/ 2734887 h 2780614"/>
                  <a:gd name="connsiteX1" fmla="*/ 16627 w 6434051"/>
                  <a:gd name="connsiteY1" fmla="*/ 2726581 h 2780614"/>
                  <a:gd name="connsiteX2" fmla="*/ 2236124 w 6434051"/>
                  <a:gd name="connsiteY2" fmla="*/ 2560320 h 2780614"/>
                  <a:gd name="connsiteX3" fmla="*/ 2934393 w 6434051"/>
                  <a:gd name="connsiteY3" fmla="*/ 1438103 h 2780614"/>
                  <a:gd name="connsiteX4" fmla="*/ 3167149 w 6434051"/>
                  <a:gd name="connsiteY4" fmla="*/ 0 h 2780614"/>
                  <a:gd name="connsiteX5" fmla="*/ 3441469 w 6434051"/>
                  <a:gd name="connsiteY5" fmla="*/ 1438102 h 2780614"/>
                  <a:gd name="connsiteX6" fmla="*/ 4197928 w 6434051"/>
                  <a:gd name="connsiteY6" fmla="*/ 2560320 h 2780614"/>
                  <a:gd name="connsiteX7" fmla="*/ 6434051 w 6434051"/>
                  <a:gd name="connsiteY7" fmla="*/ 2734888 h 2780614"/>
                  <a:gd name="connsiteX0" fmla="*/ 0 w 6434051"/>
                  <a:gd name="connsiteY0" fmla="*/ 2734887 h 2780614"/>
                  <a:gd name="connsiteX1" fmla="*/ 16627 w 6434051"/>
                  <a:gd name="connsiteY1" fmla="*/ 2726581 h 2780614"/>
                  <a:gd name="connsiteX2" fmla="*/ 2236124 w 6434051"/>
                  <a:gd name="connsiteY2" fmla="*/ 2560320 h 2780614"/>
                  <a:gd name="connsiteX3" fmla="*/ 2934393 w 6434051"/>
                  <a:gd name="connsiteY3" fmla="*/ 1438103 h 2780614"/>
                  <a:gd name="connsiteX4" fmla="*/ 3167149 w 6434051"/>
                  <a:gd name="connsiteY4" fmla="*/ 0 h 2780614"/>
                  <a:gd name="connsiteX5" fmla="*/ 3441469 w 6434051"/>
                  <a:gd name="connsiteY5" fmla="*/ 1438102 h 2780614"/>
                  <a:gd name="connsiteX6" fmla="*/ 4197928 w 6434051"/>
                  <a:gd name="connsiteY6" fmla="*/ 2560320 h 2780614"/>
                  <a:gd name="connsiteX7" fmla="*/ 6434051 w 6434051"/>
                  <a:gd name="connsiteY7" fmla="*/ 2734888 h 2780614"/>
                  <a:gd name="connsiteX0" fmla="*/ 0 w 6434051"/>
                  <a:gd name="connsiteY0" fmla="*/ 2734887 h 2776451"/>
                  <a:gd name="connsiteX1" fmla="*/ 16627 w 6434051"/>
                  <a:gd name="connsiteY1" fmla="*/ 2726581 h 2776451"/>
                  <a:gd name="connsiteX2" fmla="*/ 2236124 w 6434051"/>
                  <a:gd name="connsiteY2" fmla="*/ 2560320 h 2776451"/>
                  <a:gd name="connsiteX3" fmla="*/ 2934393 w 6434051"/>
                  <a:gd name="connsiteY3" fmla="*/ 1438103 h 2776451"/>
                  <a:gd name="connsiteX4" fmla="*/ 3167149 w 6434051"/>
                  <a:gd name="connsiteY4" fmla="*/ 0 h 2776451"/>
                  <a:gd name="connsiteX5" fmla="*/ 3441469 w 6434051"/>
                  <a:gd name="connsiteY5" fmla="*/ 1438102 h 2776451"/>
                  <a:gd name="connsiteX6" fmla="*/ 4197928 w 6434051"/>
                  <a:gd name="connsiteY6" fmla="*/ 2560320 h 2776451"/>
                  <a:gd name="connsiteX7" fmla="*/ 6434051 w 6434051"/>
                  <a:gd name="connsiteY7" fmla="*/ 2734888 h 2776451"/>
                  <a:gd name="connsiteX0" fmla="*/ 0 w 6434051"/>
                  <a:gd name="connsiteY0" fmla="*/ 2734887 h 2776451"/>
                  <a:gd name="connsiteX1" fmla="*/ 2236124 w 6434051"/>
                  <a:gd name="connsiteY1" fmla="*/ 2560320 h 2776451"/>
                  <a:gd name="connsiteX2" fmla="*/ 2934393 w 6434051"/>
                  <a:gd name="connsiteY2" fmla="*/ 1438103 h 2776451"/>
                  <a:gd name="connsiteX3" fmla="*/ 3167149 w 6434051"/>
                  <a:gd name="connsiteY3" fmla="*/ 0 h 2776451"/>
                  <a:gd name="connsiteX4" fmla="*/ 3441469 w 6434051"/>
                  <a:gd name="connsiteY4" fmla="*/ 1438102 h 2776451"/>
                  <a:gd name="connsiteX5" fmla="*/ 4197928 w 6434051"/>
                  <a:gd name="connsiteY5" fmla="*/ 2560320 h 2776451"/>
                  <a:gd name="connsiteX6" fmla="*/ 6434051 w 6434051"/>
                  <a:gd name="connsiteY6" fmla="*/ 2734888 h 2776451"/>
                  <a:gd name="connsiteX0" fmla="*/ 0 w 6434051"/>
                  <a:gd name="connsiteY0" fmla="*/ 2734887 h 2776451"/>
                  <a:gd name="connsiteX1" fmla="*/ 2236124 w 6434051"/>
                  <a:gd name="connsiteY1" fmla="*/ 2560320 h 2776451"/>
                  <a:gd name="connsiteX2" fmla="*/ 2934393 w 6434051"/>
                  <a:gd name="connsiteY2" fmla="*/ 1438103 h 2776451"/>
                  <a:gd name="connsiteX3" fmla="*/ 3167149 w 6434051"/>
                  <a:gd name="connsiteY3" fmla="*/ 0 h 2776451"/>
                  <a:gd name="connsiteX4" fmla="*/ 3441469 w 6434051"/>
                  <a:gd name="connsiteY4" fmla="*/ 1438102 h 2776451"/>
                  <a:gd name="connsiteX5" fmla="*/ 4197928 w 6434051"/>
                  <a:gd name="connsiteY5" fmla="*/ 2560320 h 2776451"/>
                  <a:gd name="connsiteX6" fmla="*/ 6434051 w 6434051"/>
                  <a:gd name="connsiteY6" fmla="*/ 2734888 h 2776451"/>
                  <a:gd name="connsiteX0" fmla="*/ 0 w 6434051"/>
                  <a:gd name="connsiteY0" fmla="*/ 2734887 h 2784764"/>
                  <a:gd name="connsiteX1" fmla="*/ 2626822 w 6434051"/>
                  <a:gd name="connsiteY1" fmla="*/ 2568633 h 2784764"/>
                  <a:gd name="connsiteX2" fmla="*/ 2934393 w 6434051"/>
                  <a:gd name="connsiteY2" fmla="*/ 1438103 h 2784764"/>
                  <a:gd name="connsiteX3" fmla="*/ 3167149 w 6434051"/>
                  <a:gd name="connsiteY3" fmla="*/ 0 h 2784764"/>
                  <a:gd name="connsiteX4" fmla="*/ 3441469 w 6434051"/>
                  <a:gd name="connsiteY4" fmla="*/ 1438102 h 2784764"/>
                  <a:gd name="connsiteX5" fmla="*/ 4197928 w 6434051"/>
                  <a:gd name="connsiteY5" fmla="*/ 2560320 h 2784764"/>
                  <a:gd name="connsiteX6" fmla="*/ 6434051 w 6434051"/>
                  <a:gd name="connsiteY6" fmla="*/ 2734888 h 2784764"/>
                  <a:gd name="connsiteX0" fmla="*/ 0 w 6434051"/>
                  <a:gd name="connsiteY0" fmla="*/ 2734887 h 2784764"/>
                  <a:gd name="connsiteX1" fmla="*/ 2626822 w 6434051"/>
                  <a:gd name="connsiteY1" fmla="*/ 2568633 h 2784764"/>
                  <a:gd name="connsiteX2" fmla="*/ 2934393 w 6434051"/>
                  <a:gd name="connsiteY2" fmla="*/ 1438103 h 2784764"/>
                  <a:gd name="connsiteX3" fmla="*/ 3167149 w 6434051"/>
                  <a:gd name="connsiteY3" fmla="*/ 0 h 2784764"/>
                  <a:gd name="connsiteX4" fmla="*/ 3441469 w 6434051"/>
                  <a:gd name="connsiteY4" fmla="*/ 1438102 h 2784764"/>
                  <a:gd name="connsiteX5" fmla="*/ 3807229 w 6434051"/>
                  <a:gd name="connsiteY5" fmla="*/ 2560320 h 2784764"/>
                  <a:gd name="connsiteX6" fmla="*/ 6434051 w 6434051"/>
                  <a:gd name="connsiteY6" fmla="*/ 2734888 h 2784764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31677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31677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31677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28352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7658 h 2787535"/>
                  <a:gd name="connsiteX1" fmla="*/ 2626822 w 6434051"/>
                  <a:gd name="connsiteY1" fmla="*/ 2571404 h 2787535"/>
                  <a:gd name="connsiteX2" fmla="*/ 2934393 w 6434051"/>
                  <a:gd name="connsiteY2" fmla="*/ 1440874 h 2787535"/>
                  <a:gd name="connsiteX3" fmla="*/ 3167149 w 6434051"/>
                  <a:gd name="connsiteY3" fmla="*/ 2771 h 2787535"/>
                  <a:gd name="connsiteX4" fmla="*/ 3283528 w 6434051"/>
                  <a:gd name="connsiteY4" fmla="*/ 1457499 h 2787535"/>
                  <a:gd name="connsiteX5" fmla="*/ 3807229 w 6434051"/>
                  <a:gd name="connsiteY5" fmla="*/ 2563091 h 2787535"/>
                  <a:gd name="connsiteX6" fmla="*/ 6434051 w 6434051"/>
                  <a:gd name="connsiteY6" fmla="*/ 2737659 h 2787535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784763"/>
                  <a:gd name="connsiteX1" fmla="*/ 2626822 w 6434051"/>
                  <a:gd name="connsiteY1" fmla="*/ 2570018 h 2784763"/>
                  <a:gd name="connsiteX2" fmla="*/ 3084022 w 6434051"/>
                  <a:gd name="connsiteY2" fmla="*/ 1447800 h 2784763"/>
                  <a:gd name="connsiteX3" fmla="*/ 3167149 w 6434051"/>
                  <a:gd name="connsiteY3" fmla="*/ 1385 h 2784763"/>
                  <a:gd name="connsiteX4" fmla="*/ 3283528 w 6434051"/>
                  <a:gd name="connsiteY4" fmla="*/ 1456113 h 2784763"/>
                  <a:gd name="connsiteX5" fmla="*/ 3807229 w 6434051"/>
                  <a:gd name="connsiteY5" fmla="*/ 2561705 h 2784763"/>
                  <a:gd name="connsiteX6" fmla="*/ 6434051 w 6434051"/>
                  <a:gd name="connsiteY6" fmla="*/ 2736273 h 2784763"/>
                  <a:gd name="connsiteX0" fmla="*/ 0 w 6434051"/>
                  <a:gd name="connsiteY0" fmla="*/ 2736272 h 2824942"/>
                  <a:gd name="connsiteX1" fmla="*/ 2626822 w 6434051"/>
                  <a:gd name="connsiteY1" fmla="*/ 2570018 h 2824942"/>
                  <a:gd name="connsiteX2" fmla="*/ 3084022 w 6434051"/>
                  <a:gd name="connsiteY2" fmla="*/ 1447800 h 2824942"/>
                  <a:gd name="connsiteX3" fmla="*/ 3167149 w 6434051"/>
                  <a:gd name="connsiteY3" fmla="*/ 1385 h 2824942"/>
                  <a:gd name="connsiteX4" fmla="*/ 3283528 w 6434051"/>
                  <a:gd name="connsiteY4" fmla="*/ 1456113 h 2824942"/>
                  <a:gd name="connsiteX5" fmla="*/ 3956858 w 6434051"/>
                  <a:gd name="connsiteY5" fmla="*/ 2611582 h 2824942"/>
                  <a:gd name="connsiteX6" fmla="*/ 6434051 w 6434051"/>
                  <a:gd name="connsiteY6" fmla="*/ 2736273 h 2824942"/>
                  <a:gd name="connsiteX0" fmla="*/ 0 w 6434051"/>
                  <a:gd name="connsiteY0" fmla="*/ 2736272 h 2842952"/>
                  <a:gd name="connsiteX1" fmla="*/ 2377440 w 6434051"/>
                  <a:gd name="connsiteY1" fmla="*/ 2628207 h 2842952"/>
                  <a:gd name="connsiteX2" fmla="*/ 3084022 w 6434051"/>
                  <a:gd name="connsiteY2" fmla="*/ 1447800 h 2842952"/>
                  <a:gd name="connsiteX3" fmla="*/ 3167149 w 6434051"/>
                  <a:gd name="connsiteY3" fmla="*/ 1385 h 2842952"/>
                  <a:gd name="connsiteX4" fmla="*/ 3283528 w 6434051"/>
                  <a:gd name="connsiteY4" fmla="*/ 1456113 h 2842952"/>
                  <a:gd name="connsiteX5" fmla="*/ 3956858 w 6434051"/>
                  <a:gd name="connsiteY5" fmla="*/ 2611582 h 2842952"/>
                  <a:gd name="connsiteX6" fmla="*/ 6434051 w 6434051"/>
                  <a:gd name="connsiteY6" fmla="*/ 2736273 h 2842952"/>
                  <a:gd name="connsiteX0" fmla="*/ 0 w 6434051"/>
                  <a:gd name="connsiteY0" fmla="*/ 2790305 h 2896985"/>
                  <a:gd name="connsiteX1" fmla="*/ 2377440 w 6434051"/>
                  <a:gd name="connsiteY1" fmla="*/ 2682240 h 2896985"/>
                  <a:gd name="connsiteX2" fmla="*/ 3084022 w 6434051"/>
                  <a:gd name="connsiteY2" fmla="*/ 1501833 h 2896985"/>
                  <a:gd name="connsiteX3" fmla="*/ 3167149 w 6434051"/>
                  <a:gd name="connsiteY3" fmla="*/ 55418 h 2896985"/>
                  <a:gd name="connsiteX4" fmla="*/ 3325091 w 6434051"/>
                  <a:gd name="connsiteY4" fmla="*/ 1834342 h 2896985"/>
                  <a:gd name="connsiteX5" fmla="*/ 3956858 w 6434051"/>
                  <a:gd name="connsiteY5" fmla="*/ 2665615 h 2896985"/>
                  <a:gd name="connsiteX6" fmla="*/ 6434051 w 6434051"/>
                  <a:gd name="connsiteY6" fmla="*/ 2790306 h 2896985"/>
                  <a:gd name="connsiteX0" fmla="*/ 0 w 6434051"/>
                  <a:gd name="connsiteY0" fmla="*/ 2744585 h 2786149"/>
                  <a:gd name="connsiteX1" fmla="*/ 2377440 w 6434051"/>
                  <a:gd name="connsiteY1" fmla="*/ 2636520 h 2786149"/>
                  <a:gd name="connsiteX2" fmla="*/ 3034145 w 6434051"/>
                  <a:gd name="connsiteY2" fmla="*/ 1846812 h 2786149"/>
                  <a:gd name="connsiteX3" fmla="*/ 3167149 w 6434051"/>
                  <a:gd name="connsiteY3" fmla="*/ 9698 h 2786149"/>
                  <a:gd name="connsiteX4" fmla="*/ 3325091 w 6434051"/>
                  <a:gd name="connsiteY4" fmla="*/ 1788622 h 2786149"/>
                  <a:gd name="connsiteX5" fmla="*/ 3956858 w 6434051"/>
                  <a:gd name="connsiteY5" fmla="*/ 2619895 h 2786149"/>
                  <a:gd name="connsiteX6" fmla="*/ 6434051 w 6434051"/>
                  <a:gd name="connsiteY6" fmla="*/ 2744586 h 2786149"/>
                  <a:gd name="connsiteX0" fmla="*/ 0 w 6434051"/>
                  <a:gd name="connsiteY0" fmla="*/ 2744585 h 2786149"/>
                  <a:gd name="connsiteX1" fmla="*/ 2377440 w 6434051"/>
                  <a:gd name="connsiteY1" fmla="*/ 2636520 h 2786149"/>
                  <a:gd name="connsiteX2" fmla="*/ 3034145 w 6434051"/>
                  <a:gd name="connsiteY2" fmla="*/ 1846812 h 2786149"/>
                  <a:gd name="connsiteX3" fmla="*/ 3167149 w 6434051"/>
                  <a:gd name="connsiteY3" fmla="*/ 9698 h 2786149"/>
                  <a:gd name="connsiteX4" fmla="*/ 3325091 w 6434051"/>
                  <a:gd name="connsiteY4" fmla="*/ 1788622 h 2786149"/>
                  <a:gd name="connsiteX5" fmla="*/ 3956858 w 6434051"/>
                  <a:gd name="connsiteY5" fmla="*/ 2619895 h 2786149"/>
                  <a:gd name="connsiteX6" fmla="*/ 6434051 w 6434051"/>
                  <a:gd name="connsiteY6" fmla="*/ 2744586 h 2786149"/>
                  <a:gd name="connsiteX0" fmla="*/ 0 w 6434051"/>
                  <a:gd name="connsiteY0" fmla="*/ 2736273 h 2786150"/>
                  <a:gd name="connsiteX1" fmla="*/ 2377440 w 6434051"/>
                  <a:gd name="connsiteY1" fmla="*/ 2628208 h 2786150"/>
                  <a:gd name="connsiteX2" fmla="*/ 3034145 w 6434051"/>
                  <a:gd name="connsiteY2" fmla="*/ 1788624 h 2786150"/>
                  <a:gd name="connsiteX3" fmla="*/ 3167149 w 6434051"/>
                  <a:gd name="connsiteY3" fmla="*/ 1386 h 2786150"/>
                  <a:gd name="connsiteX4" fmla="*/ 3325091 w 6434051"/>
                  <a:gd name="connsiteY4" fmla="*/ 1780310 h 2786150"/>
                  <a:gd name="connsiteX5" fmla="*/ 3956858 w 6434051"/>
                  <a:gd name="connsiteY5" fmla="*/ 2611583 h 2786150"/>
                  <a:gd name="connsiteX6" fmla="*/ 6434051 w 6434051"/>
                  <a:gd name="connsiteY6" fmla="*/ 2736274 h 2786150"/>
                  <a:gd name="connsiteX0" fmla="*/ 0 w 6434051"/>
                  <a:gd name="connsiteY0" fmla="*/ 2736273 h 2786150"/>
                  <a:gd name="connsiteX1" fmla="*/ 2377440 w 6434051"/>
                  <a:gd name="connsiteY1" fmla="*/ 2628208 h 2786150"/>
                  <a:gd name="connsiteX2" fmla="*/ 3034145 w 6434051"/>
                  <a:gd name="connsiteY2" fmla="*/ 1788624 h 2786150"/>
                  <a:gd name="connsiteX3" fmla="*/ 3167149 w 6434051"/>
                  <a:gd name="connsiteY3" fmla="*/ 1386 h 2786150"/>
                  <a:gd name="connsiteX4" fmla="*/ 3325091 w 6434051"/>
                  <a:gd name="connsiteY4" fmla="*/ 1780310 h 2786150"/>
                  <a:gd name="connsiteX5" fmla="*/ 3956858 w 6434051"/>
                  <a:gd name="connsiteY5" fmla="*/ 2611583 h 2786150"/>
                  <a:gd name="connsiteX6" fmla="*/ 6434051 w 6434051"/>
                  <a:gd name="connsiteY6" fmla="*/ 2736274 h 2786150"/>
                  <a:gd name="connsiteX0" fmla="*/ 0 w 6434051"/>
                  <a:gd name="connsiteY0" fmla="*/ 2736273 h 2786150"/>
                  <a:gd name="connsiteX1" fmla="*/ 2377440 w 6434051"/>
                  <a:gd name="connsiteY1" fmla="*/ 2628208 h 2786150"/>
                  <a:gd name="connsiteX2" fmla="*/ 3034145 w 6434051"/>
                  <a:gd name="connsiteY2" fmla="*/ 1788624 h 2786150"/>
                  <a:gd name="connsiteX3" fmla="*/ 3167149 w 6434051"/>
                  <a:gd name="connsiteY3" fmla="*/ 1386 h 2786150"/>
                  <a:gd name="connsiteX4" fmla="*/ 3325091 w 6434051"/>
                  <a:gd name="connsiteY4" fmla="*/ 1780310 h 2786150"/>
                  <a:gd name="connsiteX5" fmla="*/ 3956858 w 6434051"/>
                  <a:gd name="connsiteY5" fmla="*/ 2611583 h 2786150"/>
                  <a:gd name="connsiteX6" fmla="*/ 6434051 w 6434051"/>
                  <a:gd name="connsiteY6" fmla="*/ 2736274 h 2786150"/>
                  <a:gd name="connsiteX0" fmla="*/ 0 w 6434051"/>
                  <a:gd name="connsiteY0" fmla="*/ 2747356 h 2797233"/>
                  <a:gd name="connsiteX1" fmla="*/ 2377440 w 6434051"/>
                  <a:gd name="connsiteY1" fmla="*/ 2639291 h 2797233"/>
                  <a:gd name="connsiteX2" fmla="*/ 3034145 w 6434051"/>
                  <a:gd name="connsiteY2" fmla="*/ 1799707 h 2797233"/>
                  <a:gd name="connsiteX3" fmla="*/ 3167149 w 6434051"/>
                  <a:gd name="connsiteY3" fmla="*/ 12469 h 2797233"/>
                  <a:gd name="connsiteX4" fmla="*/ 3325091 w 6434051"/>
                  <a:gd name="connsiteY4" fmla="*/ 1724891 h 2797233"/>
                  <a:gd name="connsiteX5" fmla="*/ 3956858 w 6434051"/>
                  <a:gd name="connsiteY5" fmla="*/ 2622666 h 2797233"/>
                  <a:gd name="connsiteX6" fmla="*/ 6434051 w 6434051"/>
                  <a:gd name="connsiteY6" fmla="*/ 2747357 h 2797233"/>
                  <a:gd name="connsiteX0" fmla="*/ 0 w 6434051"/>
                  <a:gd name="connsiteY0" fmla="*/ 2736272 h 2800003"/>
                  <a:gd name="connsiteX1" fmla="*/ 2377440 w 6434051"/>
                  <a:gd name="connsiteY1" fmla="*/ 2628207 h 2800003"/>
                  <a:gd name="connsiteX2" fmla="*/ 3042458 w 6434051"/>
                  <a:gd name="connsiteY2" fmla="*/ 1705496 h 2800003"/>
                  <a:gd name="connsiteX3" fmla="*/ 3167149 w 6434051"/>
                  <a:gd name="connsiteY3" fmla="*/ 1385 h 2800003"/>
                  <a:gd name="connsiteX4" fmla="*/ 3325091 w 6434051"/>
                  <a:gd name="connsiteY4" fmla="*/ 1713807 h 2800003"/>
                  <a:gd name="connsiteX5" fmla="*/ 3956858 w 6434051"/>
                  <a:gd name="connsiteY5" fmla="*/ 2611582 h 2800003"/>
                  <a:gd name="connsiteX6" fmla="*/ 6434051 w 6434051"/>
                  <a:gd name="connsiteY6" fmla="*/ 2736273 h 2800003"/>
                  <a:gd name="connsiteX0" fmla="*/ 0 w 6434051"/>
                  <a:gd name="connsiteY0" fmla="*/ 2734887 h 2797233"/>
                  <a:gd name="connsiteX1" fmla="*/ 2377440 w 6434051"/>
                  <a:gd name="connsiteY1" fmla="*/ 2626822 h 2797233"/>
                  <a:gd name="connsiteX2" fmla="*/ 3025833 w 6434051"/>
                  <a:gd name="connsiteY2" fmla="*/ 1712424 h 2797233"/>
                  <a:gd name="connsiteX3" fmla="*/ 3167149 w 6434051"/>
                  <a:gd name="connsiteY3" fmla="*/ 0 h 2797233"/>
                  <a:gd name="connsiteX4" fmla="*/ 3325091 w 6434051"/>
                  <a:gd name="connsiteY4" fmla="*/ 1712422 h 2797233"/>
                  <a:gd name="connsiteX5" fmla="*/ 3956858 w 6434051"/>
                  <a:gd name="connsiteY5" fmla="*/ 2610197 h 2797233"/>
                  <a:gd name="connsiteX6" fmla="*/ 6434051 w 6434051"/>
                  <a:gd name="connsiteY6" fmla="*/ 2734888 h 2797233"/>
                  <a:gd name="connsiteX0" fmla="*/ 0 w 6434051"/>
                  <a:gd name="connsiteY0" fmla="*/ 2734887 h 2797233"/>
                  <a:gd name="connsiteX1" fmla="*/ 2377440 w 6434051"/>
                  <a:gd name="connsiteY1" fmla="*/ 2626822 h 2797233"/>
                  <a:gd name="connsiteX2" fmla="*/ 3025833 w 6434051"/>
                  <a:gd name="connsiteY2" fmla="*/ 1712424 h 2797233"/>
                  <a:gd name="connsiteX3" fmla="*/ 3167149 w 6434051"/>
                  <a:gd name="connsiteY3" fmla="*/ 0 h 2797233"/>
                  <a:gd name="connsiteX4" fmla="*/ 3325091 w 6434051"/>
                  <a:gd name="connsiteY4" fmla="*/ 1712422 h 2797233"/>
                  <a:gd name="connsiteX5" fmla="*/ 3956858 w 6434051"/>
                  <a:gd name="connsiteY5" fmla="*/ 2610197 h 2797233"/>
                  <a:gd name="connsiteX6" fmla="*/ 6434051 w 6434051"/>
                  <a:gd name="connsiteY6" fmla="*/ 2734888 h 2797233"/>
                  <a:gd name="connsiteX0" fmla="*/ 0 w 6434051"/>
                  <a:gd name="connsiteY0" fmla="*/ 2734887 h 2797233"/>
                  <a:gd name="connsiteX1" fmla="*/ 2377440 w 6434051"/>
                  <a:gd name="connsiteY1" fmla="*/ 2626822 h 2797233"/>
                  <a:gd name="connsiteX2" fmla="*/ 3025833 w 6434051"/>
                  <a:gd name="connsiteY2" fmla="*/ 1712424 h 2797233"/>
                  <a:gd name="connsiteX3" fmla="*/ 3167149 w 6434051"/>
                  <a:gd name="connsiteY3" fmla="*/ 0 h 2797233"/>
                  <a:gd name="connsiteX4" fmla="*/ 3325091 w 6434051"/>
                  <a:gd name="connsiteY4" fmla="*/ 1712422 h 2797233"/>
                  <a:gd name="connsiteX5" fmla="*/ 6434051 w 6434051"/>
                  <a:gd name="connsiteY5" fmla="*/ 2734888 h 2797233"/>
                  <a:gd name="connsiteX0" fmla="*/ 0 w 6434051"/>
                  <a:gd name="connsiteY0" fmla="*/ 2734887 h 2734889"/>
                  <a:gd name="connsiteX1" fmla="*/ 3025833 w 6434051"/>
                  <a:gd name="connsiteY1" fmla="*/ 1712424 h 2734889"/>
                  <a:gd name="connsiteX2" fmla="*/ 3167149 w 6434051"/>
                  <a:gd name="connsiteY2" fmla="*/ 0 h 2734889"/>
                  <a:gd name="connsiteX3" fmla="*/ 3325091 w 6434051"/>
                  <a:gd name="connsiteY3" fmla="*/ 1712422 h 2734889"/>
                  <a:gd name="connsiteX4" fmla="*/ 6434051 w 6434051"/>
                  <a:gd name="connsiteY4" fmla="*/ 2734888 h 2734889"/>
                  <a:gd name="connsiteX0" fmla="*/ 0 w 6434051"/>
                  <a:gd name="connsiteY0" fmla="*/ 2773355 h 2773357"/>
                  <a:gd name="connsiteX1" fmla="*/ 3025833 w 6434051"/>
                  <a:gd name="connsiteY1" fmla="*/ 1750892 h 2773357"/>
                  <a:gd name="connsiteX2" fmla="*/ 3167149 w 6434051"/>
                  <a:gd name="connsiteY2" fmla="*/ 38468 h 2773357"/>
                  <a:gd name="connsiteX3" fmla="*/ 4113827 w 6434051"/>
                  <a:gd name="connsiteY3" fmla="*/ 1520074 h 2773357"/>
                  <a:gd name="connsiteX4" fmla="*/ 6434051 w 6434051"/>
                  <a:gd name="connsiteY4" fmla="*/ 2773356 h 2773357"/>
                  <a:gd name="connsiteX0" fmla="*/ 0 w 6434051"/>
                  <a:gd name="connsiteY0" fmla="*/ 2767861 h 2767863"/>
                  <a:gd name="connsiteX1" fmla="*/ 2083730 w 6434051"/>
                  <a:gd name="connsiteY1" fmla="*/ 1712428 h 2767863"/>
                  <a:gd name="connsiteX2" fmla="*/ 3167149 w 6434051"/>
                  <a:gd name="connsiteY2" fmla="*/ 32974 h 2767863"/>
                  <a:gd name="connsiteX3" fmla="*/ 4113827 w 6434051"/>
                  <a:gd name="connsiteY3" fmla="*/ 1514580 h 2767863"/>
                  <a:gd name="connsiteX4" fmla="*/ 6434051 w 6434051"/>
                  <a:gd name="connsiteY4" fmla="*/ 2767862 h 2767863"/>
                  <a:gd name="connsiteX0" fmla="*/ 0 w 6434051"/>
                  <a:gd name="connsiteY0" fmla="*/ 2740384 h 2740386"/>
                  <a:gd name="connsiteX1" fmla="*/ 2231076 w 6434051"/>
                  <a:gd name="connsiteY1" fmla="*/ 1520086 h 2740386"/>
                  <a:gd name="connsiteX2" fmla="*/ 3167149 w 6434051"/>
                  <a:gd name="connsiteY2" fmla="*/ 5497 h 2740386"/>
                  <a:gd name="connsiteX3" fmla="*/ 4113827 w 6434051"/>
                  <a:gd name="connsiteY3" fmla="*/ 1487103 h 2740386"/>
                  <a:gd name="connsiteX4" fmla="*/ 6434051 w 6434051"/>
                  <a:gd name="connsiteY4" fmla="*/ 2740385 h 2740386"/>
                  <a:gd name="connsiteX0" fmla="*/ 0 w 6434051"/>
                  <a:gd name="connsiteY0" fmla="*/ 1949020 h 1949022"/>
                  <a:gd name="connsiteX1" fmla="*/ 2231076 w 6434051"/>
                  <a:gd name="connsiteY1" fmla="*/ 728722 h 1949022"/>
                  <a:gd name="connsiteX2" fmla="*/ 3130314 w 6434051"/>
                  <a:gd name="connsiteY2" fmla="*/ 5497 h 1949022"/>
                  <a:gd name="connsiteX3" fmla="*/ 4113827 w 6434051"/>
                  <a:gd name="connsiteY3" fmla="*/ 695739 h 1949022"/>
                  <a:gd name="connsiteX4" fmla="*/ 6434051 w 6434051"/>
                  <a:gd name="connsiteY4" fmla="*/ 1949021 h 1949022"/>
                  <a:gd name="connsiteX0" fmla="*/ 0 w 6434051"/>
                  <a:gd name="connsiteY0" fmla="*/ 2064425 h 2064427"/>
                  <a:gd name="connsiteX1" fmla="*/ 1678534 w 6434051"/>
                  <a:gd name="connsiteY1" fmla="*/ 1536571 h 2064427"/>
                  <a:gd name="connsiteX2" fmla="*/ 3130314 w 6434051"/>
                  <a:gd name="connsiteY2" fmla="*/ 120902 h 2064427"/>
                  <a:gd name="connsiteX3" fmla="*/ 4113827 w 6434051"/>
                  <a:gd name="connsiteY3" fmla="*/ 811144 h 2064427"/>
                  <a:gd name="connsiteX4" fmla="*/ 6434051 w 6434051"/>
                  <a:gd name="connsiteY4" fmla="*/ 2064426 h 2064427"/>
                  <a:gd name="connsiteX0" fmla="*/ 0 w 6434051"/>
                  <a:gd name="connsiteY0" fmla="*/ 1949016 h 1949018"/>
                  <a:gd name="connsiteX1" fmla="*/ 1678534 w 6434051"/>
                  <a:gd name="connsiteY1" fmla="*/ 1421162 h 1949018"/>
                  <a:gd name="connsiteX2" fmla="*/ 3130314 w 6434051"/>
                  <a:gd name="connsiteY2" fmla="*/ 5493 h 1949018"/>
                  <a:gd name="connsiteX3" fmla="*/ 4997896 w 6434051"/>
                  <a:gd name="connsiteY3" fmla="*/ 1454125 h 1949018"/>
                  <a:gd name="connsiteX4" fmla="*/ 6434051 w 6434051"/>
                  <a:gd name="connsiteY4" fmla="*/ 1949017 h 1949018"/>
                  <a:gd name="connsiteX0" fmla="*/ 0 w 6434051"/>
                  <a:gd name="connsiteY0" fmla="*/ 1960012 h 1960014"/>
                  <a:gd name="connsiteX1" fmla="*/ 1678534 w 6434051"/>
                  <a:gd name="connsiteY1" fmla="*/ 1432158 h 1960014"/>
                  <a:gd name="connsiteX2" fmla="*/ 3130314 w 6434051"/>
                  <a:gd name="connsiteY2" fmla="*/ 16489 h 1960014"/>
                  <a:gd name="connsiteX3" fmla="*/ 4629536 w 6434051"/>
                  <a:gd name="connsiteY3" fmla="*/ 1333226 h 1960014"/>
                  <a:gd name="connsiteX4" fmla="*/ 6434051 w 6434051"/>
                  <a:gd name="connsiteY4" fmla="*/ 1960013 h 1960014"/>
                  <a:gd name="connsiteX0" fmla="*/ 0 w 6434051"/>
                  <a:gd name="connsiteY0" fmla="*/ 1949016 h 1949018"/>
                  <a:gd name="connsiteX1" fmla="*/ 1678534 w 6434051"/>
                  <a:gd name="connsiteY1" fmla="*/ 1421162 h 1949018"/>
                  <a:gd name="connsiteX2" fmla="*/ 3130314 w 6434051"/>
                  <a:gd name="connsiteY2" fmla="*/ 5493 h 1949018"/>
                  <a:gd name="connsiteX3" fmla="*/ 4703210 w 6434051"/>
                  <a:gd name="connsiteY3" fmla="*/ 1454125 h 1949018"/>
                  <a:gd name="connsiteX4" fmla="*/ 6434051 w 6434051"/>
                  <a:gd name="connsiteY4" fmla="*/ 1949017 h 1949018"/>
                  <a:gd name="connsiteX0" fmla="*/ 0 w 6434051"/>
                  <a:gd name="connsiteY0" fmla="*/ 1960012 h 1960014"/>
                  <a:gd name="connsiteX1" fmla="*/ 1678534 w 6434051"/>
                  <a:gd name="connsiteY1" fmla="*/ 1564053 h 1960014"/>
                  <a:gd name="connsiteX2" fmla="*/ 3130314 w 6434051"/>
                  <a:gd name="connsiteY2" fmla="*/ 16489 h 1960014"/>
                  <a:gd name="connsiteX3" fmla="*/ 4703210 w 6434051"/>
                  <a:gd name="connsiteY3" fmla="*/ 1465121 h 1960014"/>
                  <a:gd name="connsiteX4" fmla="*/ 6434051 w 6434051"/>
                  <a:gd name="connsiteY4" fmla="*/ 1960013 h 1960014"/>
                  <a:gd name="connsiteX0" fmla="*/ 0 w 6434051"/>
                  <a:gd name="connsiteY0" fmla="*/ 1954510 h 1954512"/>
                  <a:gd name="connsiteX1" fmla="*/ 1678534 w 6434051"/>
                  <a:gd name="connsiteY1" fmla="*/ 1558551 h 1954512"/>
                  <a:gd name="connsiteX2" fmla="*/ 3130314 w 6434051"/>
                  <a:gd name="connsiteY2" fmla="*/ 10987 h 1954512"/>
                  <a:gd name="connsiteX3" fmla="*/ 4703210 w 6434051"/>
                  <a:gd name="connsiteY3" fmla="*/ 1624484 h 1954512"/>
                  <a:gd name="connsiteX4" fmla="*/ 6434051 w 6434051"/>
                  <a:gd name="connsiteY4" fmla="*/ 1954511 h 1954512"/>
                  <a:gd name="connsiteX0" fmla="*/ 0 w 6434051"/>
                  <a:gd name="connsiteY0" fmla="*/ 1954514 h 2005289"/>
                  <a:gd name="connsiteX1" fmla="*/ 1678534 w 6434051"/>
                  <a:gd name="connsiteY1" fmla="*/ 1558555 h 2005289"/>
                  <a:gd name="connsiteX2" fmla="*/ 3130314 w 6434051"/>
                  <a:gd name="connsiteY2" fmla="*/ 10991 h 2005289"/>
                  <a:gd name="connsiteX3" fmla="*/ 4703210 w 6434051"/>
                  <a:gd name="connsiteY3" fmla="*/ 1624488 h 2005289"/>
                  <a:gd name="connsiteX4" fmla="*/ 6434051 w 6434051"/>
                  <a:gd name="connsiteY4" fmla="*/ 1954515 h 2005289"/>
                  <a:gd name="connsiteX0" fmla="*/ 0 w 6434051"/>
                  <a:gd name="connsiteY0" fmla="*/ 1954510 h 2038256"/>
                  <a:gd name="connsiteX1" fmla="*/ 1678534 w 6434051"/>
                  <a:gd name="connsiteY1" fmla="*/ 1558551 h 2038256"/>
                  <a:gd name="connsiteX2" fmla="*/ 3130314 w 6434051"/>
                  <a:gd name="connsiteY2" fmla="*/ 10987 h 2038256"/>
                  <a:gd name="connsiteX3" fmla="*/ 4703210 w 6434051"/>
                  <a:gd name="connsiteY3" fmla="*/ 1624484 h 2038256"/>
                  <a:gd name="connsiteX4" fmla="*/ 6434051 w 6434051"/>
                  <a:gd name="connsiteY4" fmla="*/ 1954511 h 2038256"/>
                  <a:gd name="connsiteX0" fmla="*/ 0 w 6434051"/>
                  <a:gd name="connsiteY0" fmla="*/ 450962 h 534708"/>
                  <a:gd name="connsiteX1" fmla="*/ 1678534 w 6434051"/>
                  <a:gd name="connsiteY1" fmla="*/ 55003 h 534708"/>
                  <a:gd name="connsiteX2" fmla="*/ 4703210 w 6434051"/>
                  <a:gd name="connsiteY2" fmla="*/ 120936 h 534708"/>
                  <a:gd name="connsiteX3" fmla="*/ 6434051 w 6434051"/>
                  <a:gd name="connsiteY3" fmla="*/ 450963 h 534708"/>
                  <a:gd name="connsiteX0" fmla="*/ 0 w 6434051"/>
                  <a:gd name="connsiteY0" fmla="*/ 330025 h 380801"/>
                  <a:gd name="connsiteX1" fmla="*/ 4703210 w 6434051"/>
                  <a:gd name="connsiteY1" fmla="*/ -1 h 380801"/>
                  <a:gd name="connsiteX2" fmla="*/ 6434051 w 6434051"/>
                  <a:gd name="connsiteY2" fmla="*/ 330026 h 380801"/>
                  <a:gd name="connsiteX0" fmla="*/ 0 w 1730841"/>
                  <a:gd name="connsiteY0" fmla="*/ -1 h 380801"/>
                  <a:gd name="connsiteX1" fmla="*/ 1730841 w 1730841"/>
                  <a:gd name="connsiteY1" fmla="*/ 330026 h 3808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730841" h="380801">
                    <a:moveTo>
                      <a:pt x="0" y="-1"/>
                    </a:moveTo>
                    <a:cubicBezTo>
                      <a:pt x="550623" y="323920"/>
                      <a:pt x="862126" y="380800"/>
                      <a:pt x="1730841" y="330026"/>
                    </a:cubicBezTo>
                  </a:path>
                </a:pathLst>
              </a:custGeom>
              <a:ln w="22225">
                <a:solidFill>
                  <a:srgbClr val="00682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sp>
        <p:nvSpPr>
          <p:cNvPr id="4" name="Rounded Rectangle 3"/>
          <p:cNvSpPr/>
          <p:nvPr/>
        </p:nvSpPr>
        <p:spPr>
          <a:xfrm>
            <a:off x="2003425" y="2528888"/>
            <a:ext cx="1828800" cy="5937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bg1"/>
                </a:solidFill>
              </a:rPr>
              <a:t>ASD</a:t>
            </a:r>
            <a:r>
              <a:rPr lang="en-US" i="1" baseline="-25000" dirty="0" err="1">
                <a:solidFill>
                  <a:schemeClr val="bg1"/>
                </a:solidFill>
              </a:rPr>
              <a:t>mTu</a:t>
            </a:r>
            <a:endParaRPr lang="en-US" i="1" baseline="-25000" dirty="0">
              <a:solidFill>
                <a:schemeClr val="bg1"/>
              </a:solidFill>
            </a:endParaRPr>
          </a:p>
        </p:txBody>
      </p:sp>
      <p:grpSp>
        <p:nvGrpSpPr>
          <p:cNvPr id="14" name="Group 306"/>
          <p:cNvGrpSpPr>
            <a:grpSpLocks/>
          </p:cNvGrpSpPr>
          <p:nvPr/>
        </p:nvGrpSpPr>
        <p:grpSpPr bwMode="auto">
          <a:xfrm>
            <a:off x="3079750" y="2609850"/>
            <a:ext cx="582613" cy="463550"/>
            <a:chOff x="3079439" y="2178341"/>
            <a:chExt cx="583581" cy="462738"/>
          </a:xfrm>
        </p:grpSpPr>
        <p:grpSp>
          <p:nvGrpSpPr>
            <p:cNvPr id="11393" name="Group 51"/>
            <p:cNvGrpSpPr>
              <a:grpSpLocks noChangeAspect="1"/>
            </p:cNvGrpSpPr>
            <p:nvPr/>
          </p:nvGrpSpPr>
          <p:grpSpPr bwMode="auto">
            <a:xfrm>
              <a:off x="3384239" y="2183879"/>
              <a:ext cx="278781" cy="457200"/>
              <a:chOff x="3567119" y="1357269"/>
              <a:chExt cx="1576551" cy="2585545"/>
            </a:xfrm>
          </p:grpSpPr>
          <p:grpSp>
            <p:nvGrpSpPr>
              <p:cNvPr id="11404" name="Group 29"/>
              <p:cNvGrpSpPr>
                <a:grpSpLocks/>
              </p:cNvGrpSpPr>
              <p:nvPr/>
            </p:nvGrpSpPr>
            <p:grpSpPr bwMode="auto">
              <a:xfrm>
                <a:off x="3567119" y="1357269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3586894" y="1330382"/>
                  <a:ext cx="1573685" cy="2589977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414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 rot="16200000" flipV="1">
                    <a:off x="3195114" y="2629854"/>
                    <a:ext cx="2276314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3730776" y="3768008"/>
                    <a:ext cx="1249955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405" name="Group 21"/>
              <p:cNvGrpSpPr>
                <a:grpSpLocks/>
              </p:cNvGrpSpPr>
              <p:nvPr/>
            </p:nvGrpSpPr>
            <p:grpSpPr bwMode="auto">
              <a:xfrm>
                <a:off x="3699647" y="1502917"/>
                <a:ext cx="1284782" cy="2272862"/>
                <a:chOff x="3699647" y="1502917"/>
                <a:chExt cx="1284782" cy="2272862"/>
              </a:xfrm>
            </p:grpSpPr>
            <p:cxnSp>
              <p:nvCxnSpPr>
                <p:cNvPr id="58" name="Straight Connector 57"/>
                <p:cNvCxnSpPr>
                  <a:cxnSpLocks noChangeAspect="1"/>
                </p:cNvCxnSpPr>
                <p:nvPr/>
              </p:nvCxnSpPr>
              <p:spPr>
                <a:xfrm flipV="1">
                  <a:off x="3731850" y="2141481"/>
                  <a:ext cx="1240961" cy="940992"/>
                </a:xfrm>
                <a:prstGeom prst="line">
                  <a:avLst/>
                </a:prstGeom>
                <a:ln w="158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>
                  <a:cxnSpLocks noChangeAspect="1"/>
                </p:cNvCxnSpPr>
                <p:nvPr/>
              </p:nvCxnSpPr>
              <p:spPr>
                <a:xfrm flipV="1">
                  <a:off x="4658077" y="3539530"/>
                  <a:ext cx="323729" cy="233008"/>
                </a:xfrm>
                <a:prstGeom prst="line">
                  <a:avLst/>
                </a:prstGeom>
                <a:ln w="158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>
                  <a:cxnSpLocks noChangeAspect="1"/>
                </p:cNvCxnSpPr>
                <p:nvPr/>
              </p:nvCxnSpPr>
              <p:spPr>
                <a:xfrm flipV="1">
                  <a:off x="3749835" y="2607497"/>
                  <a:ext cx="1231971" cy="932033"/>
                </a:xfrm>
                <a:prstGeom prst="line">
                  <a:avLst/>
                </a:prstGeom>
                <a:ln w="158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>
                  <a:cxnSpLocks noChangeAspect="1"/>
                </p:cNvCxnSpPr>
                <p:nvPr/>
              </p:nvCxnSpPr>
              <p:spPr>
                <a:xfrm flipV="1">
                  <a:off x="3740845" y="1702347"/>
                  <a:ext cx="1240961" cy="923074"/>
                </a:xfrm>
                <a:prstGeom prst="line">
                  <a:avLst/>
                </a:prstGeom>
                <a:ln w="158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>
                  <a:cxnSpLocks noChangeAspect="1"/>
                </p:cNvCxnSpPr>
                <p:nvPr/>
              </p:nvCxnSpPr>
              <p:spPr>
                <a:xfrm flipV="1">
                  <a:off x="3740845" y="1469339"/>
                  <a:ext cx="296749" cy="233008"/>
                </a:xfrm>
                <a:prstGeom prst="line">
                  <a:avLst/>
                </a:prstGeom>
                <a:ln w="158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>
                  <a:cxnSpLocks noChangeAspect="1"/>
                </p:cNvCxnSpPr>
                <p:nvPr/>
              </p:nvCxnSpPr>
              <p:spPr>
                <a:xfrm flipV="1">
                  <a:off x="3740845" y="1478304"/>
                  <a:ext cx="890252" cy="663177"/>
                </a:xfrm>
                <a:prstGeom prst="line">
                  <a:avLst/>
                </a:prstGeom>
                <a:ln w="158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>
                  <a:cxnSpLocks noChangeAspect="1"/>
                </p:cNvCxnSpPr>
                <p:nvPr/>
              </p:nvCxnSpPr>
              <p:spPr>
                <a:xfrm flipV="1">
                  <a:off x="4046589" y="3082473"/>
                  <a:ext cx="926222" cy="663177"/>
                </a:xfrm>
                <a:prstGeom prst="line">
                  <a:avLst/>
                </a:prstGeom>
                <a:ln w="15875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394" name="Group 126"/>
            <p:cNvGrpSpPr>
              <a:grpSpLocks noChangeAspect="1"/>
            </p:cNvGrpSpPr>
            <p:nvPr/>
          </p:nvGrpSpPr>
          <p:grpSpPr bwMode="auto">
            <a:xfrm>
              <a:off x="3079439" y="2178341"/>
              <a:ext cx="278781" cy="457200"/>
              <a:chOff x="5354356" y="3593398"/>
              <a:chExt cx="1576551" cy="2585545"/>
            </a:xfrm>
          </p:grpSpPr>
          <p:grpSp>
            <p:nvGrpSpPr>
              <p:cNvPr id="11395" name="Group 15"/>
              <p:cNvGrpSpPr>
                <a:grpSpLocks/>
              </p:cNvGrpSpPr>
              <p:nvPr/>
            </p:nvGrpSpPr>
            <p:grpSpPr bwMode="auto">
              <a:xfrm>
                <a:off x="5354356" y="3593398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133" name="Rectangle 132"/>
                <p:cNvSpPr/>
                <p:nvPr/>
              </p:nvSpPr>
              <p:spPr>
                <a:xfrm>
                  <a:off x="3584028" y="1334814"/>
                  <a:ext cx="1573685" cy="2589982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401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135" name="Straight Connector 134"/>
                  <p:cNvCxnSpPr/>
                  <p:nvPr/>
                </p:nvCxnSpPr>
                <p:spPr>
                  <a:xfrm rot="16200000" flipV="1">
                    <a:off x="3178807" y="2647727"/>
                    <a:ext cx="2303202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>
                    <a:off x="3727910" y="3799328"/>
                    <a:ext cx="1249955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396" name="Group 8"/>
              <p:cNvGrpSpPr>
                <a:grpSpLocks/>
              </p:cNvGrpSpPr>
              <p:nvPr/>
            </p:nvGrpSpPr>
            <p:grpSpPr bwMode="auto">
              <a:xfrm>
                <a:off x="5486573" y="3970214"/>
                <a:ext cx="1285924" cy="2068986"/>
                <a:chOff x="3707649" y="1725778"/>
                <a:chExt cx="1285924" cy="2068986"/>
              </a:xfrm>
            </p:grpSpPr>
            <p:sp>
              <p:nvSpPr>
                <p:cNvPr id="130" name="Freeform 129"/>
                <p:cNvSpPr/>
                <p:nvPr/>
              </p:nvSpPr>
              <p:spPr>
                <a:xfrm>
                  <a:off x="3710323" y="1725360"/>
                  <a:ext cx="1240959" cy="2070194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849081"/>
                    <a:gd name="connsiteX1" fmla="*/ 2377440 w 6434051"/>
                    <a:gd name="connsiteY1" fmla="*/ 2626822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65707"/>
                    <a:gd name="connsiteX1" fmla="*/ 2209948 w 6434051"/>
                    <a:gd name="connsiteY1" fmla="*/ 2695296 h 2865707"/>
                    <a:gd name="connsiteX2" fmla="*/ 3025833 w 6434051"/>
                    <a:gd name="connsiteY2" fmla="*/ 1712424 h 2865707"/>
                    <a:gd name="connsiteX3" fmla="*/ 3167149 w 6434051"/>
                    <a:gd name="connsiteY3" fmla="*/ 0 h 2865707"/>
                    <a:gd name="connsiteX4" fmla="*/ 3325091 w 6434051"/>
                    <a:gd name="connsiteY4" fmla="*/ 1712422 h 2865707"/>
                    <a:gd name="connsiteX5" fmla="*/ 4150119 w 6434051"/>
                    <a:gd name="connsiteY5" fmla="*/ 2678670 h 2865707"/>
                    <a:gd name="connsiteX6" fmla="*/ 6434051 w 6434051"/>
                    <a:gd name="connsiteY6" fmla="*/ 2734888 h 2865707"/>
                    <a:gd name="connsiteX0" fmla="*/ 0 w 6434051"/>
                    <a:gd name="connsiteY0" fmla="*/ 2734887 h 2849081"/>
                    <a:gd name="connsiteX1" fmla="*/ 2209948 w 6434051"/>
                    <a:gd name="connsiteY1" fmla="*/ 2661059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49081"/>
                    <a:gd name="connsiteX1" fmla="*/ 2197063 w 6434051"/>
                    <a:gd name="connsiteY1" fmla="*/ 2626823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03645 w 6537696"/>
                    <a:gd name="connsiteY0" fmla="*/ 2734887 h 2814844"/>
                    <a:gd name="connsiteX1" fmla="*/ 366176 w 6537696"/>
                    <a:gd name="connsiteY1" fmla="*/ 2716112 h 2814844"/>
                    <a:gd name="connsiteX2" fmla="*/ 2300708 w 6537696"/>
                    <a:gd name="connsiteY2" fmla="*/ 2626823 h 2814844"/>
                    <a:gd name="connsiteX3" fmla="*/ 3129478 w 6537696"/>
                    <a:gd name="connsiteY3" fmla="*/ 1712424 h 2814844"/>
                    <a:gd name="connsiteX4" fmla="*/ 3270794 w 6537696"/>
                    <a:gd name="connsiteY4" fmla="*/ 0 h 2814844"/>
                    <a:gd name="connsiteX5" fmla="*/ 3428736 w 6537696"/>
                    <a:gd name="connsiteY5" fmla="*/ 1712422 h 2814844"/>
                    <a:gd name="connsiteX6" fmla="*/ 4253764 w 6537696"/>
                    <a:gd name="connsiteY6" fmla="*/ 2644433 h 2814844"/>
                    <a:gd name="connsiteX7" fmla="*/ 6537696 w 6537696"/>
                    <a:gd name="connsiteY7" fmla="*/ 2734888 h 2814844"/>
                    <a:gd name="connsiteX0" fmla="*/ 103647 w 6537698"/>
                    <a:gd name="connsiteY0" fmla="*/ 2734887 h 2814844"/>
                    <a:gd name="connsiteX1" fmla="*/ 366178 w 6537698"/>
                    <a:gd name="connsiteY1" fmla="*/ 2716112 h 2814844"/>
                    <a:gd name="connsiteX2" fmla="*/ 2300710 w 6537698"/>
                    <a:gd name="connsiteY2" fmla="*/ 2626823 h 2814844"/>
                    <a:gd name="connsiteX3" fmla="*/ 3129480 w 6537698"/>
                    <a:gd name="connsiteY3" fmla="*/ 1712424 h 2814844"/>
                    <a:gd name="connsiteX4" fmla="*/ 3270796 w 6537698"/>
                    <a:gd name="connsiteY4" fmla="*/ 0 h 2814844"/>
                    <a:gd name="connsiteX5" fmla="*/ 3428738 w 6537698"/>
                    <a:gd name="connsiteY5" fmla="*/ 1712422 h 2814844"/>
                    <a:gd name="connsiteX6" fmla="*/ 4253766 w 6537698"/>
                    <a:gd name="connsiteY6" fmla="*/ 2644433 h 2814844"/>
                    <a:gd name="connsiteX7" fmla="*/ 6537698 w 6537698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16528 w 6550579"/>
                    <a:gd name="connsiteY0" fmla="*/ 2734887 h 2814844"/>
                    <a:gd name="connsiteX1" fmla="*/ 366176 w 6550579"/>
                    <a:gd name="connsiteY1" fmla="*/ 2727524 h 2814844"/>
                    <a:gd name="connsiteX2" fmla="*/ 2313591 w 6550579"/>
                    <a:gd name="connsiteY2" fmla="*/ 2626823 h 2814844"/>
                    <a:gd name="connsiteX3" fmla="*/ 3142361 w 6550579"/>
                    <a:gd name="connsiteY3" fmla="*/ 1712424 h 2814844"/>
                    <a:gd name="connsiteX4" fmla="*/ 3283677 w 6550579"/>
                    <a:gd name="connsiteY4" fmla="*/ 0 h 2814844"/>
                    <a:gd name="connsiteX5" fmla="*/ 3441619 w 6550579"/>
                    <a:gd name="connsiteY5" fmla="*/ 1712422 h 2814844"/>
                    <a:gd name="connsiteX6" fmla="*/ 4266647 w 6550579"/>
                    <a:gd name="connsiteY6" fmla="*/ 2644433 h 2814844"/>
                    <a:gd name="connsiteX7" fmla="*/ 6550579 w 6550579"/>
                    <a:gd name="connsiteY7" fmla="*/ 2734888 h 2814844"/>
                    <a:gd name="connsiteX0" fmla="*/ 116526 w 6550577"/>
                    <a:gd name="connsiteY0" fmla="*/ 2734887 h 2814844"/>
                    <a:gd name="connsiteX1" fmla="*/ 370201 w 6550577"/>
                    <a:gd name="connsiteY1" fmla="*/ 2731804 h 2814844"/>
                    <a:gd name="connsiteX2" fmla="*/ 366174 w 6550577"/>
                    <a:gd name="connsiteY2" fmla="*/ 2727524 h 2814844"/>
                    <a:gd name="connsiteX3" fmla="*/ 2313589 w 6550577"/>
                    <a:gd name="connsiteY3" fmla="*/ 2626823 h 2814844"/>
                    <a:gd name="connsiteX4" fmla="*/ 3142359 w 6550577"/>
                    <a:gd name="connsiteY4" fmla="*/ 1712424 h 2814844"/>
                    <a:gd name="connsiteX5" fmla="*/ 3283675 w 6550577"/>
                    <a:gd name="connsiteY5" fmla="*/ 0 h 2814844"/>
                    <a:gd name="connsiteX6" fmla="*/ 3441617 w 6550577"/>
                    <a:gd name="connsiteY6" fmla="*/ 1712422 h 2814844"/>
                    <a:gd name="connsiteX7" fmla="*/ 4266645 w 6550577"/>
                    <a:gd name="connsiteY7" fmla="*/ 2644433 h 2814844"/>
                    <a:gd name="connsiteX8" fmla="*/ 6550577 w 6550577"/>
                    <a:gd name="connsiteY8" fmla="*/ 2734888 h 2814844"/>
                    <a:gd name="connsiteX0" fmla="*/ 112503 w 6546554"/>
                    <a:gd name="connsiteY0" fmla="*/ 2734887 h 2814844"/>
                    <a:gd name="connsiteX1" fmla="*/ 366178 w 6546554"/>
                    <a:gd name="connsiteY1" fmla="*/ 2731804 h 2814844"/>
                    <a:gd name="connsiteX2" fmla="*/ 2309566 w 6546554"/>
                    <a:gd name="connsiteY2" fmla="*/ 2626823 h 2814844"/>
                    <a:gd name="connsiteX3" fmla="*/ 3138336 w 6546554"/>
                    <a:gd name="connsiteY3" fmla="*/ 1712424 h 2814844"/>
                    <a:gd name="connsiteX4" fmla="*/ 3279652 w 6546554"/>
                    <a:gd name="connsiteY4" fmla="*/ 0 h 2814844"/>
                    <a:gd name="connsiteX5" fmla="*/ 3437594 w 6546554"/>
                    <a:gd name="connsiteY5" fmla="*/ 1712422 h 2814844"/>
                    <a:gd name="connsiteX6" fmla="*/ 4262622 w 6546554"/>
                    <a:gd name="connsiteY6" fmla="*/ 2644433 h 2814844"/>
                    <a:gd name="connsiteX7" fmla="*/ 6546554 w 6546554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821264"/>
                    <a:gd name="connsiteX1" fmla="*/ 2197063 w 6434051"/>
                    <a:gd name="connsiteY1" fmla="*/ 262682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4351298"/>
                    <a:gd name="connsiteY0" fmla="*/ 2646083 h 2821264"/>
                    <a:gd name="connsiteX1" fmla="*/ 943080 w 4351298"/>
                    <a:gd name="connsiteY1" fmla="*/ 1712424 h 2821264"/>
                    <a:gd name="connsiteX2" fmla="*/ 1084396 w 4351298"/>
                    <a:gd name="connsiteY2" fmla="*/ 0 h 2821264"/>
                    <a:gd name="connsiteX3" fmla="*/ 1242338 w 4351298"/>
                    <a:gd name="connsiteY3" fmla="*/ 1712422 h 2821264"/>
                    <a:gd name="connsiteX4" fmla="*/ 2189842 w 4351298"/>
                    <a:gd name="connsiteY4" fmla="*/ 2650853 h 2821264"/>
                    <a:gd name="connsiteX5" fmla="*/ 4351298 w 4351298"/>
                    <a:gd name="connsiteY5" fmla="*/ 2734888 h 2821264"/>
                    <a:gd name="connsiteX0" fmla="*/ 0 w 2189842"/>
                    <a:gd name="connsiteY0" fmla="*/ 2646083 h 2650853"/>
                    <a:gd name="connsiteX1" fmla="*/ 943080 w 2189842"/>
                    <a:gd name="connsiteY1" fmla="*/ 1712424 h 2650853"/>
                    <a:gd name="connsiteX2" fmla="*/ 1084396 w 2189842"/>
                    <a:gd name="connsiteY2" fmla="*/ 0 h 2650853"/>
                    <a:gd name="connsiteX3" fmla="*/ 1242338 w 2189842"/>
                    <a:gd name="connsiteY3" fmla="*/ 1712422 h 2650853"/>
                    <a:gd name="connsiteX4" fmla="*/ 2189842 w 2189842"/>
                    <a:gd name="connsiteY4" fmla="*/ 2650853 h 2650853"/>
                    <a:gd name="connsiteX0" fmla="*/ 0 w 2189842"/>
                    <a:gd name="connsiteY0" fmla="*/ 2752335 h 2897995"/>
                    <a:gd name="connsiteX1" fmla="*/ 943080 w 2189842"/>
                    <a:gd name="connsiteY1" fmla="*/ 1818676 h 2897995"/>
                    <a:gd name="connsiteX2" fmla="*/ 1084396 w 2189842"/>
                    <a:gd name="connsiteY2" fmla="*/ 106252 h 2897995"/>
                    <a:gd name="connsiteX3" fmla="*/ 1296397 w 2189842"/>
                    <a:gd name="connsiteY3" fmla="*/ 2456186 h 2897995"/>
                    <a:gd name="connsiteX4" fmla="*/ 2189842 w 2189842"/>
                    <a:gd name="connsiteY4" fmla="*/ 2757105 h 2897995"/>
                    <a:gd name="connsiteX0" fmla="*/ 0 w 2189842"/>
                    <a:gd name="connsiteY0" fmla="*/ 2650806 h 2824006"/>
                    <a:gd name="connsiteX1" fmla="*/ 925061 w 2189842"/>
                    <a:gd name="connsiteY1" fmla="*/ 2382992 h 2824006"/>
                    <a:gd name="connsiteX2" fmla="*/ 1084396 w 2189842"/>
                    <a:gd name="connsiteY2" fmla="*/ 4723 h 2824006"/>
                    <a:gd name="connsiteX3" fmla="*/ 1296397 w 2189842"/>
                    <a:gd name="connsiteY3" fmla="*/ 2354657 h 2824006"/>
                    <a:gd name="connsiteX4" fmla="*/ 2189842 w 2189842"/>
                    <a:gd name="connsiteY4" fmla="*/ 2655576 h 2824006"/>
                    <a:gd name="connsiteX0" fmla="*/ 0 w 2189842"/>
                    <a:gd name="connsiteY0" fmla="*/ 2650805 h 2824005"/>
                    <a:gd name="connsiteX1" fmla="*/ 925061 w 2189842"/>
                    <a:gd name="connsiteY1" fmla="*/ 2382991 h 2824005"/>
                    <a:gd name="connsiteX2" fmla="*/ 1084396 w 2189842"/>
                    <a:gd name="connsiteY2" fmla="*/ 4722 h 2824005"/>
                    <a:gd name="connsiteX3" fmla="*/ 1296397 w 2189842"/>
                    <a:gd name="connsiteY3" fmla="*/ 2354656 h 2824005"/>
                    <a:gd name="connsiteX4" fmla="*/ 2189842 w 2189842"/>
                    <a:gd name="connsiteY4" fmla="*/ 2655575 h 282400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721519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47780 h 2802884"/>
                    <a:gd name="connsiteX1" fmla="*/ 190216 w 2372221"/>
                    <a:gd name="connsiteY1" fmla="*/ 2718494 h 2802884"/>
                    <a:gd name="connsiteX2" fmla="*/ 1099276 w 2372221"/>
                    <a:gd name="connsiteY2" fmla="*/ 2341450 h 2802884"/>
                    <a:gd name="connsiteX3" fmla="*/ 1266775 w 2372221"/>
                    <a:gd name="connsiteY3" fmla="*/ 1697 h 2802884"/>
                    <a:gd name="connsiteX4" fmla="*/ 1478776 w 2372221"/>
                    <a:gd name="connsiteY4" fmla="*/ 2351631 h 2802884"/>
                    <a:gd name="connsiteX5" fmla="*/ 2372221 w 2372221"/>
                    <a:gd name="connsiteY5" fmla="*/ 2709218 h 2802884"/>
                    <a:gd name="connsiteX0" fmla="*/ 182379 w 2372221"/>
                    <a:gd name="connsiteY0" fmla="*/ 2646526 h 2788792"/>
                    <a:gd name="connsiteX1" fmla="*/ 190216 w 2372221"/>
                    <a:gd name="connsiteY1" fmla="*/ 2717240 h 2788792"/>
                    <a:gd name="connsiteX2" fmla="*/ 1099276 w 2372221"/>
                    <a:gd name="connsiteY2" fmla="*/ 2340196 h 2788792"/>
                    <a:gd name="connsiteX3" fmla="*/ 1266775 w 2372221"/>
                    <a:gd name="connsiteY3" fmla="*/ 443 h 2788792"/>
                    <a:gd name="connsiteX4" fmla="*/ 1478776 w 2372221"/>
                    <a:gd name="connsiteY4" fmla="*/ 2337538 h 2788792"/>
                    <a:gd name="connsiteX5" fmla="*/ 2372221 w 2372221"/>
                    <a:gd name="connsiteY5" fmla="*/ 2707964 h 2788792"/>
                    <a:gd name="connsiteX0" fmla="*/ 0 w 2182005"/>
                    <a:gd name="connsiteY0" fmla="*/ 2717240 h 2788791"/>
                    <a:gd name="connsiteX1" fmla="*/ 909060 w 2182005"/>
                    <a:gd name="connsiteY1" fmla="*/ 2340196 h 2788791"/>
                    <a:gd name="connsiteX2" fmla="*/ 1076559 w 2182005"/>
                    <a:gd name="connsiteY2" fmla="*/ 443 h 2788791"/>
                    <a:gd name="connsiteX3" fmla="*/ 1288560 w 2182005"/>
                    <a:gd name="connsiteY3" fmla="*/ 2337538 h 2788791"/>
                    <a:gd name="connsiteX4" fmla="*/ 2182005 w 2182005"/>
                    <a:gd name="connsiteY4" fmla="*/ 2707964 h 2788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82005" h="2788791">
                      <a:moveTo>
                        <a:pt x="0" y="2717240"/>
                      </a:moveTo>
                      <a:cubicBezTo>
                        <a:pt x="172199" y="2700937"/>
                        <a:pt x="729633" y="2778829"/>
                        <a:pt x="909060" y="2340196"/>
                      </a:cubicBezTo>
                      <a:cubicBezTo>
                        <a:pt x="1089793" y="1899182"/>
                        <a:pt x="1013309" y="886"/>
                        <a:pt x="1076559" y="443"/>
                      </a:cubicBezTo>
                      <a:cubicBezTo>
                        <a:pt x="1139809" y="0"/>
                        <a:pt x="1104319" y="1886285"/>
                        <a:pt x="1288560" y="2337538"/>
                      </a:cubicBezTo>
                      <a:cubicBezTo>
                        <a:pt x="1472801" y="2788791"/>
                        <a:pt x="1663845" y="2665055"/>
                        <a:pt x="2182005" y="2707964"/>
                      </a:cubicBezTo>
                    </a:path>
                  </a:pathLst>
                </a:custGeom>
                <a:ln w="158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1" name="Freeform 130"/>
                <p:cNvSpPr/>
                <p:nvPr/>
              </p:nvSpPr>
              <p:spPr>
                <a:xfrm>
                  <a:off x="4043041" y="2953139"/>
                  <a:ext cx="917230" cy="842415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4703210"/>
                    <a:gd name="connsiteY0" fmla="*/ 1954512 h 2038258"/>
                    <a:gd name="connsiteX1" fmla="*/ 1678534 w 4703210"/>
                    <a:gd name="connsiteY1" fmla="*/ 1558553 h 2038258"/>
                    <a:gd name="connsiteX2" fmla="*/ 3130314 w 4703210"/>
                    <a:gd name="connsiteY2" fmla="*/ 10989 h 2038258"/>
                    <a:gd name="connsiteX3" fmla="*/ 4703210 w 4703210"/>
                    <a:gd name="connsiteY3" fmla="*/ 1624486 h 20382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703210" h="2038258">
                      <a:moveTo>
                        <a:pt x="0" y="1954512"/>
                      </a:moveTo>
                      <a:cubicBezTo>
                        <a:pt x="777727" y="2038258"/>
                        <a:pt x="1156815" y="1882473"/>
                        <a:pt x="1678534" y="1558553"/>
                      </a:cubicBezTo>
                      <a:cubicBezTo>
                        <a:pt x="2200253" y="1234633"/>
                        <a:pt x="2626201" y="0"/>
                        <a:pt x="3130314" y="10989"/>
                      </a:cubicBezTo>
                      <a:cubicBezTo>
                        <a:pt x="3634427" y="21978"/>
                        <a:pt x="4152587" y="1300565"/>
                        <a:pt x="4703210" y="162448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2" name="Freeform 131"/>
                <p:cNvSpPr/>
                <p:nvPr/>
              </p:nvSpPr>
              <p:spPr>
                <a:xfrm>
                  <a:off x="3710323" y="3616317"/>
                  <a:ext cx="350703" cy="152349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6434051"/>
                    <a:gd name="connsiteY0" fmla="*/ 450962 h 534708"/>
                    <a:gd name="connsiteX1" fmla="*/ 1678534 w 6434051"/>
                    <a:gd name="connsiteY1" fmla="*/ 55003 h 534708"/>
                    <a:gd name="connsiteX2" fmla="*/ 4703210 w 6434051"/>
                    <a:gd name="connsiteY2" fmla="*/ 120936 h 534708"/>
                    <a:gd name="connsiteX3" fmla="*/ 6434051 w 6434051"/>
                    <a:gd name="connsiteY3" fmla="*/ 450963 h 534708"/>
                    <a:gd name="connsiteX0" fmla="*/ 0 w 6434051"/>
                    <a:gd name="connsiteY0" fmla="*/ 330025 h 380801"/>
                    <a:gd name="connsiteX1" fmla="*/ 4703210 w 6434051"/>
                    <a:gd name="connsiteY1" fmla="*/ -1 h 380801"/>
                    <a:gd name="connsiteX2" fmla="*/ 6434051 w 6434051"/>
                    <a:gd name="connsiteY2" fmla="*/ 330026 h 380801"/>
                    <a:gd name="connsiteX0" fmla="*/ 0 w 1730841"/>
                    <a:gd name="connsiteY0" fmla="*/ -1 h 380801"/>
                    <a:gd name="connsiteX1" fmla="*/ 1730841 w 1730841"/>
                    <a:gd name="connsiteY1" fmla="*/ 330026 h 3808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730841" h="380801">
                      <a:moveTo>
                        <a:pt x="0" y="-1"/>
                      </a:moveTo>
                      <a:cubicBezTo>
                        <a:pt x="550623" y="323920"/>
                        <a:pt x="862126" y="380800"/>
                        <a:pt x="1730841" y="33002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5" name="Rounded Rectangle 4"/>
          <p:cNvSpPr/>
          <p:nvPr/>
        </p:nvSpPr>
        <p:spPr>
          <a:xfrm>
            <a:off x="1978025" y="3290888"/>
            <a:ext cx="1828800" cy="59531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bg1"/>
                </a:solidFill>
              </a:rPr>
              <a:t>ASD</a:t>
            </a:r>
            <a:r>
              <a:rPr lang="en-US" i="1" baseline="-25000" dirty="0" err="1">
                <a:solidFill>
                  <a:schemeClr val="bg1"/>
                </a:solidFill>
              </a:rPr>
              <a:t>nTu</a:t>
            </a:r>
            <a:endParaRPr lang="en-US" i="1" baseline="-25000" dirty="0">
              <a:solidFill>
                <a:schemeClr val="bg1"/>
              </a:solidFill>
            </a:endParaRPr>
          </a:p>
        </p:txBody>
      </p:sp>
      <p:grpSp>
        <p:nvGrpSpPr>
          <p:cNvPr id="29" name="Group 305"/>
          <p:cNvGrpSpPr>
            <a:grpSpLocks/>
          </p:cNvGrpSpPr>
          <p:nvPr/>
        </p:nvGrpSpPr>
        <p:grpSpPr bwMode="auto">
          <a:xfrm>
            <a:off x="3082925" y="3371850"/>
            <a:ext cx="571500" cy="446088"/>
            <a:chOff x="3082209" y="3016538"/>
            <a:chExt cx="572500" cy="347904"/>
          </a:xfrm>
        </p:grpSpPr>
        <p:grpSp>
          <p:nvGrpSpPr>
            <p:cNvPr id="11369" name="Group 77"/>
            <p:cNvGrpSpPr>
              <a:grpSpLocks noChangeAspect="1"/>
            </p:cNvGrpSpPr>
            <p:nvPr/>
          </p:nvGrpSpPr>
          <p:grpSpPr bwMode="auto">
            <a:xfrm>
              <a:off x="3375928" y="3018632"/>
              <a:ext cx="278781" cy="345810"/>
              <a:chOff x="2777412" y="2687309"/>
              <a:chExt cx="1576551" cy="2585545"/>
            </a:xfrm>
          </p:grpSpPr>
          <p:grpSp>
            <p:nvGrpSpPr>
              <p:cNvPr id="11380" name="Group 59"/>
              <p:cNvGrpSpPr>
                <a:grpSpLocks/>
              </p:cNvGrpSpPr>
              <p:nvPr/>
            </p:nvGrpSpPr>
            <p:grpSpPr bwMode="auto">
              <a:xfrm>
                <a:off x="2777412" y="2687309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3586759" y="1337671"/>
                  <a:ext cx="1573820" cy="2582688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390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 rot="16200000" flipV="1">
                    <a:off x="3199223" y="2629018"/>
                    <a:ext cx="2267945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>
                    <a:off x="3730652" y="3762988"/>
                    <a:ext cx="1250063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381" name="Group 51"/>
              <p:cNvGrpSpPr>
                <a:grpSpLocks/>
              </p:cNvGrpSpPr>
              <p:nvPr/>
            </p:nvGrpSpPr>
            <p:grpSpPr bwMode="auto">
              <a:xfrm>
                <a:off x="2944311" y="2833020"/>
                <a:ext cx="1291720" cy="2277224"/>
                <a:chOff x="3700769" y="1502984"/>
                <a:chExt cx="1291720" cy="2277224"/>
              </a:xfrm>
            </p:grpSpPr>
            <p:cxnSp>
              <p:nvCxnSpPr>
                <p:cNvPr id="81" name="Straight Connector 80"/>
                <p:cNvCxnSpPr>
                  <a:cxnSpLocks noChangeAspect="1"/>
                </p:cNvCxnSpPr>
                <p:nvPr/>
              </p:nvCxnSpPr>
              <p:spPr>
                <a:xfrm rot="5400000" flipH="1" flipV="1">
                  <a:off x="3674736" y="2475141"/>
                  <a:ext cx="1351513" cy="1232078"/>
                </a:xfrm>
                <a:prstGeom prst="line">
                  <a:avLst/>
                </a:prstGeom>
                <a:ln w="158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>
                  <a:cxnSpLocks noChangeAspect="1"/>
                </p:cNvCxnSpPr>
                <p:nvPr/>
              </p:nvCxnSpPr>
              <p:spPr>
                <a:xfrm rot="5400000" flipH="1" flipV="1">
                  <a:off x="3688099" y="2026178"/>
                  <a:ext cx="1360767" cy="1232078"/>
                </a:xfrm>
                <a:prstGeom prst="line">
                  <a:avLst/>
                </a:prstGeom>
                <a:ln w="158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>
                  <a:cxnSpLocks noChangeAspect="1"/>
                </p:cNvCxnSpPr>
                <p:nvPr/>
              </p:nvCxnSpPr>
              <p:spPr>
                <a:xfrm rot="5400000" flipH="1" flipV="1">
                  <a:off x="3717438" y="1571019"/>
                  <a:ext cx="879406" cy="809396"/>
                </a:xfrm>
                <a:prstGeom prst="line">
                  <a:avLst/>
                </a:prstGeom>
                <a:ln w="158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>
                  <a:cxnSpLocks noChangeAspect="1"/>
                </p:cNvCxnSpPr>
                <p:nvPr/>
              </p:nvCxnSpPr>
              <p:spPr>
                <a:xfrm rot="5400000" flipH="1" flipV="1">
                  <a:off x="4126230" y="2908648"/>
                  <a:ext cx="907180" cy="809396"/>
                </a:xfrm>
                <a:prstGeom prst="line">
                  <a:avLst/>
                </a:prstGeom>
                <a:ln w="158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>
                  <a:cxnSpLocks noChangeAspect="1"/>
                </p:cNvCxnSpPr>
                <p:nvPr/>
              </p:nvCxnSpPr>
              <p:spPr>
                <a:xfrm rot="5400000" flipH="1" flipV="1">
                  <a:off x="3715603" y="1581845"/>
                  <a:ext cx="1323739" cy="1232084"/>
                </a:xfrm>
                <a:prstGeom prst="line">
                  <a:avLst/>
                </a:prstGeom>
                <a:ln w="158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>
                  <a:cxnSpLocks noChangeAspect="1"/>
                </p:cNvCxnSpPr>
                <p:nvPr/>
              </p:nvCxnSpPr>
              <p:spPr>
                <a:xfrm rot="5400000" flipH="1" flipV="1">
                  <a:off x="3750869" y="1537589"/>
                  <a:ext cx="425819" cy="422682"/>
                </a:xfrm>
                <a:prstGeom prst="line">
                  <a:avLst/>
                </a:prstGeom>
                <a:ln w="158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>
                  <a:cxnSpLocks noChangeAspect="1"/>
                </p:cNvCxnSpPr>
                <p:nvPr/>
              </p:nvCxnSpPr>
              <p:spPr>
                <a:xfrm rot="5400000" flipH="1" flipV="1">
                  <a:off x="4541888" y="3342551"/>
                  <a:ext cx="453593" cy="413691"/>
                </a:xfrm>
                <a:prstGeom prst="line">
                  <a:avLst/>
                </a:prstGeom>
                <a:ln w="15875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370" name="Group 136"/>
            <p:cNvGrpSpPr>
              <a:grpSpLocks noChangeAspect="1"/>
            </p:cNvGrpSpPr>
            <p:nvPr/>
          </p:nvGrpSpPr>
          <p:grpSpPr bwMode="auto">
            <a:xfrm>
              <a:off x="3082209" y="3016538"/>
              <a:ext cx="278781" cy="345810"/>
              <a:chOff x="5354356" y="3593398"/>
              <a:chExt cx="1576551" cy="2585545"/>
            </a:xfrm>
          </p:grpSpPr>
          <p:grpSp>
            <p:nvGrpSpPr>
              <p:cNvPr id="11371" name="Group 15"/>
              <p:cNvGrpSpPr>
                <a:grpSpLocks/>
              </p:cNvGrpSpPr>
              <p:nvPr/>
            </p:nvGrpSpPr>
            <p:grpSpPr bwMode="auto">
              <a:xfrm>
                <a:off x="5354356" y="3593398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143" name="Rectangle 142"/>
                <p:cNvSpPr/>
                <p:nvPr/>
              </p:nvSpPr>
              <p:spPr>
                <a:xfrm>
                  <a:off x="3584028" y="1334814"/>
                  <a:ext cx="1573826" cy="2582688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377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145" name="Straight Connector 144"/>
                  <p:cNvCxnSpPr/>
                  <p:nvPr/>
                </p:nvCxnSpPr>
                <p:spPr>
                  <a:xfrm rot="16200000" flipV="1">
                    <a:off x="3210382" y="2612277"/>
                    <a:ext cx="2240177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Straight Connector 145"/>
                  <p:cNvCxnSpPr/>
                  <p:nvPr/>
                </p:nvCxnSpPr>
                <p:spPr>
                  <a:xfrm>
                    <a:off x="3727921" y="3732363"/>
                    <a:ext cx="1250068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372" name="Group 8"/>
              <p:cNvGrpSpPr>
                <a:grpSpLocks/>
              </p:cNvGrpSpPr>
              <p:nvPr/>
            </p:nvGrpSpPr>
            <p:grpSpPr bwMode="auto">
              <a:xfrm>
                <a:off x="5486573" y="3970214"/>
                <a:ext cx="1285924" cy="2068986"/>
                <a:chOff x="3707649" y="1725778"/>
                <a:chExt cx="1285924" cy="2068986"/>
              </a:xfrm>
            </p:grpSpPr>
            <p:sp>
              <p:nvSpPr>
                <p:cNvPr id="140" name="Freeform 139"/>
                <p:cNvSpPr/>
                <p:nvPr/>
              </p:nvSpPr>
              <p:spPr>
                <a:xfrm>
                  <a:off x="3710334" y="1728501"/>
                  <a:ext cx="1241074" cy="2064292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849081"/>
                    <a:gd name="connsiteX1" fmla="*/ 2377440 w 6434051"/>
                    <a:gd name="connsiteY1" fmla="*/ 2626822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65707"/>
                    <a:gd name="connsiteX1" fmla="*/ 2209948 w 6434051"/>
                    <a:gd name="connsiteY1" fmla="*/ 2695296 h 2865707"/>
                    <a:gd name="connsiteX2" fmla="*/ 3025833 w 6434051"/>
                    <a:gd name="connsiteY2" fmla="*/ 1712424 h 2865707"/>
                    <a:gd name="connsiteX3" fmla="*/ 3167149 w 6434051"/>
                    <a:gd name="connsiteY3" fmla="*/ 0 h 2865707"/>
                    <a:gd name="connsiteX4" fmla="*/ 3325091 w 6434051"/>
                    <a:gd name="connsiteY4" fmla="*/ 1712422 h 2865707"/>
                    <a:gd name="connsiteX5" fmla="*/ 4150119 w 6434051"/>
                    <a:gd name="connsiteY5" fmla="*/ 2678670 h 2865707"/>
                    <a:gd name="connsiteX6" fmla="*/ 6434051 w 6434051"/>
                    <a:gd name="connsiteY6" fmla="*/ 2734888 h 2865707"/>
                    <a:gd name="connsiteX0" fmla="*/ 0 w 6434051"/>
                    <a:gd name="connsiteY0" fmla="*/ 2734887 h 2849081"/>
                    <a:gd name="connsiteX1" fmla="*/ 2209948 w 6434051"/>
                    <a:gd name="connsiteY1" fmla="*/ 2661059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49081"/>
                    <a:gd name="connsiteX1" fmla="*/ 2197063 w 6434051"/>
                    <a:gd name="connsiteY1" fmla="*/ 2626823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03645 w 6537696"/>
                    <a:gd name="connsiteY0" fmla="*/ 2734887 h 2814844"/>
                    <a:gd name="connsiteX1" fmla="*/ 366176 w 6537696"/>
                    <a:gd name="connsiteY1" fmla="*/ 2716112 h 2814844"/>
                    <a:gd name="connsiteX2" fmla="*/ 2300708 w 6537696"/>
                    <a:gd name="connsiteY2" fmla="*/ 2626823 h 2814844"/>
                    <a:gd name="connsiteX3" fmla="*/ 3129478 w 6537696"/>
                    <a:gd name="connsiteY3" fmla="*/ 1712424 h 2814844"/>
                    <a:gd name="connsiteX4" fmla="*/ 3270794 w 6537696"/>
                    <a:gd name="connsiteY4" fmla="*/ 0 h 2814844"/>
                    <a:gd name="connsiteX5" fmla="*/ 3428736 w 6537696"/>
                    <a:gd name="connsiteY5" fmla="*/ 1712422 h 2814844"/>
                    <a:gd name="connsiteX6" fmla="*/ 4253764 w 6537696"/>
                    <a:gd name="connsiteY6" fmla="*/ 2644433 h 2814844"/>
                    <a:gd name="connsiteX7" fmla="*/ 6537696 w 6537696"/>
                    <a:gd name="connsiteY7" fmla="*/ 2734888 h 2814844"/>
                    <a:gd name="connsiteX0" fmla="*/ 103647 w 6537698"/>
                    <a:gd name="connsiteY0" fmla="*/ 2734887 h 2814844"/>
                    <a:gd name="connsiteX1" fmla="*/ 366178 w 6537698"/>
                    <a:gd name="connsiteY1" fmla="*/ 2716112 h 2814844"/>
                    <a:gd name="connsiteX2" fmla="*/ 2300710 w 6537698"/>
                    <a:gd name="connsiteY2" fmla="*/ 2626823 h 2814844"/>
                    <a:gd name="connsiteX3" fmla="*/ 3129480 w 6537698"/>
                    <a:gd name="connsiteY3" fmla="*/ 1712424 h 2814844"/>
                    <a:gd name="connsiteX4" fmla="*/ 3270796 w 6537698"/>
                    <a:gd name="connsiteY4" fmla="*/ 0 h 2814844"/>
                    <a:gd name="connsiteX5" fmla="*/ 3428738 w 6537698"/>
                    <a:gd name="connsiteY5" fmla="*/ 1712422 h 2814844"/>
                    <a:gd name="connsiteX6" fmla="*/ 4253766 w 6537698"/>
                    <a:gd name="connsiteY6" fmla="*/ 2644433 h 2814844"/>
                    <a:gd name="connsiteX7" fmla="*/ 6537698 w 6537698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16528 w 6550579"/>
                    <a:gd name="connsiteY0" fmla="*/ 2734887 h 2814844"/>
                    <a:gd name="connsiteX1" fmla="*/ 366176 w 6550579"/>
                    <a:gd name="connsiteY1" fmla="*/ 2727524 h 2814844"/>
                    <a:gd name="connsiteX2" fmla="*/ 2313591 w 6550579"/>
                    <a:gd name="connsiteY2" fmla="*/ 2626823 h 2814844"/>
                    <a:gd name="connsiteX3" fmla="*/ 3142361 w 6550579"/>
                    <a:gd name="connsiteY3" fmla="*/ 1712424 h 2814844"/>
                    <a:gd name="connsiteX4" fmla="*/ 3283677 w 6550579"/>
                    <a:gd name="connsiteY4" fmla="*/ 0 h 2814844"/>
                    <a:gd name="connsiteX5" fmla="*/ 3441619 w 6550579"/>
                    <a:gd name="connsiteY5" fmla="*/ 1712422 h 2814844"/>
                    <a:gd name="connsiteX6" fmla="*/ 4266647 w 6550579"/>
                    <a:gd name="connsiteY6" fmla="*/ 2644433 h 2814844"/>
                    <a:gd name="connsiteX7" fmla="*/ 6550579 w 6550579"/>
                    <a:gd name="connsiteY7" fmla="*/ 2734888 h 2814844"/>
                    <a:gd name="connsiteX0" fmla="*/ 116526 w 6550577"/>
                    <a:gd name="connsiteY0" fmla="*/ 2734887 h 2814844"/>
                    <a:gd name="connsiteX1" fmla="*/ 370201 w 6550577"/>
                    <a:gd name="connsiteY1" fmla="*/ 2731804 h 2814844"/>
                    <a:gd name="connsiteX2" fmla="*/ 366174 w 6550577"/>
                    <a:gd name="connsiteY2" fmla="*/ 2727524 h 2814844"/>
                    <a:gd name="connsiteX3" fmla="*/ 2313589 w 6550577"/>
                    <a:gd name="connsiteY3" fmla="*/ 2626823 h 2814844"/>
                    <a:gd name="connsiteX4" fmla="*/ 3142359 w 6550577"/>
                    <a:gd name="connsiteY4" fmla="*/ 1712424 h 2814844"/>
                    <a:gd name="connsiteX5" fmla="*/ 3283675 w 6550577"/>
                    <a:gd name="connsiteY5" fmla="*/ 0 h 2814844"/>
                    <a:gd name="connsiteX6" fmla="*/ 3441617 w 6550577"/>
                    <a:gd name="connsiteY6" fmla="*/ 1712422 h 2814844"/>
                    <a:gd name="connsiteX7" fmla="*/ 4266645 w 6550577"/>
                    <a:gd name="connsiteY7" fmla="*/ 2644433 h 2814844"/>
                    <a:gd name="connsiteX8" fmla="*/ 6550577 w 6550577"/>
                    <a:gd name="connsiteY8" fmla="*/ 2734888 h 2814844"/>
                    <a:gd name="connsiteX0" fmla="*/ 112503 w 6546554"/>
                    <a:gd name="connsiteY0" fmla="*/ 2734887 h 2814844"/>
                    <a:gd name="connsiteX1" fmla="*/ 366178 w 6546554"/>
                    <a:gd name="connsiteY1" fmla="*/ 2731804 h 2814844"/>
                    <a:gd name="connsiteX2" fmla="*/ 2309566 w 6546554"/>
                    <a:gd name="connsiteY2" fmla="*/ 2626823 h 2814844"/>
                    <a:gd name="connsiteX3" fmla="*/ 3138336 w 6546554"/>
                    <a:gd name="connsiteY3" fmla="*/ 1712424 h 2814844"/>
                    <a:gd name="connsiteX4" fmla="*/ 3279652 w 6546554"/>
                    <a:gd name="connsiteY4" fmla="*/ 0 h 2814844"/>
                    <a:gd name="connsiteX5" fmla="*/ 3437594 w 6546554"/>
                    <a:gd name="connsiteY5" fmla="*/ 1712422 h 2814844"/>
                    <a:gd name="connsiteX6" fmla="*/ 4262622 w 6546554"/>
                    <a:gd name="connsiteY6" fmla="*/ 2644433 h 2814844"/>
                    <a:gd name="connsiteX7" fmla="*/ 6546554 w 6546554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821264"/>
                    <a:gd name="connsiteX1" fmla="*/ 2197063 w 6434051"/>
                    <a:gd name="connsiteY1" fmla="*/ 262682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4351298"/>
                    <a:gd name="connsiteY0" fmla="*/ 2646083 h 2821264"/>
                    <a:gd name="connsiteX1" fmla="*/ 943080 w 4351298"/>
                    <a:gd name="connsiteY1" fmla="*/ 1712424 h 2821264"/>
                    <a:gd name="connsiteX2" fmla="*/ 1084396 w 4351298"/>
                    <a:gd name="connsiteY2" fmla="*/ 0 h 2821264"/>
                    <a:gd name="connsiteX3" fmla="*/ 1242338 w 4351298"/>
                    <a:gd name="connsiteY3" fmla="*/ 1712422 h 2821264"/>
                    <a:gd name="connsiteX4" fmla="*/ 2189842 w 4351298"/>
                    <a:gd name="connsiteY4" fmla="*/ 2650853 h 2821264"/>
                    <a:gd name="connsiteX5" fmla="*/ 4351298 w 4351298"/>
                    <a:gd name="connsiteY5" fmla="*/ 2734888 h 2821264"/>
                    <a:gd name="connsiteX0" fmla="*/ 0 w 2189842"/>
                    <a:gd name="connsiteY0" fmla="*/ 2646083 h 2650853"/>
                    <a:gd name="connsiteX1" fmla="*/ 943080 w 2189842"/>
                    <a:gd name="connsiteY1" fmla="*/ 1712424 h 2650853"/>
                    <a:gd name="connsiteX2" fmla="*/ 1084396 w 2189842"/>
                    <a:gd name="connsiteY2" fmla="*/ 0 h 2650853"/>
                    <a:gd name="connsiteX3" fmla="*/ 1242338 w 2189842"/>
                    <a:gd name="connsiteY3" fmla="*/ 1712422 h 2650853"/>
                    <a:gd name="connsiteX4" fmla="*/ 2189842 w 2189842"/>
                    <a:gd name="connsiteY4" fmla="*/ 2650853 h 2650853"/>
                    <a:gd name="connsiteX0" fmla="*/ 0 w 2189842"/>
                    <a:gd name="connsiteY0" fmla="*/ 2752335 h 2897995"/>
                    <a:gd name="connsiteX1" fmla="*/ 943080 w 2189842"/>
                    <a:gd name="connsiteY1" fmla="*/ 1818676 h 2897995"/>
                    <a:gd name="connsiteX2" fmla="*/ 1084396 w 2189842"/>
                    <a:gd name="connsiteY2" fmla="*/ 106252 h 2897995"/>
                    <a:gd name="connsiteX3" fmla="*/ 1296397 w 2189842"/>
                    <a:gd name="connsiteY3" fmla="*/ 2456186 h 2897995"/>
                    <a:gd name="connsiteX4" fmla="*/ 2189842 w 2189842"/>
                    <a:gd name="connsiteY4" fmla="*/ 2757105 h 2897995"/>
                    <a:gd name="connsiteX0" fmla="*/ 0 w 2189842"/>
                    <a:gd name="connsiteY0" fmla="*/ 2650806 h 2824006"/>
                    <a:gd name="connsiteX1" fmla="*/ 925061 w 2189842"/>
                    <a:gd name="connsiteY1" fmla="*/ 2382992 h 2824006"/>
                    <a:gd name="connsiteX2" fmla="*/ 1084396 w 2189842"/>
                    <a:gd name="connsiteY2" fmla="*/ 4723 h 2824006"/>
                    <a:gd name="connsiteX3" fmla="*/ 1296397 w 2189842"/>
                    <a:gd name="connsiteY3" fmla="*/ 2354657 h 2824006"/>
                    <a:gd name="connsiteX4" fmla="*/ 2189842 w 2189842"/>
                    <a:gd name="connsiteY4" fmla="*/ 2655576 h 2824006"/>
                    <a:gd name="connsiteX0" fmla="*/ 0 w 2189842"/>
                    <a:gd name="connsiteY0" fmla="*/ 2650805 h 2824005"/>
                    <a:gd name="connsiteX1" fmla="*/ 925061 w 2189842"/>
                    <a:gd name="connsiteY1" fmla="*/ 2382991 h 2824005"/>
                    <a:gd name="connsiteX2" fmla="*/ 1084396 w 2189842"/>
                    <a:gd name="connsiteY2" fmla="*/ 4722 h 2824005"/>
                    <a:gd name="connsiteX3" fmla="*/ 1296397 w 2189842"/>
                    <a:gd name="connsiteY3" fmla="*/ 2354656 h 2824005"/>
                    <a:gd name="connsiteX4" fmla="*/ 2189842 w 2189842"/>
                    <a:gd name="connsiteY4" fmla="*/ 2655575 h 282400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721519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47780 h 2802884"/>
                    <a:gd name="connsiteX1" fmla="*/ 190216 w 2372221"/>
                    <a:gd name="connsiteY1" fmla="*/ 2718494 h 2802884"/>
                    <a:gd name="connsiteX2" fmla="*/ 1099276 w 2372221"/>
                    <a:gd name="connsiteY2" fmla="*/ 2341450 h 2802884"/>
                    <a:gd name="connsiteX3" fmla="*/ 1266775 w 2372221"/>
                    <a:gd name="connsiteY3" fmla="*/ 1697 h 2802884"/>
                    <a:gd name="connsiteX4" fmla="*/ 1478776 w 2372221"/>
                    <a:gd name="connsiteY4" fmla="*/ 2351631 h 2802884"/>
                    <a:gd name="connsiteX5" fmla="*/ 2372221 w 2372221"/>
                    <a:gd name="connsiteY5" fmla="*/ 2709218 h 2802884"/>
                    <a:gd name="connsiteX0" fmla="*/ 182379 w 2372221"/>
                    <a:gd name="connsiteY0" fmla="*/ 2646526 h 2788792"/>
                    <a:gd name="connsiteX1" fmla="*/ 190216 w 2372221"/>
                    <a:gd name="connsiteY1" fmla="*/ 2717240 h 2788792"/>
                    <a:gd name="connsiteX2" fmla="*/ 1099276 w 2372221"/>
                    <a:gd name="connsiteY2" fmla="*/ 2340196 h 2788792"/>
                    <a:gd name="connsiteX3" fmla="*/ 1266775 w 2372221"/>
                    <a:gd name="connsiteY3" fmla="*/ 443 h 2788792"/>
                    <a:gd name="connsiteX4" fmla="*/ 1478776 w 2372221"/>
                    <a:gd name="connsiteY4" fmla="*/ 2337538 h 2788792"/>
                    <a:gd name="connsiteX5" fmla="*/ 2372221 w 2372221"/>
                    <a:gd name="connsiteY5" fmla="*/ 2707964 h 2788792"/>
                    <a:gd name="connsiteX0" fmla="*/ 0 w 2182005"/>
                    <a:gd name="connsiteY0" fmla="*/ 2717240 h 2788791"/>
                    <a:gd name="connsiteX1" fmla="*/ 909060 w 2182005"/>
                    <a:gd name="connsiteY1" fmla="*/ 2340196 h 2788791"/>
                    <a:gd name="connsiteX2" fmla="*/ 1076559 w 2182005"/>
                    <a:gd name="connsiteY2" fmla="*/ 443 h 2788791"/>
                    <a:gd name="connsiteX3" fmla="*/ 1288560 w 2182005"/>
                    <a:gd name="connsiteY3" fmla="*/ 2337538 h 2788791"/>
                    <a:gd name="connsiteX4" fmla="*/ 2182005 w 2182005"/>
                    <a:gd name="connsiteY4" fmla="*/ 2707964 h 2788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82005" h="2788791">
                      <a:moveTo>
                        <a:pt x="0" y="2717240"/>
                      </a:moveTo>
                      <a:cubicBezTo>
                        <a:pt x="172199" y="2700937"/>
                        <a:pt x="729633" y="2778829"/>
                        <a:pt x="909060" y="2340196"/>
                      </a:cubicBezTo>
                      <a:cubicBezTo>
                        <a:pt x="1089793" y="1899182"/>
                        <a:pt x="1013309" y="886"/>
                        <a:pt x="1076559" y="443"/>
                      </a:cubicBezTo>
                      <a:cubicBezTo>
                        <a:pt x="1139809" y="0"/>
                        <a:pt x="1104319" y="1886285"/>
                        <a:pt x="1288560" y="2337538"/>
                      </a:cubicBezTo>
                      <a:cubicBezTo>
                        <a:pt x="1472801" y="2788791"/>
                        <a:pt x="1663845" y="2665055"/>
                        <a:pt x="2182005" y="2707964"/>
                      </a:cubicBezTo>
                    </a:path>
                  </a:pathLst>
                </a:custGeom>
                <a:ln w="158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1" name="Freeform 140"/>
                <p:cNvSpPr/>
                <p:nvPr/>
              </p:nvSpPr>
              <p:spPr>
                <a:xfrm>
                  <a:off x="4043083" y="2950416"/>
                  <a:ext cx="917315" cy="842377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4703210"/>
                    <a:gd name="connsiteY0" fmla="*/ 1954512 h 2038258"/>
                    <a:gd name="connsiteX1" fmla="*/ 1678534 w 4703210"/>
                    <a:gd name="connsiteY1" fmla="*/ 1558553 h 2038258"/>
                    <a:gd name="connsiteX2" fmla="*/ 3130314 w 4703210"/>
                    <a:gd name="connsiteY2" fmla="*/ 10989 h 2038258"/>
                    <a:gd name="connsiteX3" fmla="*/ 4703210 w 4703210"/>
                    <a:gd name="connsiteY3" fmla="*/ 1624486 h 20382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703210" h="2038258">
                      <a:moveTo>
                        <a:pt x="0" y="1954512"/>
                      </a:moveTo>
                      <a:cubicBezTo>
                        <a:pt x="777727" y="2038258"/>
                        <a:pt x="1156815" y="1882473"/>
                        <a:pt x="1678534" y="1558553"/>
                      </a:cubicBezTo>
                      <a:cubicBezTo>
                        <a:pt x="2200253" y="1234633"/>
                        <a:pt x="2626201" y="0"/>
                        <a:pt x="3130314" y="10989"/>
                      </a:cubicBezTo>
                      <a:cubicBezTo>
                        <a:pt x="3634427" y="21978"/>
                        <a:pt x="4152587" y="1300565"/>
                        <a:pt x="4703210" y="162448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2" name="Freeform 141"/>
                <p:cNvSpPr/>
                <p:nvPr/>
              </p:nvSpPr>
              <p:spPr>
                <a:xfrm>
                  <a:off x="3710334" y="3616914"/>
                  <a:ext cx="350735" cy="157365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6434051"/>
                    <a:gd name="connsiteY0" fmla="*/ 450962 h 534708"/>
                    <a:gd name="connsiteX1" fmla="*/ 1678534 w 6434051"/>
                    <a:gd name="connsiteY1" fmla="*/ 55003 h 534708"/>
                    <a:gd name="connsiteX2" fmla="*/ 4703210 w 6434051"/>
                    <a:gd name="connsiteY2" fmla="*/ 120936 h 534708"/>
                    <a:gd name="connsiteX3" fmla="*/ 6434051 w 6434051"/>
                    <a:gd name="connsiteY3" fmla="*/ 450963 h 534708"/>
                    <a:gd name="connsiteX0" fmla="*/ 0 w 6434051"/>
                    <a:gd name="connsiteY0" fmla="*/ 330025 h 380801"/>
                    <a:gd name="connsiteX1" fmla="*/ 4703210 w 6434051"/>
                    <a:gd name="connsiteY1" fmla="*/ -1 h 380801"/>
                    <a:gd name="connsiteX2" fmla="*/ 6434051 w 6434051"/>
                    <a:gd name="connsiteY2" fmla="*/ 330026 h 380801"/>
                    <a:gd name="connsiteX0" fmla="*/ 0 w 1730841"/>
                    <a:gd name="connsiteY0" fmla="*/ -1 h 380801"/>
                    <a:gd name="connsiteX1" fmla="*/ 1730841 w 1730841"/>
                    <a:gd name="connsiteY1" fmla="*/ 330026 h 3808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730841" h="380801">
                      <a:moveTo>
                        <a:pt x="0" y="-1"/>
                      </a:moveTo>
                      <a:cubicBezTo>
                        <a:pt x="550623" y="323920"/>
                        <a:pt x="862126" y="380800"/>
                        <a:pt x="1730841" y="33002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</p:grpSp>
      </p:grpSp>
      <p:cxnSp>
        <p:nvCxnSpPr>
          <p:cNvPr id="167" name="Straight Arrow Connector 166"/>
          <p:cNvCxnSpPr/>
          <p:nvPr/>
        </p:nvCxnSpPr>
        <p:spPr>
          <a:xfrm>
            <a:off x="3798888" y="5086350"/>
            <a:ext cx="31591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 rot="5400000" flipH="1" flipV="1">
            <a:off x="4106070" y="3653631"/>
            <a:ext cx="614362" cy="317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1970088" y="4100513"/>
            <a:ext cx="1828800" cy="59531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ASD</a:t>
            </a:r>
            <a:r>
              <a:rPr lang="en-US" baseline="-25000" dirty="0">
                <a:solidFill>
                  <a:schemeClr val="bg1"/>
                </a:solidFill>
              </a:rPr>
              <a:t>(</a:t>
            </a:r>
            <a:r>
              <a:rPr lang="en-US" i="1" baseline="-25000" dirty="0" err="1">
                <a:solidFill>
                  <a:schemeClr val="bg1"/>
                </a:solidFill>
              </a:rPr>
              <a:t>m</a:t>
            </a:r>
            <a:r>
              <a:rPr lang="en-US" baseline="-25000" dirty="0" err="1">
                <a:solidFill>
                  <a:schemeClr val="bg1"/>
                </a:solidFill>
              </a:rPr>
              <a:t>+</a:t>
            </a:r>
            <a:r>
              <a:rPr lang="en-US" i="1" baseline="-25000" dirty="0" err="1">
                <a:solidFill>
                  <a:schemeClr val="bg1"/>
                </a:solidFill>
              </a:rPr>
              <a:t>n</a:t>
            </a:r>
            <a:r>
              <a:rPr lang="en-US" baseline="-25000" dirty="0">
                <a:solidFill>
                  <a:schemeClr val="bg1"/>
                </a:solidFill>
              </a:rPr>
              <a:t>)</a:t>
            </a:r>
            <a:r>
              <a:rPr lang="en-US" i="1" baseline="-25000" dirty="0" err="1">
                <a:solidFill>
                  <a:schemeClr val="bg1"/>
                </a:solidFill>
              </a:rPr>
              <a:t>Tu</a:t>
            </a:r>
            <a:endParaRPr lang="en-US" i="1" baseline="-25000" dirty="0">
              <a:solidFill>
                <a:schemeClr val="bg1"/>
              </a:solidFill>
            </a:endParaRPr>
          </a:p>
        </p:txBody>
      </p:sp>
      <p:grpSp>
        <p:nvGrpSpPr>
          <p:cNvPr id="68" name="Group 307"/>
          <p:cNvGrpSpPr>
            <a:grpSpLocks/>
          </p:cNvGrpSpPr>
          <p:nvPr/>
        </p:nvGrpSpPr>
        <p:grpSpPr bwMode="auto">
          <a:xfrm>
            <a:off x="3076575" y="4175125"/>
            <a:ext cx="574675" cy="460375"/>
            <a:chOff x="3076667" y="3802229"/>
            <a:chExt cx="575271" cy="459972"/>
          </a:xfrm>
        </p:grpSpPr>
        <p:grpSp>
          <p:nvGrpSpPr>
            <p:cNvPr id="11352" name="Group 70"/>
            <p:cNvGrpSpPr>
              <a:grpSpLocks noChangeAspect="1"/>
            </p:cNvGrpSpPr>
            <p:nvPr/>
          </p:nvGrpSpPr>
          <p:grpSpPr bwMode="auto">
            <a:xfrm>
              <a:off x="3373157" y="3802229"/>
              <a:ext cx="278781" cy="457200"/>
              <a:chOff x="239259" y="3357870"/>
              <a:chExt cx="1576551" cy="2585545"/>
            </a:xfrm>
          </p:grpSpPr>
          <p:grpSp>
            <p:nvGrpSpPr>
              <p:cNvPr id="11363" name="Group 71"/>
              <p:cNvGrpSpPr>
                <a:grpSpLocks/>
              </p:cNvGrpSpPr>
              <p:nvPr/>
            </p:nvGrpSpPr>
            <p:grpSpPr bwMode="auto">
              <a:xfrm>
                <a:off x="239259" y="3357870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3587877" y="1334814"/>
                  <a:ext cx="1572702" cy="2583279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366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76" name="Straight Connector 5"/>
                  <p:cNvCxnSpPr/>
                  <p:nvPr/>
                </p:nvCxnSpPr>
                <p:spPr>
                  <a:xfrm rot="16200000" flipV="1">
                    <a:off x="3199114" y="2630940"/>
                    <a:ext cx="2269340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731665" y="3765609"/>
                    <a:ext cx="1249174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-105203" y="4011444"/>
                <a:ext cx="2278309" cy="1276137"/>
              </a:xfrm>
              <a:prstGeom prst="line">
                <a:avLst/>
              </a:prstGeom>
              <a:ln w="158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53" name="Group 146"/>
            <p:cNvGrpSpPr>
              <a:grpSpLocks noChangeAspect="1"/>
            </p:cNvGrpSpPr>
            <p:nvPr/>
          </p:nvGrpSpPr>
          <p:grpSpPr bwMode="auto">
            <a:xfrm>
              <a:off x="3076667" y="3805001"/>
              <a:ext cx="278781" cy="457200"/>
              <a:chOff x="5354356" y="3593398"/>
              <a:chExt cx="1576551" cy="2585545"/>
            </a:xfrm>
          </p:grpSpPr>
          <p:grpSp>
            <p:nvGrpSpPr>
              <p:cNvPr id="11354" name="Group 15"/>
              <p:cNvGrpSpPr>
                <a:grpSpLocks/>
              </p:cNvGrpSpPr>
              <p:nvPr/>
            </p:nvGrpSpPr>
            <p:grpSpPr bwMode="auto">
              <a:xfrm>
                <a:off x="5354356" y="3593398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153" name="Rectangle 152"/>
                <p:cNvSpPr/>
                <p:nvPr/>
              </p:nvSpPr>
              <p:spPr>
                <a:xfrm>
                  <a:off x="3584028" y="1337080"/>
                  <a:ext cx="1572707" cy="2583279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360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155" name="Straight Connector 154"/>
                  <p:cNvCxnSpPr/>
                  <p:nvPr/>
                </p:nvCxnSpPr>
                <p:spPr>
                  <a:xfrm rot="16200000" flipV="1">
                    <a:off x="3208723" y="2646664"/>
                    <a:ext cx="2242428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Straight Connector 155"/>
                  <p:cNvCxnSpPr/>
                  <p:nvPr/>
                </p:nvCxnSpPr>
                <p:spPr>
                  <a:xfrm>
                    <a:off x="3727816" y="3767875"/>
                    <a:ext cx="1222216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355" name="Group 8"/>
              <p:cNvGrpSpPr>
                <a:grpSpLocks/>
              </p:cNvGrpSpPr>
              <p:nvPr/>
            </p:nvGrpSpPr>
            <p:grpSpPr bwMode="auto">
              <a:xfrm>
                <a:off x="5486573" y="3970214"/>
                <a:ext cx="1285924" cy="2068986"/>
                <a:chOff x="3707649" y="1725778"/>
                <a:chExt cx="1285924" cy="2068986"/>
              </a:xfrm>
            </p:grpSpPr>
            <p:sp>
              <p:nvSpPr>
                <p:cNvPr id="150" name="Freeform 149"/>
                <p:cNvSpPr/>
                <p:nvPr/>
              </p:nvSpPr>
              <p:spPr>
                <a:xfrm>
                  <a:off x="3710236" y="1727953"/>
                  <a:ext cx="1240189" cy="2063036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849081"/>
                    <a:gd name="connsiteX1" fmla="*/ 2377440 w 6434051"/>
                    <a:gd name="connsiteY1" fmla="*/ 2626822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65707"/>
                    <a:gd name="connsiteX1" fmla="*/ 2209948 w 6434051"/>
                    <a:gd name="connsiteY1" fmla="*/ 2695296 h 2865707"/>
                    <a:gd name="connsiteX2" fmla="*/ 3025833 w 6434051"/>
                    <a:gd name="connsiteY2" fmla="*/ 1712424 h 2865707"/>
                    <a:gd name="connsiteX3" fmla="*/ 3167149 w 6434051"/>
                    <a:gd name="connsiteY3" fmla="*/ 0 h 2865707"/>
                    <a:gd name="connsiteX4" fmla="*/ 3325091 w 6434051"/>
                    <a:gd name="connsiteY4" fmla="*/ 1712422 h 2865707"/>
                    <a:gd name="connsiteX5" fmla="*/ 4150119 w 6434051"/>
                    <a:gd name="connsiteY5" fmla="*/ 2678670 h 2865707"/>
                    <a:gd name="connsiteX6" fmla="*/ 6434051 w 6434051"/>
                    <a:gd name="connsiteY6" fmla="*/ 2734888 h 2865707"/>
                    <a:gd name="connsiteX0" fmla="*/ 0 w 6434051"/>
                    <a:gd name="connsiteY0" fmla="*/ 2734887 h 2849081"/>
                    <a:gd name="connsiteX1" fmla="*/ 2209948 w 6434051"/>
                    <a:gd name="connsiteY1" fmla="*/ 2661059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49081"/>
                    <a:gd name="connsiteX1" fmla="*/ 2197063 w 6434051"/>
                    <a:gd name="connsiteY1" fmla="*/ 2626823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03645 w 6537696"/>
                    <a:gd name="connsiteY0" fmla="*/ 2734887 h 2814844"/>
                    <a:gd name="connsiteX1" fmla="*/ 366176 w 6537696"/>
                    <a:gd name="connsiteY1" fmla="*/ 2716112 h 2814844"/>
                    <a:gd name="connsiteX2" fmla="*/ 2300708 w 6537696"/>
                    <a:gd name="connsiteY2" fmla="*/ 2626823 h 2814844"/>
                    <a:gd name="connsiteX3" fmla="*/ 3129478 w 6537696"/>
                    <a:gd name="connsiteY3" fmla="*/ 1712424 h 2814844"/>
                    <a:gd name="connsiteX4" fmla="*/ 3270794 w 6537696"/>
                    <a:gd name="connsiteY4" fmla="*/ 0 h 2814844"/>
                    <a:gd name="connsiteX5" fmla="*/ 3428736 w 6537696"/>
                    <a:gd name="connsiteY5" fmla="*/ 1712422 h 2814844"/>
                    <a:gd name="connsiteX6" fmla="*/ 4253764 w 6537696"/>
                    <a:gd name="connsiteY6" fmla="*/ 2644433 h 2814844"/>
                    <a:gd name="connsiteX7" fmla="*/ 6537696 w 6537696"/>
                    <a:gd name="connsiteY7" fmla="*/ 2734888 h 2814844"/>
                    <a:gd name="connsiteX0" fmla="*/ 103647 w 6537698"/>
                    <a:gd name="connsiteY0" fmla="*/ 2734887 h 2814844"/>
                    <a:gd name="connsiteX1" fmla="*/ 366178 w 6537698"/>
                    <a:gd name="connsiteY1" fmla="*/ 2716112 h 2814844"/>
                    <a:gd name="connsiteX2" fmla="*/ 2300710 w 6537698"/>
                    <a:gd name="connsiteY2" fmla="*/ 2626823 h 2814844"/>
                    <a:gd name="connsiteX3" fmla="*/ 3129480 w 6537698"/>
                    <a:gd name="connsiteY3" fmla="*/ 1712424 h 2814844"/>
                    <a:gd name="connsiteX4" fmla="*/ 3270796 w 6537698"/>
                    <a:gd name="connsiteY4" fmla="*/ 0 h 2814844"/>
                    <a:gd name="connsiteX5" fmla="*/ 3428738 w 6537698"/>
                    <a:gd name="connsiteY5" fmla="*/ 1712422 h 2814844"/>
                    <a:gd name="connsiteX6" fmla="*/ 4253766 w 6537698"/>
                    <a:gd name="connsiteY6" fmla="*/ 2644433 h 2814844"/>
                    <a:gd name="connsiteX7" fmla="*/ 6537698 w 6537698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16528 w 6550579"/>
                    <a:gd name="connsiteY0" fmla="*/ 2734887 h 2814844"/>
                    <a:gd name="connsiteX1" fmla="*/ 366176 w 6550579"/>
                    <a:gd name="connsiteY1" fmla="*/ 2727524 h 2814844"/>
                    <a:gd name="connsiteX2" fmla="*/ 2313591 w 6550579"/>
                    <a:gd name="connsiteY2" fmla="*/ 2626823 h 2814844"/>
                    <a:gd name="connsiteX3" fmla="*/ 3142361 w 6550579"/>
                    <a:gd name="connsiteY3" fmla="*/ 1712424 h 2814844"/>
                    <a:gd name="connsiteX4" fmla="*/ 3283677 w 6550579"/>
                    <a:gd name="connsiteY4" fmla="*/ 0 h 2814844"/>
                    <a:gd name="connsiteX5" fmla="*/ 3441619 w 6550579"/>
                    <a:gd name="connsiteY5" fmla="*/ 1712422 h 2814844"/>
                    <a:gd name="connsiteX6" fmla="*/ 4266647 w 6550579"/>
                    <a:gd name="connsiteY6" fmla="*/ 2644433 h 2814844"/>
                    <a:gd name="connsiteX7" fmla="*/ 6550579 w 6550579"/>
                    <a:gd name="connsiteY7" fmla="*/ 2734888 h 2814844"/>
                    <a:gd name="connsiteX0" fmla="*/ 116526 w 6550577"/>
                    <a:gd name="connsiteY0" fmla="*/ 2734887 h 2814844"/>
                    <a:gd name="connsiteX1" fmla="*/ 370201 w 6550577"/>
                    <a:gd name="connsiteY1" fmla="*/ 2731804 h 2814844"/>
                    <a:gd name="connsiteX2" fmla="*/ 366174 w 6550577"/>
                    <a:gd name="connsiteY2" fmla="*/ 2727524 h 2814844"/>
                    <a:gd name="connsiteX3" fmla="*/ 2313589 w 6550577"/>
                    <a:gd name="connsiteY3" fmla="*/ 2626823 h 2814844"/>
                    <a:gd name="connsiteX4" fmla="*/ 3142359 w 6550577"/>
                    <a:gd name="connsiteY4" fmla="*/ 1712424 h 2814844"/>
                    <a:gd name="connsiteX5" fmla="*/ 3283675 w 6550577"/>
                    <a:gd name="connsiteY5" fmla="*/ 0 h 2814844"/>
                    <a:gd name="connsiteX6" fmla="*/ 3441617 w 6550577"/>
                    <a:gd name="connsiteY6" fmla="*/ 1712422 h 2814844"/>
                    <a:gd name="connsiteX7" fmla="*/ 4266645 w 6550577"/>
                    <a:gd name="connsiteY7" fmla="*/ 2644433 h 2814844"/>
                    <a:gd name="connsiteX8" fmla="*/ 6550577 w 6550577"/>
                    <a:gd name="connsiteY8" fmla="*/ 2734888 h 2814844"/>
                    <a:gd name="connsiteX0" fmla="*/ 112503 w 6546554"/>
                    <a:gd name="connsiteY0" fmla="*/ 2734887 h 2814844"/>
                    <a:gd name="connsiteX1" fmla="*/ 366178 w 6546554"/>
                    <a:gd name="connsiteY1" fmla="*/ 2731804 h 2814844"/>
                    <a:gd name="connsiteX2" fmla="*/ 2309566 w 6546554"/>
                    <a:gd name="connsiteY2" fmla="*/ 2626823 h 2814844"/>
                    <a:gd name="connsiteX3" fmla="*/ 3138336 w 6546554"/>
                    <a:gd name="connsiteY3" fmla="*/ 1712424 h 2814844"/>
                    <a:gd name="connsiteX4" fmla="*/ 3279652 w 6546554"/>
                    <a:gd name="connsiteY4" fmla="*/ 0 h 2814844"/>
                    <a:gd name="connsiteX5" fmla="*/ 3437594 w 6546554"/>
                    <a:gd name="connsiteY5" fmla="*/ 1712422 h 2814844"/>
                    <a:gd name="connsiteX6" fmla="*/ 4262622 w 6546554"/>
                    <a:gd name="connsiteY6" fmla="*/ 2644433 h 2814844"/>
                    <a:gd name="connsiteX7" fmla="*/ 6546554 w 6546554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821264"/>
                    <a:gd name="connsiteX1" fmla="*/ 2197063 w 6434051"/>
                    <a:gd name="connsiteY1" fmla="*/ 262682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4351298"/>
                    <a:gd name="connsiteY0" fmla="*/ 2646083 h 2821264"/>
                    <a:gd name="connsiteX1" fmla="*/ 943080 w 4351298"/>
                    <a:gd name="connsiteY1" fmla="*/ 1712424 h 2821264"/>
                    <a:gd name="connsiteX2" fmla="*/ 1084396 w 4351298"/>
                    <a:gd name="connsiteY2" fmla="*/ 0 h 2821264"/>
                    <a:gd name="connsiteX3" fmla="*/ 1242338 w 4351298"/>
                    <a:gd name="connsiteY3" fmla="*/ 1712422 h 2821264"/>
                    <a:gd name="connsiteX4" fmla="*/ 2189842 w 4351298"/>
                    <a:gd name="connsiteY4" fmla="*/ 2650853 h 2821264"/>
                    <a:gd name="connsiteX5" fmla="*/ 4351298 w 4351298"/>
                    <a:gd name="connsiteY5" fmla="*/ 2734888 h 2821264"/>
                    <a:gd name="connsiteX0" fmla="*/ 0 w 2189842"/>
                    <a:gd name="connsiteY0" fmla="*/ 2646083 h 2650853"/>
                    <a:gd name="connsiteX1" fmla="*/ 943080 w 2189842"/>
                    <a:gd name="connsiteY1" fmla="*/ 1712424 h 2650853"/>
                    <a:gd name="connsiteX2" fmla="*/ 1084396 w 2189842"/>
                    <a:gd name="connsiteY2" fmla="*/ 0 h 2650853"/>
                    <a:gd name="connsiteX3" fmla="*/ 1242338 w 2189842"/>
                    <a:gd name="connsiteY3" fmla="*/ 1712422 h 2650853"/>
                    <a:gd name="connsiteX4" fmla="*/ 2189842 w 2189842"/>
                    <a:gd name="connsiteY4" fmla="*/ 2650853 h 2650853"/>
                    <a:gd name="connsiteX0" fmla="*/ 0 w 2189842"/>
                    <a:gd name="connsiteY0" fmla="*/ 2752335 h 2897995"/>
                    <a:gd name="connsiteX1" fmla="*/ 943080 w 2189842"/>
                    <a:gd name="connsiteY1" fmla="*/ 1818676 h 2897995"/>
                    <a:gd name="connsiteX2" fmla="*/ 1084396 w 2189842"/>
                    <a:gd name="connsiteY2" fmla="*/ 106252 h 2897995"/>
                    <a:gd name="connsiteX3" fmla="*/ 1296397 w 2189842"/>
                    <a:gd name="connsiteY3" fmla="*/ 2456186 h 2897995"/>
                    <a:gd name="connsiteX4" fmla="*/ 2189842 w 2189842"/>
                    <a:gd name="connsiteY4" fmla="*/ 2757105 h 2897995"/>
                    <a:gd name="connsiteX0" fmla="*/ 0 w 2189842"/>
                    <a:gd name="connsiteY0" fmla="*/ 2650806 h 2824006"/>
                    <a:gd name="connsiteX1" fmla="*/ 925061 w 2189842"/>
                    <a:gd name="connsiteY1" fmla="*/ 2382992 h 2824006"/>
                    <a:gd name="connsiteX2" fmla="*/ 1084396 w 2189842"/>
                    <a:gd name="connsiteY2" fmla="*/ 4723 h 2824006"/>
                    <a:gd name="connsiteX3" fmla="*/ 1296397 w 2189842"/>
                    <a:gd name="connsiteY3" fmla="*/ 2354657 h 2824006"/>
                    <a:gd name="connsiteX4" fmla="*/ 2189842 w 2189842"/>
                    <a:gd name="connsiteY4" fmla="*/ 2655576 h 2824006"/>
                    <a:gd name="connsiteX0" fmla="*/ 0 w 2189842"/>
                    <a:gd name="connsiteY0" fmla="*/ 2650805 h 2824005"/>
                    <a:gd name="connsiteX1" fmla="*/ 925061 w 2189842"/>
                    <a:gd name="connsiteY1" fmla="*/ 2382991 h 2824005"/>
                    <a:gd name="connsiteX2" fmla="*/ 1084396 w 2189842"/>
                    <a:gd name="connsiteY2" fmla="*/ 4722 h 2824005"/>
                    <a:gd name="connsiteX3" fmla="*/ 1296397 w 2189842"/>
                    <a:gd name="connsiteY3" fmla="*/ 2354656 h 2824005"/>
                    <a:gd name="connsiteX4" fmla="*/ 2189842 w 2189842"/>
                    <a:gd name="connsiteY4" fmla="*/ 2655575 h 282400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721519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47780 h 2802884"/>
                    <a:gd name="connsiteX1" fmla="*/ 190216 w 2372221"/>
                    <a:gd name="connsiteY1" fmla="*/ 2718494 h 2802884"/>
                    <a:gd name="connsiteX2" fmla="*/ 1099276 w 2372221"/>
                    <a:gd name="connsiteY2" fmla="*/ 2341450 h 2802884"/>
                    <a:gd name="connsiteX3" fmla="*/ 1266775 w 2372221"/>
                    <a:gd name="connsiteY3" fmla="*/ 1697 h 2802884"/>
                    <a:gd name="connsiteX4" fmla="*/ 1478776 w 2372221"/>
                    <a:gd name="connsiteY4" fmla="*/ 2351631 h 2802884"/>
                    <a:gd name="connsiteX5" fmla="*/ 2372221 w 2372221"/>
                    <a:gd name="connsiteY5" fmla="*/ 2709218 h 2802884"/>
                    <a:gd name="connsiteX0" fmla="*/ 182379 w 2372221"/>
                    <a:gd name="connsiteY0" fmla="*/ 2646526 h 2788792"/>
                    <a:gd name="connsiteX1" fmla="*/ 190216 w 2372221"/>
                    <a:gd name="connsiteY1" fmla="*/ 2717240 h 2788792"/>
                    <a:gd name="connsiteX2" fmla="*/ 1099276 w 2372221"/>
                    <a:gd name="connsiteY2" fmla="*/ 2340196 h 2788792"/>
                    <a:gd name="connsiteX3" fmla="*/ 1266775 w 2372221"/>
                    <a:gd name="connsiteY3" fmla="*/ 443 h 2788792"/>
                    <a:gd name="connsiteX4" fmla="*/ 1478776 w 2372221"/>
                    <a:gd name="connsiteY4" fmla="*/ 2337538 h 2788792"/>
                    <a:gd name="connsiteX5" fmla="*/ 2372221 w 2372221"/>
                    <a:gd name="connsiteY5" fmla="*/ 2707964 h 2788792"/>
                    <a:gd name="connsiteX0" fmla="*/ 0 w 2182005"/>
                    <a:gd name="connsiteY0" fmla="*/ 2717240 h 2788791"/>
                    <a:gd name="connsiteX1" fmla="*/ 909060 w 2182005"/>
                    <a:gd name="connsiteY1" fmla="*/ 2340196 h 2788791"/>
                    <a:gd name="connsiteX2" fmla="*/ 1076559 w 2182005"/>
                    <a:gd name="connsiteY2" fmla="*/ 443 h 2788791"/>
                    <a:gd name="connsiteX3" fmla="*/ 1288560 w 2182005"/>
                    <a:gd name="connsiteY3" fmla="*/ 2337538 h 2788791"/>
                    <a:gd name="connsiteX4" fmla="*/ 2182005 w 2182005"/>
                    <a:gd name="connsiteY4" fmla="*/ 2707964 h 2788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82005" h="2788791">
                      <a:moveTo>
                        <a:pt x="0" y="2717240"/>
                      </a:moveTo>
                      <a:cubicBezTo>
                        <a:pt x="172199" y="2700937"/>
                        <a:pt x="729633" y="2778829"/>
                        <a:pt x="909060" y="2340196"/>
                      </a:cubicBezTo>
                      <a:cubicBezTo>
                        <a:pt x="1089793" y="1899182"/>
                        <a:pt x="1013309" y="886"/>
                        <a:pt x="1076559" y="443"/>
                      </a:cubicBezTo>
                      <a:cubicBezTo>
                        <a:pt x="1139809" y="0"/>
                        <a:pt x="1104319" y="1886285"/>
                        <a:pt x="1288560" y="2337538"/>
                      </a:cubicBezTo>
                      <a:cubicBezTo>
                        <a:pt x="1472801" y="2788791"/>
                        <a:pt x="1663845" y="2665055"/>
                        <a:pt x="2182005" y="2707964"/>
                      </a:cubicBezTo>
                    </a:path>
                  </a:pathLst>
                </a:custGeom>
                <a:ln w="158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1" name="Freeform 150"/>
                <p:cNvSpPr/>
                <p:nvPr/>
              </p:nvSpPr>
              <p:spPr>
                <a:xfrm>
                  <a:off x="4042748" y="2956808"/>
                  <a:ext cx="916661" cy="834181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4703210"/>
                    <a:gd name="connsiteY0" fmla="*/ 1954512 h 2038258"/>
                    <a:gd name="connsiteX1" fmla="*/ 1678534 w 4703210"/>
                    <a:gd name="connsiteY1" fmla="*/ 1558553 h 2038258"/>
                    <a:gd name="connsiteX2" fmla="*/ 3130314 w 4703210"/>
                    <a:gd name="connsiteY2" fmla="*/ 10989 h 2038258"/>
                    <a:gd name="connsiteX3" fmla="*/ 4703210 w 4703210"/>
                    <a:gd name="connsiteY3" fmla="*/ 1624486 h 20382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703210" h="2038258">
                      <a:moveTo>
                        <a:pt x="0" y="1954512"/>
                      </a:moveTo>
                      <a:cubicBezTo>
                        <a:pt x="777727" y="2038258"/>
                        <a:pt x="1156815" y="1882473"/>
                        <a:pt x="1678534" y="1558553"/>
                      </a:cubicBezTo>
                      <a:cubicBezTo>
                        <a:pt x="2200253" y="1234633"/>
                        <a:pt x="2626201" y="0"/>
                        <a:pt x="3130314" y="10989"/>
                      </a:cubicBezTo>
                      <a:cubicBezTo>
                        <a:pt x="3634427" y="21978"/>
                        <a:pt x="4152587" y="1300565"/>
                        <a:pt x="4703210" y="162448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2" name="Freeform 151"/>
                <p:cNvSpPr/>
                <p:nvPr/>
              </p:nvSpPr>
              <p:spPr>
                <a:xfrm>
                  <a:off x="3710236" y="3611595"/>
                  <a:ext cx="350485" cy="152488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6434051"/>
                    <a:gd name="connsiteY0" fmla="*/ 450962 h 534708"/>
                    <a:gd name="connsiteX1" fmla="*/ 1678534 w 6434051"/>
                    <a:gd name="connsiteY1" fmla="*/ 55003 h 534708"/>
                    <a:gd name="connsiteX2" fmla="*/ 4703210 w 6434051"/>
                    <a:gd name="connsiteY2" fmla="*/ 120936 h 534708"/>
                    <a:gd name="connsiteX3" fmla="*/ 6434051 w 6434051"/>
                    <a:gd name="connsiteY3" fmla="*/ 450963 h 534708"/>
                    <a:gd name="connsiteX0" fmla="*/ 0 w 6434051"/>
                    <a:gd name="connsiteY0" fmla="*/ 330025 h 380801"/>
                    <a:gd name="connsiteX1" fmla="*/ 4703210 w 6434051"/>
                    <a:gd name="connsiteY1" fmla="*/ -1 h 380801"/>
                    <a:gd name="connsiteX2" fmla="*/ 6434051 w 6434051"/>
                    <a:gd name="connsiteY2" fmla="*/ 330026 h 380801"/>
                    <a:gd name="connsiteX0" fmla="*/ 0 w 1730841"/>
                    <a:gd name="connsiteY0" fmla="*/ -1 h 380801"/>
                    <a:gd name="connsiteX1" fmla="*/ 1730841 w 1730841"/>
                    <a:gd name="connsiteY1" fmla="*/ 330026 h 3808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730841" h="380801">
                      <a:moveTo>
                        <a:pt x="0" y="-1"/>
                      </a:moveTo>
                      <a:cubicBezTo>
                        <a:pt x="550623" y="323920"/>
                        <a:pt x="862126" y="380800"/>
                        <a:pt x="1730841" y="33002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1300" name="TextBox 171"/>
          <p:cNvSpPr txBox="1">
            <a:spLocks noChangeArrowheads="1"/>
          </p:cNvSpPr>
          <p:nvPr/>
        </p:nvSpPr>
        <p:spPr bwMode="auto">
          <a:xfrm>
            <a:off x="2030413" y="4089400"/>
            <a:ext cx="5286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err="1">
                <a:solidFill>
                  <a:schemeClr val="bg1"/>
                </a:solidFill>
                <a:latin typeface="Corbel" pitchFamily="34" charset="0"/>
              </a:rPr>
              <a:t>Horz</a:t>
            </a:r>
            <a:r>
              <a:rPr lang="en-US" sz="1200" dirty="0">
                <a:solidFill>
                  <a:schemeClr val="bg1"/>
                </a:solidFill>
                <a:latin typeface="Corbel" pitchFamily="34" charset="0"/>
              </a:rPr>
              <a:t>.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974850" y="4745038"/>
            <a:ext cx="1828800" cy="5937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ASD</a:t>
            </a:r>
            <a:r>
              <a:rPr lang="en-US" baseline="-25000" dirty="0">
                <a:solidFill>
                  <a:schemeClr val="bg1"/>
                </a:solidFill>
              </a:rPr>
              <a:t>(</a:t>
            </a:r>
            <a:r>
              <a:rPr lang="en-US" i="1" baseline="-25000" dirty="0" err="1">
                <a:solidFill>
                  <a:schemeClr val="bg1"/>
                </a:solidFill>
              </a:rPr>
              <a:t>m</a:t>
            </a:r>
            <a:r>
              <a:rPr lang="en-US" baseline="-25000" dirty="0" err="1">
                <a:solidFill>
                  <a:schemeClr val="bg1"/>
                </a:solidFill>
              </a:rPr>
              <a:t>+</a:t>
            </a:r>
            <a:r>
              <a:rPr lang="en-US" i="1" baseline="-25000" dirty="0" err="1">
                <a:solidFill>
                  <a:schemeClr val="bg1"/>
                </a:solidFill>
              </a:rPr>
              <a:t>n</a:t>
            </a:r>
            <a:r>
              <a:rPr lang="en-US" baseline="-25000" dirty="0">
                <a:solidFill>
                  <a:schemeClr val="bg1"/>
                </a:solidFill>
              </a:rPr>
              <a:t>)</a:t>
            </a:r>
            <a:r>
              <a:rPr lang="en-US" i="1" baseline="-25000" dirty="0" err="1">
                <a:solidFill>
                  <a:schemeClr val="bg1"/>
                </a:solidFill>
              </a:rPr>
              <a:t>Tu</a:t>
            </a:r>
            <a:endParaRPr lang="en-US" i="1" baseline="-25000" dirty="0">
              <a:solidFill>
                <a:schemeClr val="bg1"/>
              </a:solidFill>
            </a:endParaRPr>
          </a:p>
        </p:txBody>
      </p:sp>
      <p:grpSp>
        <p:nvGrpSpPr>
          <p:cNvPr id="93" name="Group 308"/>
          <p:cNvGrpSpPr>
            <a:grpSpLocks/>
          </p:cNvGrpSpPr>
          <p:nvPr/>
        </p:nvGrpSpPr>
        <p:grpSpPr bwMode="auto">
          <a:xfrm>
            <a:off x="3081338" y="4800600"/>
            <a:ext cx="576262" cy="460375"/>
            <a:chOff x="3081661" y="4428755"/>
            <a:chExt cx="575271" cy="459972"/>
          </a:xfrm>
        </p:grpSpPr>
        <p:grpSp>
          <p:nvGrpSpPr>
            <p:cNvPr id="11335" name="Group 70"/>
            <p:cNvGrpSpPr>
              <a:grpSpLocks noChangeAspect="1"/>
            </p:cNvGrpSpPr>
            <p:nvPr/>
          </p:nvGrpSpPr>
          <p:grpSpPr bwMode="auto">
            <a:xfrm>
              <a:off x="3378151" y="4428755"/>
              <a:ext cx="278781" cy="457200"/>
              <a:chOff x="239259" y="3357870"/>
              <a:chExt cx="1576551" cy="2585545"/>
            </a:xfrm>
          </p:grpSpPr>
          <p:grpSp>
            <p:nvGrpSpPr>
              <p:cNvPr id="11346" name="Group 71"/>
              <p:cNvGrpSpPr>
                <a:grpSpLocks/>
              </p:cNvGrpSpPr>
              <p:nvPr/>
            </p:nvGrpSpPr>
            <p:grpSpPr bwMode="auto">
              <a:xfrm>
                <a:off x="239259" y="3357870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160" name="Rectangle 159"/>
                <p:cNvSpPr/>
                <p:nvPr/>
              </p:nvSpPr>
              <p:spPr>
                <a:xfrm>
                  <a:off x="3583243" y="1334814"/>
                  <a:ext cx="1577336" cy="2583279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349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162" name="Straight Connector 5"/>
                  <p:cNvCxnSpPr/>
                  <p:nvPr/>
                </p:nvCxnSpPr>
                <p:spPr>
                  <a:xfrm rot="16200000" flipV="1">
                    <a:off x="3201395" y="2630940"/>
                    <a:ext cx="2269340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Straight Connector 162"/>
                  <p:cNvCxnSpPr/>
                  <p:nvPr/>
                </p:nvCxnSpPr>
                <p:spPr>
                  <a:xfrm>
                    <a:off x="3726639" y="3765609"/>
                    <a:ext cx="1254700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59" name="Straight Connector 158"/>
              <p:cNvCxnSpPr/>
              <p:nvPr/>
            </p:nvCxnSpPr>
            <p:spPr>
              <a:xfrm rot="5400000" flipH="1" flipV="1">
                <a:off x="-107533" y="4008724"/>
                <a:ext cx="2278309" cy="1281582"/>
              </a:xfrm>
              <a:prstGeom prst="line">
                <a:avLst/>
              </a:prstGeom>
              <a:ln w="158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36" name="Group 146"/>
            <p:cNvGrpSpPr>
              <a:grpSpLocks noChangeAspect="1"/>
            </p:cNvGrpSpPr>
            <p:nvPr/>
          </p:nvGrpSpPr>
          <p:grpSpPr bwMode="auto">
            <a:xfrm>
              <a:off x="3081661" y="4431527"/>
              <a:ext cx="278781" cy="457200"/>
              <a:chOff x="5354356" y="3593398"/>
              <a:chExt cx="1576551" cy="2585545"/>
            </a:xfrm>
          </p:grpSpPr>
          <p:grpSp>
            <p:nvGrpSpPr>
              <p:cNvPr id="11337" name="Group 15"/>
              <p:cNvGrpSpPr>
                <a:grpSpLocks/>
              </p:cNvGrpSpPr>
              <p:nvPr/>
            </p:nvGrpSpPr>
            <p:grpSpPr bwMode="auto">
              <a:xfrm>
                <a:off x="5354356" y="3593398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124" name="Rectangle 123"/>
                <p:cNvSpPr/>
                <p:nvPr/>
              </p:nvSpPr>
              <p:spPr>
                <a:xfrm>
                  <a:off x="3584028" y="1337080"/>
                  <a:ext cx="1577336" cy="2583279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343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126" name="Straight Connector 125"/>
                  <p:cNvCxnSpPr/>
                  <p:nvPr/>
                </p:nvCxnSpPr>
                <p:spPr>
                  <a:xfrm rot="16200000" flipV="1">
                    <a:off x="3215633" y="2646664"/>
                    <a:ext cx="2242428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Straight Connector 156"/>
                  <p:cNvCxnSpPr/>
                  <p:nvPr/>
                </p:nvCxnSpPr>
                <p:spPr>
                  <a:xfrm>
                    <a:off x="3727424" y="3767875"/>
                    <a:ext cx="1254700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338" name="Group 8"/>
              <p:cNvGrpSpPr>
                <a:grpSpLocks/>
              </p:cNvGrpSpPr>
              <p:nvPr/>
            </p:nvGrpSpPr>
            <p:grpSpPr bwMode="auto">
              <a:xfrm>
                <a:off x="5486573" y="3970214"/>
                <a:ext cx="1285924" cy="2068986"/>
                <a:chOff x="3707649" y="1725778"/>
                <a:chExt cx="1285924" cy="2068986"/>
              </a:xfrm>
            </p:grpSpPr>
            <p:sp>
              <p:nvSpPr>
                <p:cNvPr id="121" name="Freeform 120"/>
                <p:cNvSpPr/>
                <p:nvPr/>
              </p:nvSpPr>
              <p:spPr>
                <a:xfrm>
                  <a:off x="3709862" y="1727953"/>
                  <a:ext cx="1272623" cy="2063036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849081"/>
                    <a:gd name="connsiteX1" fmla="*/ 2377440 w 6434051"/>
                    <a:gd name="connsiteY1" fmla="*/ 2626822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65707"/>
                    <a:gd name="connsiteX1" fmla="*/ 2209948 w 6434051"/>
                    <a:gd name="connsiteY1" fmla="*/ 2695296 h 2865707"/>
                    <a:gd name="connsiteX2" fmla="*/ 3025833 w 6434051"/>
                    <a:gd name="connsiteY2" fmla="*/ 1712424 h 2865707"/>
                    <a:gd name="connsiteX3" fmla="*/ 3167149 w 6434051"/>
                    <a:gd name="connsiteY3" fmla="*/ 0 h 2865707"/>
                    <a:gd name="connsiteX4" fmla="*/ 3325091 w 6434051"/>
                    <a:gd name="connsiteY4" fmla="*/ 1712422 h 2865707"/>
                    <a:gd name="connsiteX5" fmla="*/ 4150119 w 6434051"/>
                    <a:gd name="connsiteY5" fmla="*/ 2678670 h 2865707"/>
                    <a:gd name="connsiteX6" fmla="*/ 6434051 w 6434051"/>
                    <a:gd name="connsiteY6" fmla="*/ 2734888 h 2865707"/>
                    <a:gd name="connsiteX0" fmla="*/ 0 w 6434051"/>
                    <a:gd name="connsiteY0" fmla="*/ 2734887 h 2849081"/>
                    <a:gd name="connsiteX1" fmla="*/ 2209948 w 6434051"/>
                    <a:gd name="connsiteY1" fmla="*/ 2661059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49081"/>
                    <a:gd name="connsiteX1" fmla="*/ 2197063 w 6434051"/>
                    <a:gd name="connsiteY1" fmla="*/ 2626823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03645 w 6537696"/>
                    <a:gd name="connsiteY0" fmla="*/ 2734887 h 2814844"/>
                    <a:gd name="connsiteX1" fmla="*/ 366176 w 6537696"/>
                    <a:gd name="connsiteY1" fmla="*/ 2716112 h 2814844"/>
                    <a:gd name="connsiteX2" fmla="*/ 2300708 w 6537696"/>
                    <a:gd name="connsiteY2" fmla="*/ 2626823 h 2814844"/>
                    <a:gd name="connsiteX3" fmla="*/ 3129478 w 6537696"/>
                    <a:gd name="connsiteY3" fmla="*/ 1712424 h 2814844"/>
                    <a:gd name="connsiteX4" fmla="*/ 3270794 w 6537696"/>
                    <a:gd name="connsiteY4" fmla="*/ 0 h 2814844"/>
                    <a:gd name="connsiteX5" fmla="*/ 3428736 w 6537696"/>
                    <a:gd name="connsiteY5" fmla="*/ 1712422 h 2814844"/>
                    <a:gd name="connsiteX6" fmla="*/ 4253764 w 6537696"/>
                    <a:gd name="connsiteY6" fmla="*/ 2644433 h 2814844"/>
                    <a:gd name="connsiteX7" fmla="*/ 6537696 w 6537696"/>
                    <a:gd name="connsiteY7" fmla="*/ 2734888 h 2814844"/>
                    <a:gd name="connsiteX0" fmla="*/ 103647 w 6537698"/>
                    <a:gd name="connsiteY0" fmla="*/ 2734887 h 2814844"/>
                    <a:gd name="connsiteX1" fmla="*/ 366178 w 6537698"/>
                    <a:gd name="connsiteY1" fmla="*/ 2716112 h 2814844"/>
                    <a:gd name="connsiteX2" fmla="*/ 2300710 w 6537698"/>
                    <a:gd name="connsiteY2" fmla="*/ 2626823 h 2814844"/>
                    <a:gd name="connsiteX3" fmla="*/ 3129480 w 6537698"/>
                    <a:gd name="connsiteY3" fmla="*/ 1712424 h 2814844"/>
                    <a:gd name="connsiteX4" fmla="*/ 3270796 w 6537698"/>
                    <a:gd name="connsiteY4" fmla="*/ 0 h 2814844"/>
                    <a:gd name="connsiteX5" fmla="*/ 3428738 w 6537698"/>
                    <a:gd name="connsiteY5" fmla="*/ 1712422 h 2814844"/>
                    <a:gd name="connsiteX6" fmla="*/ 4253766 w 6537698"/>
                    <a:gd name="connsiteY6" fmla="*/ 2644433 h 2814844"/>
                    <a:gd name="connsiteX7" fmla="*/ 6537698 w 6537698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16528 w 6550579"/>
                    <a:gd name="connsiteY0" fmla="*/ 2734887 h 2814844"/>
                    <a:gd name="connsiteX1" fmla="*/ 366176 w 6550579"/>
                    <a:gd name="connsiteY1" fmla="*/ 2727524 h 2814844"/>
                    <a:gd name="connsiteX2" fmla="*/ 2313591 w 6550579"/>
                    <a:gd name="connsiteY2" fmla="*/ 2626823 h 2814844"/>
                    <a:gd name="connsiteX3" fmla="*/ 3142361 w 6550579"/>
                    <a:gd name="connsiteY3" fmla="*/ 1712424 h 2814844"/>
                    <a:gd name="connsiteX4" fmla="*/ 3283677 w 6550579"/>
                    <a:gd name="connsiteY4" fmla="*/ 0 h 2814844"/>
                    <a:gd name="connsiteX5" fmla="*/ 3441619 w 6550579"/>
                    <a:gd name="connsiteY5" fmla="*/ 1712422 h 2814844"/>
                    <a:gd name="connsiteX6" fmla="*/ 4266647 w 6550579"/>
                    <a:gd name="connsiteY6" fmla="*/ 2644433 h 2814844"/>
                    <a:gd name="connsiteX7" fmla="*/ 6550579 w 6550579"/>
                    <a:gd name="connsiteY7" fmla="*/ 2734888 h 2814844"/>
                    <a:gd name="connsiteX0" fmla="*/ 116526 w 6550577"/>
                    <a:gd name="connsiteY0" fmla="*/ 2734887 h 2814844"/>
                    <a:gd name="connsiteX1" fmla="*/ 370201 w 6550577"/>
                    <a:gd name="connsiteY1" fmla="*/ 2731804 h 2814844"/>
                    <a:gd name="connsiteX2" fmla="*/ 366174 w 6550577"/>
                    <a:gd name="connsiteY2" fmla="*/ 2727524 h 2814844"/>
                    <a:gd name="connsiteX3" fmla="*/ 2313589 w 6550577"/>
                    <a:gd name="connsiteY3" fmla="*/ 2626823 h 2814844"/>
                    <a:gd name="connsiteX4" fmla="*/ 3142359 w 6550577"/>
                    <a:gd name="connsiteY4" fmla="*/ 1712424 h 2814844"/>
                    <a:gd name="connsiteX5" fmla="*/ 3283675 w 6550577"/>
                    <a:gd name="connsiteY5" fmla="*/ 0 h 2814844"/>
                    <a:gd name="connsiteX6" fmla="*/ 3441617 w 6550577"/>
                    <a:gd name="connsiteY6" fmla="*/ 1712422 h 2814844"/>
                    <a:gd name="connsiteX7" fmla="*/ 4266645 w 6550577"/>
                    <a:gd name="connsiteY7" fmla="*/ 2644433 h 2814844"/>
                    <a:gd name="connsiteX8" fmla="*/ 6550577 w 6550577"/>
                    <a:gd name="connsiteY8" fmla="*/ 2734888 h 2814844"/>
                    <a:gd name="connsiteX0" fmla="*/ 112503 w 6546554"/>
                    <a:gd name="connsiteY0" fmla="*/ 2734887 h 2814844"/>
                    <a:gd name="connsiteX1" fmla="*/ 366178 w 6546554"/>
                    <a:gd name="connsiteY1" fmla="*/ 2731804 h 2814844"/>
                    <a:gd name="connsiteX2" fmla="*/ 2309566 w 6546554"/>
                    <a:gd name="connsiteY2" fmla="*/ 2626823 h 2814844"/>
                    <a:gd name="connsiteX3" fmla="*/ 3138336 w 6546554"/>
                    <a:gd name="connsiteY3" fmla="*/ 1712424 h 2814844"/>
                    <a:gd name="connsiteX4" fmla="*/ 3279652 w 6546554"/>
                    <a:gd name="connsiteY4" fmla="*/ 0 h 2814844"/>
                    <a:gd name="connsiteX5" fmla="*/ 3437594 w 6546554"/>
                    <a:gd name="connsiteY5" fmla="*/ 1712422 h 2814844"/>
                    <a:gd name="connsiteX6" fmla="*/ 4262622 w 6546554"/>
                    <a:gd name="connsiteY6" fmla="*/ 2644433 h 2814844"/>
                    <a:gd name="connsiteX7" fmla="*/ 6546554 w 6546554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821264"/>
                    <a:gd name="connsiteX1" fmla="*/ 2197063 w 6434051"/>
                    <a:gd name="connsiteY1" fmla="*/ 262682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4351298"/>
                    <a:gd name="connsiteY0" fmla="*/ 2646083 h 2821264"/>
                    <a:gd name="connsiteX1" fmla="*/ 943080 w 4351298"/>
                    <a:gd name="connsiteY1" fmla="*/ 1712424 h 2821264"/>
                    <a:gd name="connsiteX2" fmla="*/ 1084396 w 4351298"/>
                    <a:gd name="connsiteY2" fmla="*/ 0 h 2821264"/>
                    <a:gd name="connsiteX3" fmla="*/ 1242338 w 4351298"/>
                    <a:gd name="connsiteY3" fmla="*/ 1712422 h 2821264"/>
                    <a:gd name="connsiteX4" fmla="*/ 2189842 w 4351298"/>
                    <a:gd name="connsiteY4" fmla="*/ 2650853 h 2821264"/>
                    <a:gd name="connsiteX5" fmla="*/ 4351298 w 4351298"/>
                    <a:gd name="connsiteY5" fmla="*/ 2734888 h 2821264"/>
                    <a:gd name="connsiteX0" fmla="*/ 0 w 2189842"/>
                    <a:gd name="connsiteY0" fmla="*/ 2646083 h 2650853"/>
                    <a:gd name="connsiteX1" fmla="*/ 943080 w 2189842"/>
                    <a:gd name="connsiteY1" fmla="*/ 1712424 h 2650853"/>
                    <a:gd name="connsiteX2" fmla="*/ 1084396 w 2189842"/>
                    <a:gd name="connsiteY2" fmla="*/ 0 h 2650853"/>
                    <a:gd name="connsiteX3" fmla="*/ 1242338 w 2189842"/>
                    <a:gd name="connsiteY3" fmla="*/ 1712422 h 2650853"/>
                    <a:gd name="connsiteX4" fmla="*/ 2189842 w 2189842"/>
                    <a:gd name="connsiteY4" fmla="*/ 2650853 h 2650853"/>
                    <a:gd name="connsiteX0" fmla="*/ 0 w 2189842"/>
                    <a:gd name="connsiteY0" fmla="*/ 2752335 h 2897995"/>
                    <a:gd name="connsiteX1" fmla="*/ 943080 w 2189842"/>
                    <a:gd name="connsiteY1" fmla="*/ 1818676 h 2897995"/>
                    <a:gd name="connsiteX2" fmla="*/ 1084396 w 2189842"/>
                    <a:gd name="connsiteY2" fmla="*/ 106252 h 2897995"/>
                    <a:gd name="connsiteX3" fmla="*/ 1296397 w 2189842"/>
                    <a:gd name="connsiteY3" fmla="*/ 2456186 h 2897995"/>
                    <a:gd name="connsiteX4" fmla="*/ 2189842 w 2189842"/>
                    <a:gd name="connsiteY4" fmla="*/ 2757105 h 2897995"/>
                    <a:gd name="connsiteX0" fmla="*/ 0 w 2189842"/>
                    <a:gd name="connsiteY0" fmla="*/ 2650806 h 2824006"/>
                    <a:gd name="connsiteX1" fmla="*/ 925061 w 2189842"/>
                    <a:gd name="connsiteY1" fmla="*/ 2382992 h 2824006"/>
                    <a:gd name="connsiteX2" fmla="*/ 1084396 w 2189842"/>
                    <a:gd name="connsiteY2" fmla="*/ 4723 h 2824006"/>
                    <a:gd name="connsiteX3" fmla="*/ 1296397 w 2189842"/>
                    <a:gd name="connsiteY3" fmla="*/ 2354657 h 2824006"/>
                    <a:gd name="connsiteX4" fmla="*/ 2189842 w 2189842"/>
                    <a:gd name="connsiteY4" fmla="*/ 2655576 h 2824006"/>
                    <a:gd name="connsiteX0" fmla="*/ 0 w 2189842"/>
                    <a:gd name="connsiteY0" fmla="*/ 2650805 h 2824005"/>
                    <a:gd name="connsiteX1" fmla="*/ 925061 w 2189842"/>
                    <a:gd name="connsiteY1" fmla="*/ 2382991 h 2824005"/>
                    <a:gd name="connsiteX2" fmla="*/ 1084396 w 2189842"/>
                    <a:gd name="connsiteY2" fmla="*/ 4722 h 2824005"/>
                    <a:gd name="connsiteX3" fmla="*/ 1296397 w 2189842"/>
                    <a:gd name="connsiteY3" fmla="*/ 2354656 h 2824005"/>
                    <a:gd name="connsiteX4" fmla="*/ 2189842 w 2189842"/>
                    <a:gd name="connsiteY4" fmla="*/ 2655575 h 282400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721519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47780 h 2802884"/>
                    <a:gd name="connsiteX1" fmla="*/ 190216 w 2372221"/>
                    <a:gd name="connsiteY1" fmla="*/ 2718494 h 2802884"/>
                    <a:gd name="connsiteX2" fmla="*/ 1099276 w 2372221"/>
                    <a:gd name="connsiteY2" fmla="*/ 2341450 h 2802884"/>
                    <a:gd name="connsiteX3" fmla="*/ 1266775 w 2372221"/>
                    <a:gd name="connsiteY3" fmla="*/ 1697 h 2802884"/>
                    <a:gd name="connsiteX4" fmla="*/ 1478776 w 2372221"/>
                    <a:gd name="connsiteY4" fmla="*/ 2351631 h 2802884"/>
                    <a:gd name="connsiteX5" fmla="*/ 2372221 w 2372221"/>
                    <a:gd name="connsiteY5" fmla="*/ 2709218 h 2802884"/>
                    <a:gd name="connsiteX0" fmla="*/ 182379 w 2372221"/>
                    <a:gd name="connsiteY0" fmla="*/ 2646526 h 2788792"/>
                    <a:gd name="connsiteX1" fmla="*/ 190216 w 2372221"/>
                    <a:gd name="connsiteY1" fmla="*/ 2717240 h 2788792"/>
                    <a:gd name="connsiteX2" fmla="*/ 1099276 w 2372221"/>
                    <a:gd name="connsiteY2" fmla="*/ 2340196 h 2788792"/>
                    <a:gd name="connsiteX3" fmla="*/ 1266775 w 2372221"/>
                    <a:gd name="connsiteY3" fmla="*/ 443 h 2788792"/>
                    <a:gd name="connsiteX4" fmla="*/ 1478776 w 2372221"/>
                    <a:gd name="connsiteY4" fmla="*/ 2337538 h 2788792"/>
                    <a:gd name="connsiteX5" fmla="*/ 2372221 w 2372221"/>
                    <a:gd name="connsiteY5" fmla="*/ 2707964 h 2788792"/>
                    <a:gd name="connsiteX0" fmla="*/ 0 w 2182005"/>
                    <a:gd name="connsiteY0" fmla="*/ 2717240 h 2788791"/>
                    <a:gd name="connsiteX1" fmla="*/ 909060 w 2182005"/>
                    <a:gd name="connsiteY1" fmla="*/ 2340196 h 2788791"/>
                    <a:gd name="connsiteX2" fmla="*/ 1076559 w 2182005"/>
                    <a:gd name="connsiteY2" fmla="*/ 443 h 2788791"/>
                    <a:gd name="connsiteX3" fmla="*/ 1288560 w 2182005"/>
                    <a:gd name="connsiteY3" fmla="*/ 2337538 h 2788791"/>
                    <a:gd name="connsiteX4" fmla="*/ 2182005 w 2182005"/>
                    <a:gd name="connsiteY4" fmla="*/ 2707964 h 2788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82005" h="2788791">
                      <a:moveTo>
                        <a:pt x="0" y="2717240"/>
                      </a:moveTo>
                      <a:cubicBezTo>
                        <a:pt x="172199" y="2700937"/>
                        <a:pt x="729633" y="2778829"/>
                        <a:pt x="909060" y="2340196"/>
                      </a:cubicBezTo>
                      <a:cubicBezTo>
                        <a:pt x="1089793" y="1899182"/>
                        <a:pt x="1013309" y="886"/>
                        <a:pt x="1076559" y="443"/>
                      </a:cubicBezTo>
                      <a:cubicBezTo>
                        <a:pt x="1139809" y="0"/>
                        <a:pt x="1104319" y="1886285"/>
                        <a:pt x="1288560" y="2337538"/>
                      </a:cubicBezTo>
                      <a:cubicBezTo>
                        <a:pt x="1472801" y="2788791"/>
                        <a:pt x="1663845" y="2665055"/>
                        <a:pt x="2182005" y="2707964"/>
                      </a:cubicBezTo>
                    </a:path>
                  </a:pathLst>
                </a:custGeom>
                <a:ln w="158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2" name="Freeform 121"/>
                <p:cNvSpPr/>
                <p:nvPr/>
              </p:nvSpPr>
              <p:spPr>
                <a:xfrm>
                  <a:off x="4041464" y="2956808"/>
                  <a:ext cx="949986" cy="834181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4703210"/>
                    <a:gd name="connsiteY0" fmla="*/ 1954512 h 2038258"/>
                    <a:gd name="connsiteX1" fmla="*/ 1678534 w 4703210"/>
                    <a:gd name="connsiteY1" fmla="*/ 1558553 h 2038258"/>
                    <a:gd name="connsiteX2" fmla="*/ 3130314 w 4703210"/>
                    <a:gd name="connsiteY2" fmla="*/ 10989 h 2038258"/>
                    <a:gd name="connsiteX3" fmla="*/ 4703210 w 4703210"/>
                    <a:gd name="connsiteY3" fmla="*/ 1624486 h 20382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703210" h="2038258">
                      <a:moveTo>
                        <a:pt x="0" y="1954512"/>
                      </a:moveTo>
                      <a:cubicBezTo>
                        <a:pt x="777727" y="2038258"/>
                        <a:pt x="1156815" y="1882473"/>
                        <a:pt x="1678534" y="1558553"/>
                      </a:cubicBezTo>
                      <a:cubicBezTo>
                        <a:pt x="2200253" y="1234633"/>
                        <a:pt x="2626201" y="0"/>
                        <a:pt x="3130314" y="10989"/>
                      </a:cubicBezTo>
                      <a:cubicBezTo>
                        <a:pt x="3634427" y="21978"/>
                        <a:pt x="4152587" y="1300565"/>
                        <a:pt x="4703210" y="162448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3" name="Freeform 122"/>
                <p:cNvSpPr/>
                <p:nvPr/>
              </p:nvSpPr>
              <p:spPr>
                <a:xfrm>
                  <a:off x="3709862" y="3611595"/>
                  <a:ext cx="349526" cy="152488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6434051"/>
                    <a:gd name="connsiteY0" fmla="*/ 450962 h 534708"/>
                    <a:gd name="connsiteX1" fmla="*/ 1678534 w 6434051"/>
                    <a:gd name="connsiteY1" fmla="*/ 55003 h 534708"/>
                    <a:gd name="connsiteX2" fmla="*/ 4703210 w 6434051"/>
                    <a:gd name="connsiteY2" fmla="*/ 120936 h 534708"/>
                    <a:gd name="connsiteX3" fmla="*/ 6434051 w 6434051"/>
                    <a:gd name="connsiteY3" fmla="*/ 450963 h 534708"/>
                    <a:gd name="connsiteX0" fmla="*/ 0 w 6434051"/>
                    <a:gd name="connsiteY0" fmla="*/ 330025 h 380801"/>
                    <a:gd name="connsiteX1" fmla="*/ 4703210 w 6434051"/>
                    <a:gd name="connsiteY1" fmla="*/ -1 h 380801"/>
                    <a:gd name="connsiteX2" fmla="*/ 6434051 w 6434051"/>
                    <a:gd name="connsiteY2" fmla="*/ 330026 h 380801"/>
                    <a:gd name="connsiteX0" fmla="*/ 0 w 1730841"/>
                    <a:gd name="connsiteY0" fmla="*/ -1 h 380801"/>
                    <a:gd name="connsiteX1" fmla="*/ 1730841 w 1730841"/>
                    <a:gd name="connsiteY1" fmla="*/ 330026 h 3808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730841" h="380801">
                      <a:moveTo>
                        <a:pt x="0" y="-1"/>
                      </a:moveTo>
                      <a:cubicBezTo>
                        <a:pt x="550623" y="323920"/>
                        <a:pt x="862126" y="380800"/>
                        <a:pt x="1730841" y="33002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1303" name="TextBox 172"/>
          <p:cNvSpPr txBox="1">
            <a:spLocks noChangeArrowheads="1"/>
          </p:cNvSpPr>
          <p:nvPr/>
        </p:nvSpPr>
        <p:spPr bwMode="auto">
          <a:xfrm>
            <a:off x="2032000" y="4706938"/>
            <a:ext cx="4921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bg1"/>
                </a:solidFill>
                <a:latin typeface="Corbel" pitchFamily="34" charset="0"/>
              </a:rPr>
              <a:t>Vert.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974850" y="5565775"/>
            <a:ext cx="1828800" cy="5953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bg1"/>
                </a:solidFill>
              </a:rPr>
              <a:t>CSD</a:t>
            </a:r>
            <a:r>
              <a:rPr lang="en-US" baseline="-25000" dirty="0" err="1">
                <a:solidFill>
                  <a:schemeClr val="bg1"/>
                </a:solidFill>
              </a:rPr>
              <a:t>hv</a:t>
            </a:r>
            <a:endParaRPr lang="en-US" i="1" baseline="-25000" dirty="0">
              <a:solidFill>
                <a:schemeClr val="bg1"/>
              </a:solidFill>
            </a:endParaRPr>
          </a:p>
        </p:txBody>
      </p:sp>
      <p:cxnSp>
        <p:nvCxnSpPr>
          <p:cNvPr id="45" name="Straight Arrow Connector 44"/>
          <p:cNvCxnSpPr>
            <a:stCxn id="87" idx="3"/>
            <a:endCxn id="43" idx="1"/>
          </p:cNvCxnSpPr>
          <p:nvPr/>
        </p:nvCxnSpPr>
        <p:spPr>
          <a:xfrm flipV="1">
            <a:off x="1128713" y="2090738"/>
            <a:ext cx="849312" cy="17335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7" idx="3"/>
            <a:endCxn id="4" idx="1"/>
          </p:cNvCxnSpPr>
          <p:nvPr/>
        </p:nvCxnSpPr>
        <p:spPr>
          <a:xfrm flipV="1">
            <a:off x="1128713" y="2825750"/>
            <a:ext cx="874712" cy="9985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87" idx="3"/>
            <a:endCxn id="5" idx="1"/>
          </p:cNvCxnSpPr>
          <p:nvPr/>
        </p:nvCxnSpPr>
        <p:spPr>
          <a:xfrm flipV="1">
            <a:off x="1128713" y="3587750"/>
            <a:ext cx="849312" cy="2365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7" idx="3"/>
            <a:endCxn id="6" idx="1"/>
          </p:cNvCxnSpPr>
          <p:nvPr/>
        </p:nvCxnSpPr>
        <p:spPr>
          <a:xfrm>
            <a:off x="1128713" y="3824288"/>
            <a:ext cx="841375" cy="5746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4" name="Straight Arrow Connector 223"/>
          <p:cNvCxnSpPr>
            <a:endCxn id="225" idx="1"/>
          </p:cNvCxnSpPr>
          <p:nvPr/>
        </p:nvCxnSpPr>
        <p:spPr>
          <a:xfrm>
            <a:off x="4124325" y="5862638"/>
            <a:ext cx="306388" cy="47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5" name="Rounded Rectangle 224"/>
          <p:cNvSpPr/>
          <p:nvPr/>
        </p:nvSpPr>
        <p:spPr>
          <a:xfrm>
            <a:off x="4124325" y="5570538"/>
            <a:ext cx="1300163" cy="593725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Filt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1"/>
                </a:solidFill>
              </a:rPr>
              <a:t>Slave</a:t>
            </a:r>
          </a:p>
        </p:txBody>
      </p:sp>
      <p:cxnSp>
        <p:nvCxnSpPr>
          <p:cNvPr id="250" name="Straight Arrow Connector 249"/>
          <p:cNvCxnSpPr>
            <a:stCxn id="7" idx="2"/>
            <a:endCxn id="225" idx="0"/>
          </p:cNvCxnSpPr>
          <p:nvPr/>
        </p:nvCxnSpPr>
        <p:spPr>
          <a:xfrm rot="16200000" flipH="1">
            <a:off x="4683126" y="5480050"/>
            <a:ext cx="1778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312" name="TextBox 252"/>
          <p:cNvSpPr txBox="1">
            <a:spLocks noChangeArrowheads="1"/>
          </p:cNvSpPr>
          <p:nvPr/>
        </p:nvSpPr>
        <p:spPr bwMode="auto">
          <a:xfrm>
            <a:off x="4140200" y="1363663"/>
            <a:ext cx="1228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  <a:latin typeface="Corbel" pitchFamily="34" charset="0"/>
              </a:rPr>
              <a:t>CLEAN-AP</a:t>
            </a:r>
          </a:p>
        </p:txBody>
      </p:sp>
      <p:cxnSp>
        <p:nvCxnSpPr>
          <p:cNvPr id="263" name="Straight Arrow Connector 262"/>
          <p:cNvCxnSpPr>
            <a:stCxn id="87" idx="3"/>
            <a:endCxn id="116" idx="1"/>
          </p:cNvCxnSpPr>
          <p:nvPr/>
        </p:nvCxnSpPr>
        <p:spPr>
          <a:xfrm>
            <a:off x="1128713" y="3824288"/>
            <a:ext cx="846137" cy="12176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6" name="Straight Arrow Connector 265"/>
          <p:cNvCxnSpPr>
            <a:stCxn id="87" idx="3"/>
            <a:endCxn id="175" idx="1"/>
          </p:cNvCxnSpPr>
          <p:nvPr/>
        </p:nvCxnSpPr>
        <p:spPr>
          <a:xfrm>
            <a:off x="1128713" y="3824288"/>
            <a:ext cx="846137" cy="20383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01" name="Group 309"/>
          <p:cNvGrpSpPr>
            <a:grpSpLocks/>
          </p:cNvGrpSpPr>
          <p:nvPr/>
        </p:nvGrpSpPr>
        <p:grpSpPr bwMode="auto">
          <a:xfrm>
            <a:off x="3081338" y="5656263"/>
            <a:ext cx="576262" cy="460375"/>
            <a:chOff x="3081661" y="5224621"/>
            <a:chExt cx="575271" cy="459972"/>
          </a:xfrm>
        </p:grpSpPr>
        <p:grpSp>
          <p:nvGrpSpPr>
            <p:cNvPr id="11318" name="Group 70"/>
            <p:cNvGrpSpPr>
              <a:grpSpLocks noChangeAspect="1"/>
            </p:cNvGrpSpPr>
            <p:nvPr/>
          </p:nvGrpSpPr>
          <p:grpSpPr bwMode="auto">
            <a:xfrm>
              <a:off x="3378151" y="5224621"/>
              <a:ext cx="278781" cy="457200"/>
              <a:chOff x="239259" y="3357870"/>
              <a:chExt cx="1576551" cy="2585545"/>
            </a:xfrm>
          </p:grpSpPr>
          <p:grpSp>
            <p:nvGrpSpPr>
              <p:cNvPr id="11329" name="Group 71"/>
              <p:cNvGrpSpPr>
                <a:grpSpLocks/>
              </p:cNvGrpSpPr>
              <p:nvPr/>
            </p:nvGrpSpPr>
            <p:grpSpPr bwMode="auto">
              <a:xfrm>
                <a:off x="239259" y="3357870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275" name="Rectangle 274"/>
                <p:cNvSpPr/>
                <p:nvPr/>
              </p:nvSpPr>
              <p:spPr>
                <a:xfrm>
                  <a:off x="3583243" y="1334814"/>
                  <a:ext cx="1577336" cy="2583279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332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277" name="Straight Connector 5"/>
                  <p:cNvCxnSpPr/>
                  <p:nvPr/>
                </p:nvCxnSpPr>
                <p:spPr>
                  <a:xfrm rot="16200000" flipV="1">
                    <a:off x="3201395" y="2630940"/>
                    <a:ext cx="2269334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8" name="Straight Connector 277"/>
                  <p:cNvCxnSpPr/>
                  <p:nvPr/>
                </p:nvCxnSpPr>
                <p:spPr>
                  <a:xfrm>
                    <a:off x="3726639" y="3765604"/>
                    <a:ext cx="1254700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274" name="Straight Connector 273"/>
              <p:cNvCxnSpPr/>
              <p:nvPr/>
            </p:nvCxnSpPr>
            <p:spPr>
              <a:xfrm>
                <a:off x="354985" y="4443209"/>
                <a:ext cx="1398093" cy="0"/>
              </a:xfrm>
              <a:prstGeom prst="straightConnector1">
                <a:avLst/>
              </a:prstGeom>
              <a:ln w="158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19" name="Group 146"/>
            <p:cNvGrpSpPr>
              <a:grpSpLocks noChangeAspect="1"/>
            </p:cNvGrpSpPr>
            <p:nvPr/>
          </p:nvGrpSpPr>
          <p:grpSpPr bwMode="auto">
            <a:xfrm>
              <a:off x="3081661" y="5227393"/>
              <a:ext cx="278781" cy="457200"/>
              <a:chOff x="5354356" y="3593398"/>
              <a:chExt cx="1576551" cy="2585545"/>
            </a:xfrm>
          </p:grpSpPr>
          <p:grpSp>
            <p:nvGrpSpPr>
              <p:cNvPr id="11320" name="Group 15"/>
              <p:cNvGrpSpPr>
                <a:grpSpLocks/>
              </p:cNvGrpSpPr>
              <p:nvPr/>
            </p:nvGrpSpPr>
            <p:grpSpPr bwMode="auto">
              <a:xfrm>
                <a:off x="5354356" y="3593398"/>
                <a:ext cx="1576551" cy="2585545"/>
                <a:chOff x="3584028" y="1334814"/>
                <a:chExt cx="1576551" cy="2585545"/>
              </a:xfrm>
            </p:grpSpPr>
            <p:sp>
              <p:nvSpPr>
                <p:cNvPr id="285" name="Rectangle 284"/>
                <p:cNvSpPr/>
                <p:nvPr/>
              </p:nvSpPr>
              <p:spPr>
                <a:xfrm>
                  <a:off x="3584028" y="1337080"/>
                  <a:ext cx="1577336" cy="2583279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326" name="Group 48"/>
                <p:cNvGrpSpPr>
                  <a:grpSpLocks/>
                </p:cNvGrpSpPr>
                <p:nvPr/>
              </p:nvGrpSpPr>
              <p:grpSpPr bwMode="auto">
                <a:xfrm>
                  <a:off x="3731088" y="1492874"/>
                  <a:ext cx="1250731" cy="2271933"/>
                  <a:chOff x="3731088" y="1492874"/>
                  <a:chExt cx="1250731" cy="2271933"/>
                </a:xfrm>
              </p:grpSpPr>
              <p:cxnSp>
                <p:nvCxnSpPr>
                  <p:cNvPr id="287" name="Straight Connector 286"/>
                  <p:cNvCxnSpPr/>
                  <p:nvPr/>
                </p:nvCxnSpPr>
                <p:spPr>
                  <a:xfrm rot="16200000" flipV="1">
                    <a:off x="3215633" y="2646658"/>
                    <a:ext cx="2242428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none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8" name="Straight Connector 287"/>
                  <p:cNvCxnSpPr/>
                  <p:nvPr/>
                </p:nvCxnSpPr>
                <p:spPr>
                  <a:xfrm>
                    <a:off x="3727424" y="3767869"/>
                    <a:ext cx="1254700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1321" name="Group 8"/>
              <p:cNvGrpSpPr>
                <a:grpSpLocks/>
              </p:cNvGrpSpPr>
              <p:nvPr/>
            </p:nvGrpSpPr>
            <p:grpSpPr bwMode="auto">
              <a:xfrm>
                <a:off x="5486573" y="3970214"/>
                <a:ext cx="1285924" cy="2068986"/>
                <a:chOff x="3707649" y="1725778"/>
                <a:chExt cx="1285924" cy="2068986"/>
              </a:xfrm>
            </p:grpSpPr>
            <p:sp>
              <p:nvSpPr>
                <p:cNvPr id="282" name="Freeform 281"/>
                <p:cNvSpPr/>
                <p:nvPr/>
              </p:nvSpPr>
              <p:spPr>
                <a:xfrm>
                  <a:off x="3709862" y="1727953"/>
                  <a:ext cx="1272623" cy="2063036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849081"/>
                    <a:gd name="connsiteX1" fmla="*/ 2377440 w 6434051"/>
                    <a:gd name="connsiteY1" fmla="*/ 2626822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65707"/>
                    <a:gd name="connsiteX1" fmla="*/ 2209948 w 6434051"/>
                    <a:gd name="connsiteY1" fmla="*/ 2695296 h 2865707"/>
                    <a:gd name="connsiteX2" fmla="*/ 3025833 w 6434051"/>
                    <a:gd name="connsiteY2" fmla="*/ 1712424 h 2865707"/>
                    <a:gd name="connsiteX3" fmla="*/ 3167149 w 6434051"/>
                    <a:gd name="connsiteY3" fmla="*/ 0 h 2865707"/>
                    <a:gd name="connsiteX4" fmla="*/ 3325091 w 6434051"/>
                    <a:gd name="connsiteY4" fmla="*/ 1712422 h 2865707"/>
                    <a:gd name="connsiteX5" fmla="*/ 4150119 w 6434051"/>
                    <a:gd name="connsiteY5" fmla="*/ 2678670 h 2865707"/>
                    <a:gd name="connsiteX6" fmla="*/ 6434051 w 6434051"/>
                    <a:gd name="connsiteY6" fmla="*/ 2734888 h 2865707"/>
                    <a:gd name="connsiteX0" fmla="*/ 0 w 6434051"/>
                    <a:gd name="connsiteY0" fmla="*/ 2734887 h 2849081"/>
                    <a:gd name="connsiteX1" fmla="*/ 2209948 w 6434051"/>
                    <a:gd name="connsiteY1" fmla="*/ 2661059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49081"/>
                    <a:gd name="connsiteX1" fmla="*/ 2197063 w 6434051"/>
                    <a:gd name="connsiteY1" fmla="*/ 2626823 h 2849081"/>
                    <a:gd name="connsiteX2" fmla="*/ 3025833 w 6434051"/>
                    <a:gd name="connsiteY2" fmla="*/ 1712424 h 2849081"/>
                    <a:gd name="connsiteX3" fmla="*/ 3167149 w 6434051"/>
                    <a:gd name="connsiteY3" fmla="*/ 0 h 2849081"/>
                    <a:gd name="connsiteX4" fmla="*/ 3325091 w 6434051"/>
                    <a:gd name="connsiteY4" fmla="*/ 1712422 h 2849081"/>
                    <a:gd name="connsiteX5" fmla="*/ 4150119 w 6434051"/>
                    <a:gd name="connsiteY5" fmla="*/ 2678670 h 2849081"/>
                    <a:gd name="connsiteX6" fmla="*/ 6434051 w 6434051"/>
                    <a:gd name="connsiteY6" fmla="*/ 2734888 h 2849081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03645 w 6537696"/>
                    <a:gd name="connsiteY0" fmla="*/ 2734887 h 2814844"/>
                    <a:gd name="connsiteX1" fmla="*/ 366176 w 6537696"/>
                    <a:gd name="connsiteY1" fmla="*/ 2716112 h 2814844"/>
                    <a:gd name="connsiteX2" fmla="*/ 2300708 w 6537696"/>
                    <a:gd name="connsiteY2" fmla="*/ 2626823 h 2814844"/>
                    <a:gd name="connsiteX3" fmla="*/ 3129478 w 6537696"/>
                    <a:gd name="connsiteY3" fmla="*/ 1712424 h 2814844"/>
                    <a:gd name="connsiteX4" fmla="*/ 3270794 w 6537696"/>
                    <a:gd name="connsiteY4" fmla="*/ 0 h 2814844"/>
                    <a:gd name="connsiteX5" fmla="*/ 3428736 w 6537696"/>
                    <a:gd name="connsiteY5" fmla="*/ 1712422 h 2814844"/>
                    <a:gd name="connsiteX6" fmla="*/ 4253764 w 6537696"/>
                    <a:gd name="connsiteY6" fmla="*/ 2644433 h 2814844"/>
                    <a:gd name="connsiteX7" fmla="*/ 6537696 w 6537696"/>
                    <a:gd name="connsiteY7" fmla="*/ 2734888 h 2814844"/>
                    <a:gd name="connsiteX0" fmla="*/ 103647 w 6537698"/>
                    <a:gd name="connsiteY0" fmla="*/ 2734887 h 2814844"/>
                    <a:gd name="connsiteX1" fmla="*/ 366178 w 6537698"/>
                    <a:gd name="connsiteY1" fmla="*/ 2716112 h 2814844"/>
                    <a:gd name="connsiteX2" fmla="*/ 2300710 w 6537698"/>
                    <a:gd name="connsiteY2" fmla="*/ 2626823 h 2814844"/>
                    <a:gd name="connsiteX3" fmla="*/ 3129480 w 6537698"/>
                    <a:gd name="connsiteY3" fmla="*/ 1712424 h 2814844"/>
                    <a:gd name="connsiteX4" fmla="*/ 3270796 w 6537698"/>
                    <a:gd name="connsiteY4" fmla="*/ 0 h 2814844"/>
                    <a:gd name="connsiteX5" fmla="*/ 3428738 w 6537698"/>
                    <a:gd name="connsiteY5" fmla="*/ 1712422 h 2814844"/>
                    <a:gd name="connsiteX6" fmla="*/ 4253766 w 6537698"/>
                    <a:gd name="connsiteY6" fmla="*/ 2644433 h 2814844"/>
                    <a:gd name="connsiteX7" fmla="*/ 6537698 w 6537698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116528 w 6550579"/>
                    <a:gd name="connsiteY0" fmla="*/ 2734887 h 2814844"/>
                    <a:gd name="connsiteX1" fmla="*/ 366176 w 6550579"/>
                    <a:gd name="connsiteY1" fmla="*/ 2727524 h 2814844"/>
                    <a:gd name="connsiteX2" fmla="*/ 2313591 w 6550579"/>
                    <a:gd name="connsiteY2" fmla="*/ 2626823 h 2814844"/>
                    <a:gd name="connsiteX3" fmla="*/ 3142361 w 6550579"/>
                    <a:gd name="connsiteY3" fmla="*/ 1712424 h 2814844"/>
                    <a:gd name="connsiteX4" fmla="*/ 3283677 w 6550579"/>
                    <a:gd name="connsiteY4" fmla="*/ 0 h 2814844"/>
                    <a:gd name="connsiteX5" fmla="*/ 3441619 w 6550579"/>
                    <a:gd name="connsiteY5" fmla="*/ 1712422 h 2814844"/>
                    <a:gd name="connsiteX6" fmla="*/ 4266647 w 6550579"/>
                    <a:gd name="connsiteY6" fmla="*/ 2644433 h 2814844"/>
                    <a:gd name="connsiteX7" fmla="*/ 6550579 w 6550579"/>
                    <a:gd name="connsiteY7" fmla="*/ 2734888 h 2814844"/>
                    <a:gd name="connsiteX0" fmla="*/ 116526 w 6550577"/>
                    <a:gd name="connsiteY0" fmla="*/ 2734887 h 2814844"/>
                    <a:gd name="connsiteX1" fmla="*/ 370201 w 6550577"/>
                    <a:gd name="connsiteY1" fmla="*/ 2731804 h 2814844"/>
                    <a:gd name="connsiteX2" fmla="*/ 366174 w 6550577"/>
                    <a:gd name="connsiteY2" fmla="*/ 2727524 h 2814844"/>
                    <a:gd name="connsiteX3" fmla="*/ 2313589 w 6550577"/>
                    <a:gd name="connsiteY3" fmla="*/ 2626823 h 2814844"/>
                    <a:gd name="connsiteX4" fmla="*/ 3142359 w 6550577"/>
                    <a:gd name="connsiteY4" fmla="*/ 1712424 h 2814844"/>
                    <a:gd name="connsiteX5" fmla="*/ 3283675 w 6550577"/>
                    <a:gd name="connsiteY5" fmla="*/ 0 h 2814844"/>
                    <a:gd name="connsiteX6" fmla="*/ 3441617 w 6550577"/>
                    <a:gd name="connsiteY6" fmla="*/ 1712422 h 2814844"/>
                    <a:gd name="connsiteX7" fmla="*/ 4266645 w 6550577"/>
                    <a:gd name="connsiteY7" fmla="*/ 2644433 h 2814844"/>
                    <a:gd name="connsiteX8" fmla="*/ 6550577 w 6550577"/>
                    <a:gd name="connsiteY8" fmla="*/ 2734888 h 2814844"/>
                    <a:gd name="connsiteX0" fmla="*/ 112503 w 6546554"/>
                    <a:gd name="connsiteY0" fmla="*/ 2734887 h 2814844"/>
                    <a:gd name="connsiteX1" fmla="*/ 366178 w 6546554"/>
                    <a:gd name="connsiteY1" fmla="*/ 2731804 h 2814844"/>
                    <a:gd name="connsiteX2" fmla="*/ 2309566 w 6546554"/>
                    <a:gd name="connsiteY2" fmla="*/ 2626823 h 2814844"/>
                    <a:gd name="connsiteX3" fmla="*/ 3138336 w 6546554"/>
                    <a:gd name="connsiteY3" fmla="*/ 1712424 h 2814844"/>
                    <a:gd name="connsiteX4" fmla="*/ 3279652 w 6546554"/>
                    <a:gd name="connsiteY4" fmla="*/ 0 h 2814844"/>
                    <a:gd name="connsiteX5" fmla="*/ 3437594 w 6546554"/>
                    <a:gd name="connsiteY5" fmla="*/ 1712422 h 2814844"/>
                    <a:gd name="connsiteX6" fmla="*/ 4262622 w 6546554"/>
                    <a:gd name="connsiteY6" fmla="*/ 2644433 h 2814844"/>
                    <a:gd name="connsiteX7" fmla="*/ 6546554 w 6546554"/>
                    <a:gd name="connsiteY7" fmla="*/ 2734888 h 2814844"/>
                    <a:gd name="connsiteX0" fmla="*/ 0 w 6434051"/>
                    <a:gd name="connsiteY0" fmla="*/ 2734887 h 2814844"/>
                    <a:gd name="connsiteX1" fmla="*/ 2197063 w 6434051"/>
                    <a:gd name="connsiteY1" fmla="*/ 2626823 h 2814844"/>
                    <a:gd name="connsiteX2" fmla="*/ 3025833 w 6434051"/>
                    <a:gd name="connsiteY2" fmla="*/ 1712424 h 2814844"/>
                    <a:gd name="connsiteX3" fmla="*/ 3167149 w 6434051"/>
                    <a:gd name="connsiteY3" fmla="*/ 0 h 2814844"/>
                    <a:gd name="connsiteX4" fmla="*/ 3325091 w 6434051"/>
                    <a:gd name="connsiteY4" fmla="*/ 1712422 h 2814844"/>
                    <a:gd name="connsiteX5" fmla="*/ 4150119 w 6434051"/>
                    <a:gd name="connsiteY5" fmla="*/ 2644433 h 2814844"/>
                    <a:gd name="connsiteX6" fmla="*/ 6434051 w 6434051"/>
                    <a:gd name="connsiteY6" fmla="*/ 2734888 h 281484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797234"/>
                    <a:gd name="connsiteX1" fmla="*/ 2197063 w 6434051"/>
                    <a:gd name="connsiteY1" fmla="*/ 2626823 h 2797234"/>
                    <a:gd name="connsiteX2" fmla="*/ 3025833 w 6434051"/>
                    <a:gd name="connsiteY2" fmla="*/ 1712424 h 2797234"/>
                    <a:gd name="connsiteX3" fmla="*/ 3167149 w 6434051"/>
                    <a:gd name="connsiteY3" fmla="*/ 0 h 2797234"/>
                    <a:gd name="connsiteX4" fmla="*/ 3325091 w 6434051"/>
                    <a:gd name="connsiteY4" fmla="*/ 1712422 h 2797234"/>
                    <a:gd name="connsiteX5" fmla="*/ 4133788 w 6434051"/>
                    <a:gd name="connsiteY5" fmla="*/ 2625175 h 2797234"/>
                    <a:gd name="connsiteX6" fmla="*/ 6434051 w 6434051"/>
                    <a:gd name="connsiteY6" fmla="*/ 2734888 h 2797234"/>
                    <a:gd name="connsiteX0" fmla="*/ 0 w 6434051"/>
                    <a:gd name="connsiteY0" fmla="*/ 2734887 h 2821264"/>
                    <a:gd name="connsiteX1" fmla="*/ 2197063 w 6434051"/>
                    <a:gd name="connsiteY1" fmla="*/ 262682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6434051"/>
                    <a:gd name="connsiteY0" fmla="*/ 2734887 h 2821264"/>
                    <a:gd name="connsiteX1" fmla="*/ 2082753 w 6434051"/>
                    <a:gd name="connsiteY1" fmla="*/ 2646083 h 2821264"/>
                    <a:gd name="connsiteX2" fmla="*/ 3025833 w 6434051"/>
                    <a:gd name="connsiteY2" fmla="*/ 1712424 h 2821264"/>
                    <a:gd name="connsiteX3" fmla="*/ 3167149 w 6434051"/>
                    <a:gd name="connsiteY3" fmla="*/ 0 h 2821264"/>
                    <a:gd name="connsiteX4" fmla="*/ 3325091 w 6434051"/>
                    <a:gd name="connsiteY4" fmla="*/ 1712422 h 2821264"/>
                    <a:gd name="connsiteX5" fmla="*/ 4272595 w 6434051"/>
                    <a:gd name="connsiteY5" fmla="*/ 2650853 h 2821264"/>
                    <a:gd name="connsiteX6" fmla="*/ 6434051 w 6434051"/>
                    <a:gd name="connsiteY6" fmla="*/ 2734888 h 2821264"/>
                    <a:gd name="connsiteX0" fmla="*/ 0 w 4351298"/>
                    <a:gd name="connsiteY0" fmla="*/ 2646083 h 2821264"/>
                    <a:gd name="connsiteX1" fmla="*/ 943080 w 4351298"/>
                    <a:gd name="connsiteY1" fmla="*/ 1712424 h 2821264"/>
                    <a:gd name="connsiteX2" fmla="*/ 1084396 w 4351298"/>
                    <a:gd name="connsiteY2" fmla="*/ 0 h 2821264"/>
                    <a:gd name="connsiteX3" fmla="*/ 1242338 w 4351298"/>
                    <a:gd name="connsiteY3" fmla="*/ 1712422 h 2821264"/>
                    <a:gd name="connsiteX4" fmla="*/ 2189842 w 4351298"/>
                    <a:gd name="connsiteY4" fmla="*/ 2650853 h 2821264"/>
                    <a:gd name="connsiteX5" fmla="*/ 4351298 w 4351298"/>
                    <a:gd name="connsiteY5" fmla="*/ 2734888 h 2821264"/>
                    <a:gd name="connsiteX0" fmla="*/ 0 w 2189842"/>
                    <a:gd name="connsiteY0" fmla="*/ 2646083 h 2650853"/>
                    <a:gd name="connsiteX1" fmla="*/ 943080 w 2189842"/>
                    <a:gd name="connsiteY1" fmla="*/ 1712424 h 2650853"/>
                    <a:gd name="connsiteX2" fmla="*/ 1084396 w 2189842"/>
                    <a:gd name="connsiteY2" fmla="*/ 0 h 2650853"/>
                    <a:gd name="connsiteX3" fmla="*/ 1242338 w 2189842"/>
                    <a:gd name="connsiteY3" fmla="*/ 1712422 h 2650853"/>
                    <a:gd name="connsiteX4" fmla="*/ 2189842 w 2189842"/>
                    <a:gd name="connsiteY4" fmla="*/ 2650853 h 2650853"/>
                    <a:gd name="connsiteX0" fmla="*/ 0 w 2189842"/>
                    <a:gd name="connsiteY0" fmla="*/ 2752335 h 2897995"/>
                    <a:gd name="connsiteX1" fmla="*/ 943080 w 2189842"/>
                    <a:gd name="connsiteY1" fmla="*/ 1818676 h 2897995"/>
                    <a:gd name="connsiteX2" fmla="*/ 1084396 w 2189842"/>
                    <a:gd name="connsiteY2" fmla="*/ 106252 h 2897995"/>
                    <a:gd name="connsiteX3" fmla="*/ 1296397 w 2189842"/>
                    <a:gd name="connsiteY3" fmla="*/ 2456186 h 2897995"/>
                    <a:gd name="connsiteX4" fmla="*/ 2189842 w 2189842"/>
                    <a:gd name="connsiteY4" fmla="*/ 2757105 h 2897995"/>
                    <a:gd name="connsiteX0" fmla="*/ 0 w 2189842"/>
                    <a:gd name="connsiteY0" fmla="*/ 2650806 h 2824006"/>
                    <a:gd name="connsiteX1" fmla="*/ 925061 w 2189842"/>
                    <a:gd name="connsiteY1" fmla="*/ 2382992 h 2824006"/>
                    <a:gd name="connsiteX2" fmla="*/ 1084396 w 2189842"/>
                    <a:gd name="connsiteY2" fmla="*/ 4723 h 2824006"/>
                    <a:gd name="connsiteX3" fmla="*/ 1296397 w 2189842"/>
                    <a:gd name="connsiteY3" fmla="*/ 2354657 h 2824006"/>
                    <a:gd name="connsiteX4" fmla="*/ 2189842 w 2189842"/>
                    <a:gd name="connsiteY4" fmla="*/ 2655576 h 2824006"/>
                    <a:gd name="connsiteX0" fmla="*/ 0 w 2189842"/>
                    <a:gd name="connsiteY0" fmla="*/ 2650805 h 2824005"/>
                    <a:gd name="connsiteX1" fmla="*/ 925061 w 2189842"/>
                    <a:gd name="connsiteY1" fmla="*/ 2382991 h 2824005"/>
                    <a:gd name="connsiteX2" fmla="*/ 1084396 w 2189842"/>
                    <a:gd name="connsiteY2" fmla="*/ 4722 h 2824005"/>
                    <a:gd name="connsiteX3" fmla="*/ 1296397 w 2189842"/>
                    <a:gd name="connsiteY3" fmla="*/ 2354656 h 2824005"/>
                    <a:gd name="connsiteX4" fmla="*/ 2189842 w 2189842"/>
                    <a:gd name="connsiteY4" fmla="*/ 2655575 h 282400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0 w 2189842"/>
                    <a:gd name="connsiteY0" fmla="*/ 2650805 h 2796465"/>
                    <a:gd name="connsiteX1" fmla="*/ 925061 w 2189842"/>
                    <a:gd name="connsiteY1" fmla="*/ 2382991 h 2796465"/>
                    <a:gd name="connsiteX2" fmla="*/ 1084396 w 2189842"/>
                    <a:gd name="connsiteY2" fmla="*/ 4722 h 2796465"/>
                    <a:gd name="connsiteX3" fmla="*/ 1296397 w 2189842"/>
                    <a:gd name="connsiteY3" fmla="*/ 2354656 h 2796465"/>
                    <a:gd name="connsiteX4" fmla="*/ 2189842 w 2189842"/>
                    <a:gd name="connsiteY4" fmla="*/ 2655575 h 2796465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679018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46340 w 2336182"/>
                    <a:gd name="connsiteY0" fmla="*/ 2650805 h 2821624"/>
                    <a:gd name="connsiteX1" fmla="*/ 154177 w 2336182"/>
                    <a:gd name="connsiteY1" fmla="*/ 2721519 h 2821624"/>
                    <a:gd name="connsiteX2" fmla="*/ 1071401 w 2336182"/>
                    <a:gd name="connsiteY2" fmla="*/ 2382991 h 2821624"/>
                    <a:gd name="connsiteX3" fmla="*/ 1230736 w 2336182"/>
                    <a:gd name="connsiteY3" fmla="*/ 4722 h 2821624"/>
                    <a:gd name="connsiteX4" fmla="*/ 1442737 w 2336182"/>
                    <a:gd name="connsiteY4" fmla="*/ 2354656 h 2821624"/>
                    <a:gd name="connsiteX5" fmla="*/ 2336182 w 2336182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655575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50805 h 2821624"/>
                    <a:gd name="connsiteX1" fmla="*/ 190216 w 2372221"/>
                    <a:gd name="connsiteY1" fmla="*/ 2721519 h 2821624"/>
                    <a:gd name="connsiteX2" fmla="*/ 1107440 w 2372221"/>
                    <a:gd name="connsiteY2" fmla="*/ 2382991 h 2821624"/>
                    <a:gd name="connsiteX3" fmla="*/ 1266775 w 2372221"/>
                    <a:gd name="connsiteY3" fmla="*/ 4722 h 2821624"/>
                    <a:gd name="connsiteX4" fmla="*/ 1478776 w 2372221"/>
                    <a:gd name="connsiteY4" fmla="*/ 2354656 h 2821624"/>
                    <a:gd name="connsiteX5" fmla="*/ 2372221 w 2372221"/>
                    <a:gd name="connsiteY5" fmla="*/ 2712243 h 2821624"/>
                    <a:gd name="connsiteX0" fmla="*/ 182379 w 2372221"/>
                    <a:gd name="connsiteY0" fmla="*/ 2647780 h 2802884"/>
                    <a:gd name="connsiteX1" fmla="*/ 190216 w 2372221"/>
                    <a:gd name="connsiteY1" fmla="*/ 2718494 h 2802884"/>
                    <a:gd name="connsiteX2" fmla="*/ 1099276 w 2372221"/>
                    <a:gd name="connsiteY2" fmla="*/ 2341450 h 2802884"/>
                    <a:gd name="connsiteX3" fmla="*/ 1266775 w 2372221"/>
                    <a:gd name="connsiteY3" fmla="*/ 1697 h 2802884"/>
                    <a:gd name="connsiteX4" fmla="*/ 1478776 w 2372221"/>
                    <a:gd name="connsiteY4" fmla="*/ 2351631 h 2802884"/>
                    <a:gd name="connsiteX5" fmla="*/ 2372221 w 2372221"/>
                    <a:gd name="connsiteY5" fmla="*/ 2709218 h 2802884"/>
                    <a:gd name="connsiteX0" fmla="*/ 182379 w 2372221"/>
                    <a:gd name="connsiteY0" fmla="*/ 2646526 h 2788792"/>
                    <a:gd name="connsiteX1" fmla="*/ 190216 w 2372221"/>
                    <a:gd name="connsiteY1" fmla="*/ 2717240 h 2788792"/>
                    <a:gd name="connsiteX2" fmla="*/ 1099276 w 2372221"/>
                    <a:gd name="connsiteY2" fmla="*/ 2340196 h 2788792"/>
                    <a:gd name="connsiteX3" fmla="*/ 1266775 w 2372221"/>
                    <a:gd name="connsiteY3" fmla="*/ 443 h 2788792"/>
                    <a:gd name="connsiteX4" fmla="*/ 1478776 w 2372221"/>
                    <a:gd name="connsiteY4" fmla="*/ 2337538 h 2788792"/>
                    <a:gd name="connsiteX5" fmla="*/ 2372221 w 2372221"/>
                    <a:gd name="connsiteY5" fmla="*/ 2707964 h 2788792"/>
                    <a:gd name="connsiteX0" fmla="*/ 0 w 2182005"/>
                    <a:gd name="connsiteY0" fmla="*/ 2717240 h 2788791"/>
                    <a:gd name="connsiteX1" fmla="*/ 909060 w 2182005"/>
                    <a:gd name="connsiteY1" fmla="*/ 2340196 h 2788791"/>
                    <a:gd name="connsiteX2" fmla="*/ 1076559 w 2182005"/>
                    <a:gd name="connsiteY2" fmla="*/ 443 h 2788791"/>
                    <a:gd name="connsiteX3" fmla="*/ 1288560 w 2182005"/>
                    <a:gd name="connsiteY3" fmla="*/ 2337538 h 2788791"/>
                    <a:gd name="connsiteX4" fmla="*/ 2182005 w 2182005"/>
                    <a:gd name="connsiteY4" fmla="*/ 2707964 h 2788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82005" h="2788791">
                      <a:moveTo>
                        <a:pt x="0" y="2717240"/>
                      </a:moveTo>
                      <a:cubicBezTo>
                        <a:pt x="172199" y="2700937"/>
                        <a:pt x="729633" y="2778829"/>
                        <a:pt x="909060" y="2340196"/>
                      </a:cubicBezTo>
                      <a:cubicBezTo>
                        <a:pt x="1089793" y="1899182"/>
                        <a:pt x="1013309" y="886"/>
                        <a:pt x="1076559" y="443"/>
                      </a:cubicBezTo>
                      <a:cubicBezTo>
                        <a:pt x="1139809" y="0"/>
                        <a:pt x="1104319" y="1886285"/>
                        <a:pt x="1288560" y="2337538"/>
                      </a:cubicBezTo>
                      <a:cubicBezTo>
                        <a:pt x="1472801" y="2788791"/>
                        <a:pt x="1663845" y="2665055"/>
                        <a:pt x="2182005" y="2707964"/>
                      </a:cubicBezTo>
                    </a:path>
                  </a:pathLst>
                </a:custGeom>
                <a:ln w="158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3" name="Freeform 282"/>
                <p:cNvSpPr/>
                <p:nvPr/>
              </p:nvSpPr>
              <p:spPr>
                <a:xfrm>
                  <a:off x="4041464" y="2956803"/>
                  <a:ext cx="949986" cy="834187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4703210"/>
                    <a:gd name="connsiteY0" fmla="*/ 1954512 h 2038258"/>
                    <a:gd name="connsiteX1" fmla="*/ 1678534 w 4703210"/>
                    <a:gd name="connsiteY1" fmla="*/ 1558553 h 2038258"/>
                    <a:gd name="connsiteX2" fmla="*/ 3130314 w 4703210"/>
                    <a:gd name="connsiteY2" fmla="*/ 10989 h 2038258"/>
                    <a:gd name="connsiteX3" fmla="*/ 4703210 w 4703210"/>
                    <a:gd name="connsiteY3" fmla="*/ 1624486 h 20382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703210" h="2038258">
                      <a:moveTo>
                        <a:pt x="0" y="1954512"/>
                      </a:moveTo>
                      <a:cubicBezTo>
                        <a:pt x="777727" y="2038258"/>
                        <a:pt x="1156815" y="1882473"/>
                        <a:pt x="1678534" y="1558553"/>
                      </a:cubicBezTo>
                      <a:cubicBezTo>
                        <a:pt x="2200253" y="1234633"/>
                        <a:pt x="2626201" y="0"/>
                        <a:pt x="3130314" y="10989"/>
                      </a:cubicBezTo>
                      <a:cubicBezTo>
                        <a:pt x="3634427" y="21978"/>
                        <a:pt x="4152587" y="1300565"/>
                        <a:pt x="4703210" y="162448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4" name="Freeform 283"/>
                <p:cNvSpPr/>
                <p:nvPr/>
              </p:nvSpPr>
              <p:spPr>
                <a:xfrm>
                  <a:off x="3709862" y="3611595"/>
                  <a:ext cx="349526" cy="152482"/>
                </a:xfrm>
                <a:custGeom>
                  <a:avLst/>
                  <a:gdLst>
                    <a:gd name="connsiteX0" fmla="*/ 0 w 4389120"/>
                    <a:gd name="connsiteY0" fmla="*/ 2557549 h 2784764"/>
                    <a:gd name="connsiteX1" fmla="*/ 598517 w 4389120"/>
                    <a:gd name="connsiteY1" fmla="*/ 1476895 h 2784764"/>
                    <a:gd name="connsiteX2" fmla="*/ 822960 w 4389120"/>
                    <a:gd name="connsiteY2" fmla="*/ 5542 h 2784764"/>
                    <a:gd name="connsiteX3" fmla="*/ 1097280 w 4389120"/>
                    <a:gd name="connsiteY3" fmla="*/ 1443644 h 2784764"/>
                    <a:gd name="connsiteX4" fmla="*/ 1853739 w 4389120"/>
                    <a:gd name="connsiteY4" fmla="*/ 2565862 h 2784764"/>
                    <a:gd name="connsiteX5" fmla="*/ 4389120 w 4389120"/>
                    <a:gd name="connsiteY5" fmla="*/ 2757055 h 2784764"/>
                    <a:gd name="connsiteX0" fmla="*/ 41564 w 4430684"/>
                    <a:gd name="connsiteY0" fmla="*/ 2557549 h 2784764"/>
                    <a:gd name="connsiteX1" fmla="*/ 99753 w 4430684"/>
                    <a:gd name="connsiteY1" fmla="*/ 2482735 h 2784764"/>
                    <a:gd name="connsiteX2" fmla="*/ 640081 w 4430684"/>
                    <a:gd name="connsiteY2" fmla="*/ 1476895 h 2784764"/>
                    <a:gd name="connsiteX3" fmla="*/ 864524 w 4430684"/>
                    <a:gd name="connsiteY3" fmla="*/ 5542 h 2784764"/>
                    <a:gd name="connsiteX4" fmla="*/ 1138844 w 4430684"/>
                    <a:gd name="connsiteY4" fmla="*/ 1443644 h 2784764"/>
                    <a:gd name="connsiteX5" fmla="*/ 1895303 w 4430684"/>
                    <a:gd name="connsiteY5" fmla="*/ 2565862 h 2784764"/>
                    <a:gd name="connsiteX6" fmla="*/ 4430684 w 4430684"/>
                    <a:gd name="connsiteY6" fmla="*/ 2757055 h 2784764"/>
                    <a:gd name="connsiteX0" fmla="*/ 0 w 6733309"/>
                    <a:gd name="connsiteY0" fmla="*/ 2740429 h 2784764"/>
                    <a:gd name="connsiteX1" fmla="*/ 2402378 w 6733309"/>
                    <a:gd name="connsiteY1" fmla="*/ 2482735 h 2784764"/>
                    <a:gd name="connsiteX2" fmla="*/ 2942706 w 6733309"/>
                    <a:gd name="connsiteY2" fmla="*/ 1476895 h 2784764"/>
                    <a:gd name="connsiteX3" fmla="*/ 3167149 w 6733309"/>
                    <a:gd name="connsiteY3" fmla="*/ 5542 h 2784764"/>
                    <a:gd name="connsiteX4" fmla="*/ 3441469 w 6733309"/>
                    <a:gd name="connsiteY4" fmla="*/ 1443644 h 2784764"/>
                    <a:gd name="connsiteX5" fmla="*/ 4197928 w 6733309"/>
                    <a:gd name="connsiteY5" fmla="*/ 2565862 h 2784764"/>
                    <a:gd name="connsiteX6" fmla="*/ 6733309 w 6733309"/>
                    <a:gd name="connsiteY6" fmla="*/ 2757055 h 2784764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402378 w 6733309"/>
                    <a:gd name="connsiteY1" fmla="*/ 2477193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51019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75957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733309"/>
                    <a:gd name="connsiteY0" fmla="*/ 2734887 h 2779222"/>
                    <a:gd name="connsiteX1" fmla="*/ 2236124 w 6733309"/>
                    <a:gd name="connsiteY1" fmla="*/ 2560320 h 2779222"/>
                    <a:gd name="connsiteX2" fmla="*/ 2934393 w 6733309"/>
                    <a:gd name="connsiteY2" fmla="*/ 1438103 h 2779222"/>
                    <a:gd name="connsiteX3" fmla="*/ 3167149 w 6733309"/>
                    <a:gd name="connsiteY3" fmla="*/ 0 h 2779222"/>
                    <a:gd name="connsiteX4" fmla="*/ 3441469 w 6733309"/>
                    <a:gd name="connsiteY4" fmla="*/ 1438102 h 2779222"/>
                    <a:gd name="connsiteX5" fmla="*/ 4197928 w 6733309"/>
                    <a:gd name="connsiteY5" fmla="*/ 2560320 h 2779222"/>
                    <a:gd name="connsiteX6" fmla="*/ 6733309 w 6733309"/>
                    <a:gd name="connsiteY6" fmla="*/ 2751513 h 2779222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356060 w 6790111"/>
                    <a:gd name="connsiteY0" fmla="*/ 2734887 h 2776451"/>
                    <a:gd name="connsiteX1" fmla="*/ 372687 w 6790111"/>
                    <a:gd name="connsiteY1" fmla="*/ 2726581 h 2776451"/>
                    <a:gd name="connsiteX2" fmla="*/ 2592184 w 6790111"/>
                    <a:gd name="connsiteY2" fmla="*/ 2560320 h 2776451"/>
                    <a:gd name="connsiteX3" fmla="*/ 3290453 w 6790111"/>
                    <a:gd name="connsiteY3" fmla="*/ 1438103 h 2776451"/>
                    <a:gd name="connsiteX4" fmla="*/ 3523209 w 6790111"/>
                    <a:gd name="connsiteY4" fmla="*/ 0 h 2776451"/>
                    <a:gd name="connsiteX5" fmla="*/ 3797529 w 6790111"/>
                    <a:gd name="connsiteY5" fmla="*/ 1438102 h 2776451"/>
                    <a:gd name="connsiteX6" fmla="*/ 4553988 w 6790111"/>
                    <a:gd name="connsiteY6" fmla="*/ 2560320 h 2776451"/>
                    <a:gd name="connsiteX7" fmla="*/ 6790111 w 6790111"/>
                    <a:gd name="connsiteY7" fmla="*/ 2734888 h 2776451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80614"/>
                    <a:gd name="connsiteX1" fmla="*/ 16627 w 6434051"/>
                    <a:gd name="connsiteY1" fmla="*/ 2726581 h 2780614"/>
                    <a:gd name="connsiteX2" fmla="*/ 2236124 w 6434051"/>
                    <a:gd name="connsiteY2" fmla="*/ 2560320 h 2780614"/>
                    <a:gd name="connsiteX3" fmla="*/ 2934393 w 6434051"/>
                    <a:gd name="connsiteY3" fmla="*/ 1438103 h 2780614"/>
                    <a:gd name="connsiteX4" fmla="*/ 3167149 w 6434051"/>
                    <a:gd name="connsiteY4" fmla="*/ 0 h 2780614"/>
                    <a:gd name="connsiteX5" fmla="*/ 3441469 w 6434051"/>
                    <a:gd name="connsiteY5" fmla="*/ 1438102 h 2780614"/>
                    <a:gd name="connsiteX6" fmla="*/ 4197928 w 6434051"/>
                    <a:gd name="connsiteY6" fmla="*/ 2560320 h 2780614"/>
                    <a:gd name="connsiteX7" fmla="*/ 6434051 w 6434051"/>
                    <a:gd name="connsiteY7" fmla="*/ 2734888 h 2780614"/>
                    <a:gd name="connsiteX0" fmla="*/ 0 w 6434051"/>
                    <a:gd name="connsiteY0" fmla="*/ 2734887 h 2776451"/>
                    <a:gd name="connsiteX1" fmla="*/ 16627 w 6434051"/>
                    <a:gd name="connsiteY1" fmla="*/ 2726581 h 2776451"/>
                    <a:gd name="connsiteX2" fmla="*/ 2236124 w 6434051"/>
                    <a:gd name="connsiteY2" fmla="*/ 2560320 h 2776451"/>
                    <a:gd name="connsiteX3" fmla="*/ 2934393 w 6434051"/>
                    <a:gd name="connsiteY3" fmla="*/ 1438103 h 2776451"/>
                    <a:gd name="connsiteX4" fmla="*/ 3167149 w 6434051"/>
                    <a:gd name="connsiteY4" fmla="*/ 0 h 2776451"/>
                    <a:gd name="connsiteX5" fmla="*/ 3441469 w 6434051"/>
                    <a:gd name="connsiteY5" fmla="*/ 1438102 h 2776451"/>
                    <a:gd name="connsiteX6" fmla="*/ 4197928 w 6434051"/>
                    <a:gd name="connsiteY6" fmla="*/ 2560320 h 2776451"/>
                    <a:gd name="connsiteX7" fmla="*/ 6434051 w 6434051"/>
                    <a:gd name="connsiteY7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76451"/>
                    <a:gd name="connsiteX1" fmla="*/ 2236124 w 6434051"/>
                    <a:gd name="connsiteY1" fmla="*/ 2560320 h 2776451"/>
                    <a:gd name="connsiteX2" fmla="*/ 2934393 w 6434051"/>
                    <a:gd name="connsiteY2" fmla="*/ 1438103 h 2776451"/>
                    <a:gd name="connsiteX3" fmla="*/ 3167149 w 6434051"/>
                    <a:gd name="connsiteY3" fmla="*/ 0 h 2776451"/>
                    <a:gd name="connsiteX4" fmla="*/ 3441469 w 6434051"/>
                    <a:gd name="connsiteY4" fmla="*/ 1438102 h 2776451"/>
                    <a:gd name="connsiteX5" fmla="*/ 4197928 w 6434051"/>
                    <a:gd name="connsiteY5" fmla="*/ 2560320 h 2776451"/>
                    <a:gd name="connsiteX6" fmla="*/ 6434051 w 6434051"/>
                    <a:gd name="connsiteY6" fmla="*/ 2734888 h 2776451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4197928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4887 h 2784764"/>
                    <a:gd name="connsiteX1" fmla="*/ 2626822 w 6434051"/>
                    <a:gd name="connsiteY1" fmla="*/ 2568633 h 2784764"/>
                    <a:gd name="connsiteX2" fmla="*/ 2934393 w 6434051"/>
                    <a:gd name="connsiteY2" fmla="*/ 1438103 h 2784764"/>
                    <a:gd name="connsiteX3" fmla="*/ 3167149 w 6434051"/>
                    <a:gd name="connsiteY3" fmla="*/ 0 h 2784764"/>
                    <a:gd name="connsiteX4" fmla="*/ 3441469 w 6434051"/>
                    <a:gd name="connsiteY4" fmla="*/ 1438102 h 2784764"/>
                    <a:gd name="connsiteX5" fmla="*/ 3807229 w 6434051"/>
                    <a:gd name="connsiteY5" fmla="*/ 2560320 h 2784764"/>
                    <a:gd name="connsiteX6" fmla="*/ 6434051 w 6434051"/>
                    <a:gd name="connsiteY6" fmla="*/ 2734888 h 2784764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31677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7658 h 2787535"/>
                    <a:gd name="connsiteX1" fmla="*/ 2626822 w 6434051"/>
                    <a:gd name="connsiteY1" fmla="*/ 2571404 h 2787535"/>
                    <a:gd name="connsiteX2" fmla="*/ 2934393 w 6434051"/>
                    <a:gd name="connsiteY2" fmla="*/ 1440874 h 2787535"/>
                    <a:gd name="connsiteX3" fmla="*/ 3167149 w 6434051"/>
                    <a:gd name="connsiteY3" fmla="*/ 2771 h 2787535"/>
                    <a:gd name="connsiteX4" fmla="*/ 3283528 w 6434051"/>
                    <a:gd name="connsiteY4" fmla="*/ 1457499 h 2787535"/>
                    <a:gd name="connsiteX5" fmla="*/ 3807229 w 6434051"/>
                    <a:gd name="connsiteY5" fmla="*/ 2563091 h 2787535"/>
                    <a:gd name="connsiteX6" fmla="*/ 6434051 w 6434051"/>
                    <a:gd name="connsiteY6" fmla="*/ 2737659 h 2787535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784763"/>
                    <a:gd name="connsiteX1" fmla="*/ 2626822 w 6434051"/>
                    <a:gd name="connsiteY1" fmla="*/ 2570018 h 2784763"/>
                    <a:gd name="connsiteX2" fmla="*/ 3084022 w 6434051"/>
                    <a:gd name="connsiteY2" fmla="*/ 1447800 h 2784763"/>
                    <a:gd name="connsiteX3" fmla="*/ 3167149 w 6434051"/>
                    <a:gd name="connsiteY3" fmla="*/ 1385 h 2784763"/>
                    <a:gd name="connsiteX4" fmla="*/ 3283528 w 6434051"/>
                    <a:gd name="connsiteY4" fmla="*/ 1456113 h 2784763"/>
                    <a:gd name="connsiteX5" fmla="*/ 3807229 w 6434051"/>
                    <a:gd name="connsiteY5" fmla="*/ 2561705 h 2784763"/>
                    <a:gd name="connsiteX6" fmla="*/ 6434051 w 6434051"/>
                    <a:gd name="connsiteY6" fmla="*/ 2736273 h 2784763"/>
                    <a:gd name="connsiteX0" fmla="*/ 0 w 6434051"/>
                    <a:gd name="connsiteY0" fmla="*/ 2736272 h 2824942"/>
                    <a:gd name="connsiteX1" fmla="*/ 2626822 w 6434051"/>
                    <a:gd name="connsiteY1" fmla="*/ 2570018 h 2824942"/>
                    <a:gd name="connsiteX2" fmla="*/ 3084022 w 6434051"/>
                    <a:gd name="connsiteY2" fmla="*/ 1447800 h 2824942"/>
                    <a:gd name="connsiteX3" fmla="*/ 3167149 w 6434051"/>
                    <a:gd name="connsiteY3" fmla="*/ 1385 h 2824942"/>
                    <a:gd name="connsiteX4" fmla="*/ 3283528 w 6434051"/>
                    <a:gd name="connsiteY4" fmla="*/ 1456113 h 2824942"/>
                    <a:gd name="connsiteX5" fmla="*/ 3956858 w 6434051"/>
                    <a:gd name="connsiteY5" fmla="*/ 2611582 h 2824942"/>
                    <a:gd name="connsiteX6" fmla="*/ 6434051 w 6434051"/>
                    <a:gd name="connsiteY6" fmla="*/ 2736273 h 2824942"/>
                    <a:gd name="connsiteX0" fmla="*/ 0 w 6434051"/>
                    <a:gd name="connsiteY0" fmla="*/ 2736272 h 2842952"/>
                    <a:gd name="connsiteX1" fmla="*/ 2377440 w 6434051"/>
                    <a:gd name="connsiteY1" fmla="*/ 2628207 h 2842952"/>
                    <a:gd name="connsiteX2" fmla="*/ 3084022 w 6434051"/>
                    <a:gd name="connsiteY2" fmla="*/ 1447800 h 2842952"/>
                    <a:gd name="connsiteX3" fmla="*/ 3167149 w 6434051"/>
                    <a:gd name="connsiteY3" fmla="*/ 1385 h 2842952"/>
                    <a:gd name="connsiteX4" fmla="*/ 3283528 w 6434051"/>
                    <a:gd name="connsiteY4" fmla="*/ 1456113 h 2842952"/>
                    <a:gd name="connsiteX5" fmla="*/ 3956858 w 6434051"/>
                    <a:gd name="connsiteY5" fmla="*/ 2611582 h 2842952"/>
                    <a:gd name="connsiteX6" fmla="*/ 6434051 w 6434051"/>
                    <a:gd name="connsiteY6" fmla="*/ 2736273 h 2842952"/>
                    <a:gd name="connsiteX0" fmla="*/ 0 w 6434051"/>
                    <a:gd name="connsiteY0" fmla="*/ 2790305 h 2896985"/>
                    <a:gd name="connsiteX1" fmla="*/ 2377440 w 6434051"/>
                    <a:gd name="connsiteY1" fmla="*/ 2682240 h 2896985"/>
                    <a:gd name="connsiteX2" fmla="*/ 3084022 w 6434051"/>
                    <a:gd name="connsiteY2" fmla="*/ 1501833 h 2896985"/>
                    <a:gd name="connsiteX3" fmla="*/ 3167149 w 6434051"/>
                    <a:gd name="connsiteY3" fmla="*/ 55418 h 2896985"/>
                    <a:gd name="connsiteX4" fmla="*/ 3325091 w 6434051"/>
                    <a:gd name="connsiteY4" fmla="*/ 1834342 h 2896985"/>
                    <a:gd name="connsiteX5" fmla="*/ 3956858 w 6434051"/>
                    <a:gd name="connsiteY5" fmla="*/ 2665615 h 2896985"/>
                    <a:gd name="connsiteX6" fmla="*/ 6434051 w 6434051"/>
                    <a:gd name="connsiteY6" fmla="*/ 2790306 h 2896985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44585 h 2786149"/>
                    <a:gd name="connsiteX1" fmla="*/ 2377440 w 6434051"/>
                    <a:gd name="connsiteY1" fmla="*/ 2636520 h 2786149"/>
                    <a:gd name="connsiteX2" fmla="*/ 3034145 w 6434051"/>
                    <a:gd name="connsiteY2" fmla="*/ 1846812 h 2786149"/>
                    <a:gd name="connsiteX3" fmla="*/ 3167149 w 6434051"/>
                    <a:gd name="connsiteY3" fmla="*/ 9698 h 2786149"/>
                    <a:gd name="connsiteX4" fmla="*/ 3325091 w 6434051"/>
                    <a:gd name="connsiteY4" fmla="*/ 1788622 h 2786149"/>
                    <a:gd name="connsiteX5" fmla="*/ 3956858 w 6434051"/>
                    <a:gd name="connsiteY5" fmla="*/ 2619895 h 2786149"/>
                    <a:gd name="connsiteX6" fmla="*/ 6434051 w 6434051"/>
                    <a:gd name="connsiteY6" fmla="*/ 2744586 h 2786149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36273 h 2786150"/>
                    <a:gd name="connsiteX1" fmla="*/ 2377440 w 6434051"/>
                    <a:gd name="connsiteY1" fmla="*/ 2628208 h 2786150"/>
                    <a:gd name="connsiteX2" fmla="*/ 3034145 w 6434051"/>
                    <a:gd name="connsiteY2" fmla="*/ 1788624 h 2786150"/>
                    <a:gd name="connsiteX3" fmla="*/ 3167149 w 6434051"/>
                    <a:gd name="connsiteY3" fmla="*/ 1386 h 2786150"/>
                    <a:gd name="connsiteX4" fmla="*/ 3325091 w 6434051"/>
                    <a:gd name="connsiteY4" fmla="*/ 1780310 h 2786150"/>
                    <a:gd name="connsiteX5" fmla="*/ 3956858 w 6434051"/>
                    <a:gd name="connsiteY5" fmla="*/ 2611583 h 2786150"/>
                    <a:gd name="connsiteX6" fmla="*/ 6434051 w 6434051"/>
                    <a:gd name="connsiteY6" fmla="*/ 2736274 h 2786150"/>
                    <a:gd name="connsiteX0" fmla="*/ 0 w 6434051"/>
                    <a:gd name="connsiteY0" fmla="*/ 2747356 h 2797233"/>
                    <a:gd name="connsiteX1" fmla="*/ 2377440 w 6434051"/>
                    <a:gd name="connsiteY1" fmla="*/ 2639291 h 2797233"/>
                    <a:gd name="connsiteX2" fmla="*/ 3034145 w 6434051"/>
                    <a:gd name="connsiteY2" fmla="*/ 1799707 h 2797233"/>
                    <a:gd name="connsiteX3" fmla="*/ 3167149 w 6434051"/>
                    <a:gd name="connsiteY3" fmla="*/ 12469 h 2797233"/>
                    <a:gd name="connsiteX4" fmla="*/ 3325091 w 6434051"/>
                    <a:gd name="connsiteY4" fmla="*/ 1724891 h 2797233"/>
                    <a:gd name="connsiteX5" fmla="*/ 3956858 w 6434051"/>
                    <a:gd name="connsiteY5" fmla="*/ 2622666 h 2797233"/>
                    <a:gd name="connsiteX6" fmla="*/ 6434051 w 6434051"/>
                    <a:gd name="connsiteY6" fmla="*/ 2747357 h 2797233"/>
                    <a:gd name="connsiteX0" fmla="*/ 0 w 6434051"/>
                    <a:gd name="connsiteY0" fmla="*/ 2736272 h 2800003"/>
                    <a:gd name="connsiteX1" fmla="*/ 2377440 w 6434051"/>
                    <a:gd name="connsiteY1" fmla="*/ 2628207 h 2800003"/>
                    <a:gd name="connsiteX2" fmla="*/ 3042458 w 6434051"/>
                    <a:gd name="connsiteY2" fmla="*/ 1705496 h 2800003"/>
                    <a:gd name="connsiteX3" fmla="*/ 3167149 w 6434051"/>
                    <a:gd name="connsiteY3" fmla="*/ 1385 h 2800003"/>
                    <a:gd name="connsiteX4" fmla="*/ 3325091 w 6434051"/>
                    <a:gd name="connsiteY4" fmla="*/ 1713807 h 2800003"/>
                    <a:gd name="connsiteX5" fmla="*/ 3956858 w 6434051"/>
                    <a:gd name="connsiteY5" fmla="*/ 2611582 h 2800003"/>
                    <a:gd name="connsiteX6" fmla="*/ 6434051 w 6434051"/>
                    <a:gd name="connsiteY6" fmla="*/ 2736273 h 280000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3956858 w 6434051"/>
                    <a:gd name="connsiteY5" fmla="*/ 2610197 h 2797233"/>
                    <a:gd name="connsiteX6" fmla="*/ 6434051 w 6434051"/>
                    <a:gd name="connsiteY6" fmla="*/ 2734888 h 2797233"/>
                    <a:gd name="connsiteX0" fmla="*/ 0 w 6434051"/>
                    <a:gd name="connsiteY0" fmla="*/ 2734887 h 2797233"/>
                    <a:gd name="connsiteX1" fmla="*/ 2377440 w 6434051"/>
                    <a:gd name="connsiteY1" fmla="*/ 2626822 h 2797233"/>
                    <a:gd name="connsiteX2" fmla="*/ 3025833 w 6434051"/>
                    <a:gd name="connsiteY2" fmla="*/ 1712424 h 2797233"/>
                    <a:gd name="connsiteX3" fmla="*/ 3167149 w 6434051"/>
                    <a:gd name="connsiteY3" fmla="*/ 0 h 2797233"/>
                    <a:gd name="connsiteX4" fmla="*/ 3325091 w 6434051"/>
                    <a:gd name="connsiteY4" fmla="*/ 1712422 h 2797233"/>
                    <a:gd name="connsiteX5" fmla="*/ 6434051 w 6434051"/>
                    <a:gd name="connsiteY5" fmla="*/ 2734888 h 2797233"/>
                    <a:gd name="connsiteX0" fmla="*/ 0 w 6434051"/>
                    <a:gd name="connsiteY0" fmla="*/ 2734887 h 2734889"/>
                    <a:gd name="connsiteX1" fmla="*/ 3025833 w 6434051"/>
                    <a:gd name="connsiteY1" fmla="*/ 1712424 h 2734889"/>
                    <a:gd name="connsiteX2" fmla="*/ 3167149 w 6434051"/>
                    <a:gd name="connsiteY2" fmla="*/ 0 h 2734889"/>
                    <a:gd name="connsiteX3" fmla="*/ 3325091 w 6434051"/>
                    <a:gd name="connsiteY3" fmla="*/ 1712422 h 2734889"/>
                    <a:gd name="connsiteX4" fmla="*/ 6434051 w 6434051"/>
                    <a:gd name="connsiteY4" fmla="*/ 2734888 h 2734889"/>
                    <a:gd name="connsiteX0" fmla="*/ 0 w 6434051"/>
                    <a:gd name="connsiteY0" fmla="*/ 2773355 h 2773357"/>
                    <a:gd name="connsiteX1" fmla="*/ 3025833 w 6434051"/>
                    <a:gd name="connsiteY1" fmla="*/ 1750892 h 2773357"/>
                    <a:gd name="connsiteX2" fmla="*/ 3167149 w 6434051"/>
                    <a:gd name="connsiteY2" fmla="*/ 38468 h 2773357"/>
                    <a:gd name="connsiteX3" fmla="*/ 4113827 w 6434051"/>
                    <a:gd name="connsiteY3" fmla="*/ 1520074 h 2773357"/>
                    <a:gd name="connsiteX4" fmla="*/ 6434051 w 6434051"/>
                    <a:gd name="connsiteY4" fmla="*/ 2773356 h 2773357"/>
                    <a:gd name="connsiteX0" fmla="*/ 0 w 6434051"/>
                    <a:gd name="connsiteY0" fmla="*/ 2767861 h 2767863"/>
                    <a:gd name="connsiteX1" fmla="*/ 2083730 w 6434051"/>
                    <a:gd name="connsiteY1" fmla="*/ 1712428 h 2767863"/>
                    <a:gd name="connsiteX2" fmla="*/ 3167149 w 6434051"/>
                    <a:gd name="connsiteY2" fmla="*/ 32974 h 2767863"/>
                    <a:gd name="connsiteX3" fmla="*/ 4113827 w 6434051"/>
                    <a:gd name="connsiteY3" fmla="*/ 1514580 h 2767863"/>
                    <a:gd name="connsiteX4" fmla="*/ 6434051 w 6434051"/>
                    <a:gd name="connsiteY4" fmla="*/ 2767862 h 2767863"/>
                    <a:gd name="connsiteX0" fmla="*/ 0 w 6434051"/>
                    <a:gd name="connsiteY0" fmla="*/ 2740384 h 2740386"/>
                    <a:gd name="connsiteX1" fmla="*/ 2231076 w 6434051"/>
                    <a:gd name="connsiteY1" fmla="*/ 1520086 h 2740386"/>
                    <a:gd name="connsiteX2" fmla="*/ 3167149 w 6434051"/>
                    <a:gd name="connsiteY2" fmla="*/ 5497 h 2740386"/>
                    <a:gd name="connsiteX3" fmla="*/ 4113827 w 6434051"/>
                    <a:gd name="connsiteY3" fmla="*/ 1487103 h 2740386"/>
                    <a:gd name="connsiteX4" fmla="*/ 6434051 w 6434051"/>
                    <a:gd name="connsiteY4" fmla="*/ 2740385 h 2740386"/>
                    <a:gd name="connsiteX0" fmla="*/ 0 w 6434051"/>
                    <a:gd name="connsiteY0" fmla="*/ 1949020 h 1949022"/>
                    <a:gd name="connsiteX1" fmla="*/ 2231076 w 6434051"/>
                    <a:gd name="connsiteY1" fmla="*/ 728722 h 1949022"/>
                    <a:gd name="connsiteX2" fmla="*/ 3130314 w 6434051"/>
                    <a:gd name="connsiteY2" fmla="*/ 5497 h 1949022"/>
                    <a:gd name="connsiteX3" fmla="*/ 4113827 w 6434051"/>
                    <a:gd name="connsiteY3" fmla="*/ 695739 h 1949022"/>
                    <a:gd name="connsiteX4" fmla="*/ 6434051 w 6434051"/>
                    <a:gd name="connsiteY4" fmla="*/ 1949021 h 1949022"/>
                    <a:gd name="connsiteX0" fmla="*/ 0 w 6434051"/>
                    <a:gd name="connsiteY0" fmla="*/ 2064425 h 2064427"/>
                    <a:gd name="connsiteX1" fmla="*/ 1678534 w 6434051"/>
                    <a:gd name="connsiteY1" fmla="*/ 1536571 h 2064427"/>
                    <a:gd name="connsiteX2" fmla="*/ 3130314 w 6434051"/>
                    <a:gd name="connsiteY2" fmla="*/ 120902 h 2064427"/>
                    <a:gd name="connsiteX3" fmla="*/ 4113827 w 6434051"/>
                    <a:gd name="connsiteY3" fmla="*/ 811144 h 2064427"/>
                    <a:gd name="connsiteX4" fmla="*/ 6434051 w 6434051"/>
                    <a:gd name="connsiteY4" fmla="*/ 2064426 h 2064427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997896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432158 h 1960014"/>
                    <a:gd name="connsiteX2" fmla="*/ 3130314 w 6434051"/>
                    <a:gd name="connsiteY2" fmla="*/ 16489 h 1960014"/>
                    <a:gd name="connsiteX3" fmla="*/ 4629536 w 6434051"/>
                    <a:gd name="connsiteY3" fmla="*/ 1333226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49016 h 1949018"/>
                    <a:gd name="connsiteX1" fmla="*/ 1678534 w 6434051"/>
                    <a:gd name="connsiteY1" fmla="*/ 1421162 h 1949018"/>
                    <a:gd name="connsiteX2" fmla="*/ 3130314 w 6434051"/>
                    <a:gd name="connsiteY2" fmla="*/ 5493 h 1949018"/>
                    <a:gd name="connsiteX3" fmla="*/ 4703210 w 6434051"/>
                    <a:gd name="connsiteY3" fmla="*/ 1454125 h 1949018"/>
                    <a:gd name="connsiteX4" fmla="*/ 6434051 w 6434051"/>
                    <a:gd name="connsiteY4" fmla="*/ 1949017 h 1949018"/>
                    <a:gd name="connsiteX0" fmla="*/ 0 w 6434051"/>
                    <a:gd name="connsiteY0" fmla="*/ 1960012 h 1960014"/>
                    <a:gd name="connsiteX1" fmla="*/ 1678534 w 6434051"/>
                    <a:gd name="connsiteY1" fmla="*/ 1564053 h 1960014"/>
                    <a:gd name="connsiteX2" fmla="*/ 3130314 w 6434051"/>
                    <a:gd name="connsiteY2" fmla="*/ 16489 h 1960014"/>
                    <a:gd name="connsiteX3" fmla="*/ 4703210 w 6434051"/>
                    <a:gd name="connsiteY3" fmla="*/ 1465121 h 1960014"/>
                    <a:gd name="connsiteX4" fmla="*/ 6434051 w 6434051"/>
                    <a:gd name="connsiteY4" fmla="*/ 1960013 h 1960014"/>
                    <a:gd name="connsiteX0" fmla="*/ 0 w 6434051"/>
                    <a:gd name="connsiteY0" fmla="*/ 1954510 h 1954512"/>
                    <a:gd name="connsiteX1" fmla="*/ 1678534 w 6434051"/>
                    <a:gd name="connsiteY1" fmla="*/ 1558551 h 1954512"/>
                    <a:gd name="connsiteX2" fmla="*/ 3130314 w 6434051"/>
                    <a:gd name="connsiteY2" fmla="*/ 10987 h 1954512"/>
                    <a:gd name="connsiteX3" fmla="*/ 4703210 w 6434051"/>
                    <a:gd name="connsiteY3" fmla="*/ 1624484 h 1954512"/>
                    <a:gd name="connsiteX4" fmla="*/ 6434051 w 6434051"/>
                    <a:gd name="connsiteY4" fmla="*/ 1954511 h 1954512"/>
                    <a:gd name="connsiteX0" fmla="*/ 0 w 6434051"/>
                    <a:gd name="connsiteY0" fmla="*/ 1954514 h 2005289"/>
                    <a:gd name="connsiteX1" fmla="*/ 1678534 w 6434051"/>
                    <a:gd name="connsiteY1" fmla="*/ 1558555 h 2005289"/>
                    <a:gd name="connsiteX2" fmla="*/ 3130314 w 6434051"/>
                    <a:gd name="connsiteY2" fmla="*/ 10991 h 2005289"/>
                    <a:gd name="connsiteX3" fmla="*/ 4703210 w 6434051"/>
                    <a:gd name="connsiteY3" fmla="*/ 1624488 h 2005289"/>
                    <a:gd name="connsiteX4" fmla="*/ 6434051 w 6434051"/>
                    <a:gd name="connsiteY4" fmla="*/ 1954515 h 2005289"/>
                    <a:gd name="connsiteX0" fmla="*/ 0 w 6434051"/>
                    <a:gd name="connsiteY0" fmla="*/ 1954510 h 2038256"/>
                    <a:gd name="connsiteX1" fmla="*/ 1678534 w 6434051"/>
                    <a:gd name="connsiteY1" fmla="*/ 1558551 h 2038256"/>
                    <a:gd name="connsiteX2" fmla="*/ 3130314 w 6434051"/>
                    <a:gd name="connsiteY2" fmla="*/ 10987 h 2038256"/>
                    <a:gd name="connsiteX3" fmla="*/ 4703210 w 6434051"/>
                    <a:gd name="connsiteY3" fmla="*/ 1624484 h 2038256"/>
                    <a:gd name="connsiteX4" fmla="*/ 6434051 w 6434051"/>
                    <a:gd name="connsiteY4" fmla="*/ 1954511 h 2038256"/>
                    <a:gd name="connsiteX0" fmla="*/ 0 w 6434051"/>
                    <a:gd name="connsiteY0" fmla="*/ 450962 h 534708"/>
                    <a:gd name="connsiteX1" fmla="*/ 1678534 w 6434051"/>
                    <a:gd name="connsiteY1" fmla="*/ 55003 h 534708"/>
                    <a:gd name="connsiteX2" fmla="*/ 4703210 w 6434051"/>
                    <a:gd name="connsiteY2" fmla="*/ 120936 h 534708"/>
                    <a:gd name="connsiteX3" fmla="*/ 6434051 w 6434051"/>
                    <a:gd name="connsiteY3" fmla="*/ 450963 h 534708"/>
                    <a:gd name="connsiteX0" fmla="*/ 0 w 6434051"/>
                    <a:gd name="connsiteY0" fmla="*/ 330025 h 380801"/>
                    <a:gd name="connsiteX1" fmla="*/ 4703210 w 6434051"/>
                    <a:gd name="connsiteY1" fmla="*/ -1 h 380801"/>
                    <a:gd name="connsiteX2" fmla="*/ 6434051 w 6434051"/>
                    <a:gd name="connsiteY2" fmla="*/ 330026 h 380801"/>
                    <a:gd name="connsiteX0" fmla="*/ 0 w 1730841"/>
                    <a:gd name="connsiteY0" fmla="*/ -1 h 380801"/>
                    <a:gd name="connsiteX1" fmla="*/ 1730841 w 1730841"/>
                    <a:gd name="connsiteY1" fmla="*/ 330026 h 3808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730841" h="380801">
                      <a:moveTo>
                        <a:pt x="0" y="-1"/>
                      </a:moveTo>
                      <a:cubicBezTo>
                        <a:pt x="550623" y="323920"/>
                        <a:pt x="862126" y="380800"/>
                        <a:pt x="1730841" y="330026"/>
                      </a:cubicBezTo>
                    </a:path>
                  </a:pathLst>
                </a:custGeom>
                <a:ln w="22225">
                  <a:solidFill>
                    <a:srgbClr val="00682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</p:grpSp>
      </p:grpSp>
      <p:cxnSp>
        <p:nvCxnSpPr>
          <p:cNvPr id="312" name="Straight Arrow Connector 311"/>
          <p:cNvCxnSpPr/>
          <p:nvPr/>
        </p:nvCxnSpPr>
        <p:spPr>
          <a:xfrm>
            <a:off x="3795713" y="5872163"/>
            <a:ext cx="315912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7" name="Straight Arrow Connector 316"/>
          <p:cNvCxnSpPr>
            <a:stCxn id="225" idx="3"/>
            <a:endCxn id="56" idx="1"/>
          </p:cNvCxnSpPr>
          <p:nvPr/>
        </p:nvCxnSpPr>
        <p:spPr>
          <a:xfrm flipV="1">
            <a:off x="5424488" y="3821113"/>
            <a:ext cx="1084262" cy="20462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65" name="Rounded Rectangle 164"/>
          <p:cNvSpPr/>
          <p:nvPr/>
        </p:nvSpPr>
        <p:spPr>
          <a:xfrm>
            <a:off x="7577138" y="4656138"/>
            <a:ext cx="1482338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Furthe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</a:rPr>
              <a:t>Processing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66" name="Straight Arrow Connector 165"/>
          <p:cNvCxnSpPr>
            <a:stCxn id="36" idx="2"/>
            <a:endCxn id="165" idx="0"/>
          </p:cNvCxnSpPr>
          <p:nvPr/>
        </p:nvCxnSpPr>
        <p:spPr>
          <a:xfrm flipH="1">
            <a:off x="8318307" y="4279900"/>
            <a:ext cx="3369" cy="3762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285539" y="1295400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places SACHI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940425" y="1500553"/>
            <a:ext cx="345114" cy="472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0358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55" grpId="0" animBg="1"/>
      <p:bldP spid="36" grpId="0" animBg="1"/>
      <p:bldP spid="116" grpId="0" animBg="1"/>
      <p:bldP spid="11303" grpId="0"/>
      <p:bldP spid="225" grpId="0" animBg="1"/>
      <p:bldP spid="165" grpId="0" animBg="1"/>
      <p:bldP spid="3" grpId="0"/>
      <p:bldP spid="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6675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Arial" charset="0"/>
              </a:rPr>
              <a:t>Reflectivity</a:t>
            </a:r>
            <a:br>
              <a:rPr lang="en-US" sz="3600" dirty="0" smtClean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KOUN, March 4, 2004, El. 2.4</a:t>
            </a:r>
            <a:r>
              <a:rPr lang="en-US" sz="3600" dirty="0" smtClean="0">
                <a:latin typeface="Calibri"/>
                <a:cs typeface="Calibri"/>
              </a:rPr>
              <a:t>°</a:t>
            </a:r>
            <a:endParaRPr lang="en-US" sz="3600" dirty="0" smtClean="0">
              <a:latin typeface="Arial" charset="0"/>
            </a:endParaRPr>
          </a:p>
        </p:txBody>
      </p:sp>
      <p:grpSp>
        <p:nvGrpSpPr>
          <p:cNvPr id="13315" name="Group 12"/>
          <p:cNvGrpSpPr>
            <a:grpSpLocks noChangeAspect="1"/>
          </p:cNvGrpSpPr>
          <p:nvPr/>
        </p:nvGrpSpPr>
        <p:grpSpPr bwMode="auto">
          <a:xfrm>
            <a:off x="325438" y="1722438"/>
            <a:ext cx="8226439" cy="4083050"/>
            <a:chOff x="205" y="1085"/>
            <a:chExt cx="5016" cy="2489"/>
          </a:xfrm>
        </p:grpSpPr>
        <p:sp>
          <p:nvSpPr>
            <p:cNvPr id="9" name="Rectangle 8"/>
            <p:cNvSpPr>
              <a:spLocks noChangeAspect="1" noChangeArrowheads="1"/>
            </p:cNvSpPr>
            <p:nvPr/>
          </p:nvSpPr>
          <p:spPr bwMode="auto">
            <a:xfrm>
              <a:off x="205" y="1085"/>
              <a:ext cx="5016" cy="2489"/>
            </a:xfrm>
            <a:prstGeom prst="rect">
              <a:avLst/>
            </a:prstGeom>
            <a:solidFill>
              <a:schemeClr val="tx1"/>
            </a:solidFill>
            <a:ln w="25400" algn="ctr">
              <a:solidFill>
                <a:srgbClr val="1609BF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3318" name="Text Box 10"/>
            <p:cNvSpPr txBox="1">
              <a:spLocks noChangeAspect="1" noChangeArrowheads="1"/>
            </p:cNvSpPr>
            <p:nvPr/>
          </p:nvSpPr>
          <p:spPr bwMode="auto">
            <a:xfrm>
              <a:off x="625" y="1110"/>
              <a:ext cx="1710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Unfiltered (Time Domain)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3319" name="Text Box 11"/>
            <p:cNvSpPr txBox="1">
              <a:spLocks noChangeAspect="1" noChangeArrowheads="1"/>
            </p:cNvSpPr>
            <p:nvPr/>
          </p:nvSpPr>
          <p:spPr bwMode="auto">
            <a:xfrm>
              <a:off x="2971" y="1105"/>
              <a:ext cx="1987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LEAN-AP (Spectral Domain)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6" t="9860" r="11829" b="5658"/>
          <a:stretch/>
        </p:blipFill>
        <p:spPr>
          <a:xfrm>
            <a:off x="348490" y="2138591"/>
            <a:ext cx="4108737" cy="3657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6" t="9859" r="11919" b="5547"/>
          <a:stretch/>
        </p:blipFill>
        <p:spPr>
          <a:xfrm>
            <a:off x="4438650" y="2139696"/>
            <a:ext cx="4093605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273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533400"/>
            <a:ext cx="8229600" cy="66675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Arial" charset="0"/>
              </a:rPr>
              <a:t>Velocity</a:t>
            </a:r>
            <a:br>
              <a:rPr lang="en-US" sz="3600" dirty="0" smtClean="0">
                <a:latin typeface="Arial" charset="0"/>
              </a:rPr>
            </a:br>
            <a:r>
              <a:rPr lang="en-US" sz="3600" dirty="0" smtClean="0">
                <a:latin typeface="Arial" charset="0"/>
              </a:rPr>
              <a:t>KOUN, </a:t>
            </a:r>
            <a:r>
              <a:rPr lang="en-US" sz="3600" dirty="0">
                <a:latin typeface="Arial" charset="0"/>
              </a:rPr>
              <a:t>March 4, 2004, El. 2.4</a:t>
            </a:r>
            <a:r>
              <a:rPr lang="en-US" sz="3600" dirty="0">
                <a:latin typeface="Calibri"/>
                <a:cs typeface="Calibri"/>
              </a:rPr>
              <a:t>°</a:t>
            </a:r>
            <a:endParaRPr lang="en-US" sz="3600" dirty="0" smtClean="0">
              <a:latin typeface="Arial" charset="0"/>
            </a:endParaRPr>
          </a:p>
        </p:txBody>
      </p:sp>
      <p:sp>
        <p:nvSpPr>
          <p:cNvPr id="9" name="Rectangle 8"/>
          <p:cNvSpPr>
            <a:spLocks noChangeAspect="1" noChangeArrowheads="1"/>
          </p:cNvSpPr>
          <p:nvPr/>
        </p:nvSpPr>
        <p:spPr bwMode="auto">
          <a:xfrm>
            <a:off x="325438" y="1722438"/>
            <a:ext cx="8226425" cy="4083050"/>
          </a:xfrm>
          <a:prstGeom prst="rect">
            <a:avLst/>
          </a:prstGeom>
          <a:solidFill>
            <a:schemeClr val="tx1"/>
          </a:solidFill>
          <a:ln w="25400" algn="ctr">
            <a:solidFill>
              <a:srgbClr val="1609BF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6680" y="6396990"/>
            <a:ext cx="533400" cy="365125"/>
          </a:xfrm>
        </p:spPr>
        <p:txBody>
          <a:bodyPr/>
          <a:lstStyle/>
          <a:p>
            <a:pPr>
              <a:defRPr/>
            </a:pPr>
            <a:fld id="{8717A630-CEB8-41BA-A2B5-7CC2E9EC095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5" t="9860" r="11739" b="5435"/>
          <a:stretch/>
        </p:blipFill>
        <p:spPr>
          <a:xfrm>
            <a:off x="347472" y="2139696"/>
            <a:ext cx="4097867" cy="3657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6" t="9860" r="11647" b="5546"/>
          <a:stretch/>
        </p:blipFill>
        <p:spPr>
          <a:xfrm>
            <a:off x="4434840" y="2139696"/>
            <a:ext cx="4112984" cy="3657600"/>
          </a:xfrm>
          <a:prstGeom prst="rect">
            <a:avLst/>
          </a:prstGeom>
        </p:spPr>
      </p:pic>
      <p:sp>
        <p:nvSpPr>
          <p:cNvPr id="10" name="Text Box 10"/>
          <p:cNvSpPr txBox="1">
            <a:spLocks noChangeAspect="1" noChangeArrowheads="1"/>
          </p:cNvSpPr>
          <p:nvPr/>
        </p:nvSpPr>
        <p:spPr bwMode="auto">
          <a:xfrm>
            <a:off x="1014255" y="1763449"/>
            <a:ext cx="2804468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nfiltered (Time Domain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 Box 11"/>
          <p:cNvSpPr txBox="1">
            <a:spLocks noChangeAspect="1" noChangeArrowheads="1"/>
          </p:cNvSpPr>
          <p:nvPr/>
        </p:nvSpPr>
        <p:spPr bwMode="auto">
          <a:xfrm>
            <a:off x="4861788" y="1755247"/>
            <a:ext cx="3258759" cy="36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LEAN-AP (Spectral Domain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814921" y="5936693"/>
            <a:ext cx="17208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Corbel" pitchFamily="34" charset="0"/>
              </a:rPr>
              <a:t>Velocity aliasing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438" y="2052389"/>
            <a:ext cx="4409102" cy="36576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2019719" y="5024176"/>
            <a:ext cx="859134" cy="952709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2019719" y="2924071"/>
            <a:ext cx="859134" cy="305281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25438" y="5846432"/>
            <a:ext cx="2047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  <a:latin typeface="Corbel" pitchFamily="34" charset="0"/>
              </a:rPr>
              <a:t>Obscured velocities</a:t>
            </a:r>
          </a:p>
          <a:p>
            <a:pPr algn="ctr"/>
            <a:r>
              <a:rPr lang="en-US" dirty="0">
                <a:solidFill>
                  <a:srgbClr val="FFFF00"/>
                </a:solidFill>
                <a:latin typeface="Corbel" pitchFamily="34" charset="0"/>
              </a:rPr>
              <a:t>Range folding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62708" y="3004457"/>
            <a:ext cx="648783" cy="2855355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211491" y="5500530"/>
            <a:ext cx="546971" cy="35645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850404" y="1722438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KTLX (Batch)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14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3" grpId="0"/>
      <p:bldP spid="27" grpId="0"/>
    </p:bldLst>
  </p:timing>
</p:sld>
</file>

<file path=ppt/theme/theme1.xml><?xml version="1.0" encoding="utf-8"?>
<a:theme xmlns:a="http://schemas.openxmlformats.org/drawingml/2006/main" name="1_Deluxe">
  <a:themeElements>
    <a:clrScheme name="1_Deluxe 1">
      <a:dk1>
        <a:srgbClr val="30356E"/>
      </a:dk1>
      <a:lt1>
        <a:srgbClr val="FFFFFF"/>
      </a:lt1>
      <a:dk2>
        <a:srgbClr val="000000"/>
      </a:dk2>
      <a:lt2>
        <a:srgbClr val="FFF9E5"/>
      </a:lt2>
      <a:accent1>
        <a:srgbClr val="CC4757"/>
      </a:accent1>
      <a:accent2>
        <a:srgbClr val="FF6F61"/>
      </a:accent2>
      <a:accent3>
        <a:srgbClr val="AAAAAA"/>
      </a:accent3>
      <a:accent4>
        <a:srgbClr val="DADADA"/>
      </a:accent4>
      <a:accent5>
        <a:srgbClr val="E2B1B4"/>
      </a:accent5>
      <a:accent6>
        <a:srgbClr val="E76457"/>
      </a:accent6>
      <a:hlink>
        <a:srgbClr val="FA7D7A"/>
      </a:hlink>
      <a:folHlink>
        <a:srgbClr val="FFCF3E"/>
      </a:folHlink>
    </a:clrScheme>
    <a:fontScheme name="1_Deluxe">
      <a:majorFont>
        <a:latin typeface="Corbel"/>
        <a:ea typeface=""/>
        <a:cs typeface=""/>
      </a:majorFont>
      <a:minorFont>
        <a:latin typeface="Corbe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luxe 1">
        <a:dk1>
          <a:srgbClr val="30356E"/>
        </a:dk1>
        <a:lt1>
          <a:srgbClr val="FFFFFF"/>
        </a:lt1>
        <a:dk2>
          <a:srgbClr val="000000"/>
        </a:dk2>
        <a:lt2>
          <a:srgbClr val="FFF9E5"/>
        </a:lt2>
        <a:accent1>
          <a:srgbClr val="CC4757"/>
        </a:accent1>
        <a:accent2>
          <a:srgbClr val="FF6F61"/>
        </a:accent2>
        <a:accent3>
          <a:srgbClr val="AAAAAA"/>
        </a:accent3>
        <a:accent4>
          <a:srgbClr val="DADADA"/>
        </a:accent4>
        <a:accent5>
          <a:srgbClr val="E2B1B4"/>
        </a:accent5>
        <a:accent6>
          <a:srgbClr val="E76457"/>
        </a:accent6>
        <a:hlink>
          <a:srgbClr val="FA7D7A"/>
        </a:hlink>
        <a:folHlink>
          <a:srgbClr val="FFCF3E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luxe">
  <a:themeElements>
    <a:clrScheme name="Deluxe">
      <a:dk1>
        <a:sysClr val="windowText" lastClr="000000"/>
      </a:dk1>
      <a:lt1>
        <a:sysClr val="window" lastClr="FFFFFF"/>
      </a:lt1>
      <a:dk2>
        <a:srgbClr val="30356E"/>
      </a:dk2>
      <a:lt2>
        <a:srgbClr val="FFF9E5"/>
      </a:lt2>
      <a:accent1>
        <a:srgbClr val="CC4757"/>
      </a:accent1>
      <a:accent2>
        <a:srgbClr val="FF6F61"/>
      </a:accent2>
      <a:accent3>
        <a:srgbClr val="FF953E"/>
      </a:accent3>
      <a:accent4>
        <a:srgbClr val="F8BD52"/>
      </a:accent4>
      <a:accent5>
        <a:srgbClr val="46A6BD"/>
      </a:accent5>
      <a:accent6>
        <a:srgbClr val="5488BC"/>
      </a:accent6>
      <a:hlink>
        <a:srgbClr val="FA7D7A"/>
      </a:hlink>
      <a:folHlink>
        <a:srgbClr val="FFCF3E"/>
      </a:folHlink>
    </a:clrScheme>
    <a:fontScheme name="Delux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Deluxe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280000"/>
              </a:schemeClr>
            </a:gs>
            <a:gs pos="14000">
              <a:schemeClr val="phClr">
                <a:tint val="37000"/>
                <a:satMod val="250000"/>
              </a:schemeClr>
            </a:gs>
            <a:gs pos="45000">
              <a:schemeClr val="phClr">
                <a:tint val="53000"/>
                <a:satMod val="220000"/>
              </a:schemeClr>
            </a:gs>
            <a:gs pos="65000">
              <a:schemeClr val="phClr">
                <a:tint val="53000"/>
                <a:satMod val="220000"/>
              </a:schemeClr>
            </a:gs>
            <a:gs pos="86000">
              <a:schemeClr val="phClr">
                <a:tint val="42000"/>
                <a:satMod val="240000"/>
              </a:schemeClr>
            </a:gs>
            <a:gs pos="100000">
              <a:schemeClr val="phClr">
                <a:tint val="20000"/>
                <a:satMod val="23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0000">
              <a:schemeClr val="phClr">
                <a:satMod val="150000"/>
              </a:schemeClr>
            </a:gs>
            <a:gs pos="100000">
              <a:schemeClr val="phClr">
                <a:tint val="75000"/>
                <a:satMod val="20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atMod val="14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prstMaterial="powder">
            <a:bevelT w="152400"/>
            <a:contourClr>
              <a:schemeClr val="phClr"/>
            </a:contourClr>
          </a:sp3d>
        </a:effectStyle>
        <a:effectStyle>
          <a:effectLst>
            <a:reflection blurRad="12700" stA="26000" endPos="28000" dist="38100" dir="5400000" sy="-100000"/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prstMaterial="powder">
            <a:bevelT w="190500" h="1016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3000"/>
                <a:satMod val="1550000"/>
              </a:schemeClr>
            </a:gs>
            <a:gs pos="1000">
              <a:schemeClr val="phClr">
                <a:tint val="48000"/>
                <a:satMod val="1550000"/>
              </a:schemeClr>
            </a:gs>
            <a:gs pos="90000">
              <a:schemeClr val="phClr">
                <a:shade val="18000"/>
                <a:satMod val="275000"/>
              </a:schemeClr>
            </a:gs>
          </a:gsLst>
          <a:path path="circle">
            <a:fillToRect r="210000" b="300000"/>
          </a:path>
        </a:gradFill>
        <a:gradFill rotWithShape="1">
          <a:gsLst>
            <a:gs pos="5000">
              <a:schemeClr val="phClr">
                <a:tint val="38000"/>
                <a:satMod val="1800000"/>
              </a:schemeClr>
            </a:gs>
            <a:gs pos="5000">
              <a:schemeClr val="phClr">
                <a:tint val="40000"/>
                <a:satMod val="1800000"/>
              </a:schemeClr>
            </a:gs>
            <a:gs pos="90000">
              <a:schemeClr val="phClr">
                <a:shade val="18000"/>
                <a:satMod val="275000"/>
              </a:schemeClr>
            </a:gs>
          </a:gsLst>
          <a:path path="circle">
            <a:fillToRect l="20000" t="30000" r="135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R_Theme</Template>
  <TotalTime>3203</TotalTime>
  <Words>452</Words>
  <Application>Microsoft Office PowerPoint</Application>
  <PresentationFormat>On-screen Show (4:3)</PresentationFormat>
  <Paragraphs>163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Symbol</vt:lpstr>
      <vt:lpstr>Corbel</vt:lpstr>
      <vt:lpstr>Wingdings 2</vt:lpstr>
      <vt:lpstr>Calibri</vt:lpstr>
      <vt:lpstr>1_Deluxe</vt:lpstr>
      <vt:lpstr>Deluxe</vt:lpstr>
      <vt:lpstr>Equation</vt:lpstr>
      <vt:lpstr>Staggered PRT Update Part II</vt:lpstr>
      <vt:lpstr>Background</vt:lpstr>
      <vt:lpstr>CLEAN-AP Filter Characteristics</vt:lpstr>
      <vt:lpstr>Understanding CLEAN-AP Lag-1 Autocorrelation Spectral Density</vt:lpstr>
      <vt:lpstr>SPRT Ground Clutter Mitigation Challenge</vt:lpstr>
      <vt:lpstr>ASD in Staggered PRT m/n = 2/3</vt:lpstr>
      <vt:lpstr>PowerPoint Presentation</vt:lpstr>
      <vt:lpstr>Reflectivity KOUN, March 4, 2004, El. 2.4°</vt:lpstr>
      <vt:lpstr>Velocity KOUN, March 4, 2004, El. 2.4°</vt:lpstr>
      <vt:lpstr>Spectrum Width KOUN, March 4, 2004, El. 2.4°</vt:lpstr>
      <vt:lpstr>Differential Reflectivity KOUN, March 4, 2004, El. 2.4°</vt:lpstr>
      <vt:lpstr>Correlation Coefficient KOUN, March 4, 2004, El. 2.4°</vt:lpstr>
      <vt:lpstr>Differential Phase KOUN, March 4, 2004, El. 2.4°</vt:lpstr>
      <vt:lpstr>PowerPoint Presentation</vt:lpstr>
    </vt:vector>
  </TitlesOfParts>
  <Company>NSS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vid A Warde</dc:creator>
  <cp:lastModifiedBy>David Warde</cp:lastModifiedBy>
  <cp:revision>319</cp:revision>
  <dcterms:created xsi:type="dcterms:W3CDTF">2011-01-06T15:42:42Z</dcterms:created>
  <dcterms:modified xsi:type="dcterms:W3CDTF">2012-08-23T19:41:42Z</dcterms:modified>
</cp:coreProperties>
</file>